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0520F" w14:textId="77777777" w:rsidR="00D55AA3" w:rsidRPr="001E05A2" w:rsidRDefault="00D55AA3" w:rsidP="00D326F3">
      <w:pPr>
        <w:spacing w:after="0"/>
        <w:jc w:val="center"/>
        <w:rPr>
          <w:rFonts w:asciiTheme="minorHAnsi" w:hAnsiTheme="minorHAnsi" w:cstheme="minorHAnsi"/>
          <w:b/>
          <w:bCs/>
          <w:color w:val="000000" w:themeColor="text1"/>
        </w:rPr>
      </w:pPr>
      <w:bookmarkStart w:id="0" w:name="_Hlk42971160"/>
    </w:p>
    <w:p w14:paraId="38E9CC78" w14:textId="1A81DC09" w:rsidR="003C07F0" w:rsidRPr="001E05A2" w:rsidRDefault="00F803DE" w:rsidP="00D326F3">
      <w:pPr>
        <w:spacing w:after="0"/>
        <w:jc w:val="center"/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</w:pPr>
      <w:bookmarkStart w:id="1" w:name="_Hlk95238588"/>
      <w:r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A</w:t>
      </w:r>
      <w:r w:rsidR="0048291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n</w:t>
      </w:r>
      <w:r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 </w:t>
      </w:r>
      <w:r w:rsidR="00526F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overlooked</w:t>
      </w:r>
      <w:r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 mechanism </w:t>
      </w:r>
      <w:r w:rsidR="00526F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underlying the </w:t>
      </w:r>
      <w:r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attenuat</w:t>
      </w:r>
      <w:r w:rsidR="001B37ED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ed</w:t>
      </w:r>
      <w:r w:rsidR="00526F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 </w:t>
      </w:r>
      <w:r w:rsidR="00CE06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temperature response of </w:t>
      </w:r>
      <w:r w:rsidR="00E63165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soil </w:t>
      </w:r>
      <w:r w:rsidR="00CE06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heterotrophic </w:t>
      </w:r>
      <w:r w:rsidR="00107B7F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>respiration</w:t>
      </w:r>
      <w:r w:rsidR="00CE06F4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 </w:t>
      </w:r>
      <w:r w:rsidR="00107B7F" w:rsidRPr="001E05A2">
        <w:rPr>
          <w:rFonts w:asciiTheme="minorHAnsi" w:hAnsiTheme="minorHAnsi" w:cstheme="minorHAnsi"/>
          <w:b/>
          <w:bCs/>
          <w:color w:val="000000" w:themeColor="text1"/>
          <w:sz w:val="26"/>
          <w:szCs w:val="26"/>
        </w:rPr>
        <w:t xml:space="preserve"> </w:t>
      </w:r>
    </w:p>
    <w:bookmarkEnd w:id="1"/>
    <w:p w14:paraId="5829BAF1" w14:textId="1B799230" w:rsidR="00814797" w:rsidRPr="001E05A2" w:rsidRDefault="00BB6DDC" w:rsidP="00C17B6D">
      <w:pPr>
        <w:tabs>
          <w:tab w:val="left" w:pos="8062"/>
        </w:tabs>
        <w:spacing w:after="120"/>
        <w:rPr>
          <w:rFonts w:asciiTheme="minorHAnsi" w:hAnsiTheme="minorHAnsi" w:cstheme="minorHAnsi"/>
          <w:color w:val="000000" w:themeColor="text1"/>
          <w:sz w:val="26"/>
          <w:szCs w:val="26"/>
        </w:rPr>
      </w:pPr>
      <w:r w:rsidRPr="001E05A2">
        <w:rPr>
          <w:rFonts w:asciiTheme="minorHAnsi" w:hAnsiTheme="minorHAnsi" w:cstheme="minorHAnsi"/>
          <w:color w:val="000000" w:themeColor="text1"/>
          <w:sz w:val="26"/>
          <w:szCs w:val="26"/>
        </w:rPr>
        <w:tab/>
      </w:r>
      <w:bookmarkEnd w:id="0"/>
    </w:p>
    <w:p w14:paraId="0A524A61" w14:textId="1121AAEF" w:rsidR="005A34BE" w:rsidRPr="001E05A2" w:rsidRDefault="005A34BE" w:rsidP="00C17B6D">
      <w:pPr>
        <w:tabs>
          <w:tab w:val="left" w:pos="8062"/>
        </w:tabs>
        <w:spacing w:after="120"/>
        <w:rPr>
          <w:rFonts w:asciiTheme="minorHAnsi" w:hAnsiTheme="minorHAnsi" w:cstheme="minorHAnsi"/>
          <w:color w:val="000000" w:themeColor="text1"/>
          <w:vertAlign w:val="superscript"/>
        </w:rPr>
      </w:pPr>
      <w:bookmarkStart w:id="2" w:name="_Hlk87282968"/>
      <w:r w:rsidRPr="001E05A2">
        <w:rPr>
          <w:rFonts w:asciiTheme="minorHAnsi" w:hAnsiTheme="minorHAnsi" w:cstheme="minorHAnsi"/>
          <w:color w:val="000000" w:themeColor="text1"/>
        </w:rPr>
        <w:t>Xiaoxian Zhang</w:t>
      </w: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, Peter A</w:t>
      </w:r>
      <w:r w:rsidR="009D3E0B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Whalley</w:t>
      </w: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, Andrew </w:t>
      </w:r>
      <w:r w:rsidR="003143AB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>. Gregory</w:t>
      </w: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, W</w:t>
      </w:r>
      <w:r w:rsidR="00790FC9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R</w:t>
      </w:r>
      <w:r w:rsidR="00790FC9" w:rsidRPr="001E05A2">
        <w:rPr>
          <w:rFonts w:asciiTheme="minorHAnsi" w:hAnsiTheme="minorHAnsi" w:cstheme="minorHAnsi"/>
          <w:color w:val="000000" w:themeColor="text1"/>
        </w:rPr>
        <w:t>ichard</w:t>
      </w:r>
      <w:r w:rsidRPr="001E05A2">
        <w:rPr>
          <w:rFonts w:asciiTheme="minorHAnsi" w:hAnsiTheme="minorHAnsi" w:cstheme="minorHAnsi"/>
          <w:color w:val="000000" w:themeColor="text1"/>
        </w:rPr>
        <w:t xml:space="preserve"> Whalley</w:t>
      </w: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, Kevin Coleman</w:t>
      </w: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, Andrew L</w:t>
      </w:r>
      <w:r w:rsidR="009D3E0B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Neal </w:t>
      </w:r>
      <w:r w:rsidR="007A23AD"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="007D0D87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9E1789" w:rsidRPr="001E05A2">
        <w:rPr>
          <w:rFonts w:asciiTheme="minorHAnsi" w:hAnsiTheme="minorHAnsi" w:cstheme="minorHAnsi"/>
          <w:color w:val="000000" w:themeColor="text1"/>
        </w:rPr>
        <w:t xml:space="preserve">Sacha </w:t>
      </w:r>
      <w:r w:rsidR="00456766" w:rsidRPr="001E05A2">
        <w:rPr>
          <w:rFonts w:asciiTheme="minorHAnsi" w:hAnsiTheme="minorHAnsi" w:cstheme="minorHAnsi"/>
          <w:color w:val="000000" w:themeColor="text1"/>
        </w:rPr>
        <w:t>J</w:t>
      </w:r>
      <w:r w:rsidR="009E1789" w:rsidRPr="001E05A2">
        <w:rPr>
          <w:rFonts w:asciiTheme="minorHAnsi" w:hAnsiTheme="minorHAnsi" w:cstheme="minorHAnsi"/>
          <w:color w:val="000000" w:themeColor="text1"/>
        </w:rPr>
        <w:t>. Mooney</w:t>
      </w:r>
      <w:r w:rsidR="008057CD" w:rsidRPr="001E05A2">
        <w:rPr>
          <w:rFonts w:asciiTheme="minorHAnsi" w:hAnsiTheme="minorHAnsi" w:cstheme="minorHAnsi"/>
          <w:color w:val="000000" w:themeColor="text1"/>
          <w:vertAlign w:val="superscript"/>
        </w:rPr>
        <w:t>4</w:t>
      </w:r>
      <w:r w:rsidR="009E1789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7D0D87" w:rsidRPr="001E05A2">
        <w:rPr>
          <w:rFonts w:asciiTheme="minorHAnsi" w:hAnsiTheme="minorHAnsi" w:cstheme="minorHAnsi"/>
          <w:color w:val="000000" w:themeColor="text1"/>
        </w:rPr>
        <w:t>Kenichi Soga</w:t>
      </w:r>
      <w:r w:rsidR="008057CD" w:rsidRPr="001E05A2">
        <w:rPr>
          <w:rFonts w:asciiTheme="minorHAnsi" w:hAnsiTheme="minorHAnsi" w:cstheme="minorHAnsi"/>
          <w:color w:val="000000" w:themeColor="text1"/>
          <w:vertAlign w:val="superscript"/>
        </w:rPr>
        <w:t>5</w:t>
      </w:r>
      <w:r w:rsidR="007D0D87" w:rsidRPr="001E05A2">
        <w:rPr>
          <w:rFonts w:asciiTheme="minorHAnsi" w:hAnsiTheme="minorHAnsi" w:cstheme="minorHAnsi"/>
          <w:color w:val="000000" w:themeColor="text1"/>
        </w:rPr>
        <w:t>, Tissa H. Illangasekare</w:t>
      </w:r>
      <w:r w:rsidR="008057CD" w:rsidRPr="001E05A2">
        <w:rPr>
          <w:rFonts w:asciiTheme="minorHAnsi" w:hAnsiTheme="minorHAnsi" w:cstheme="minorHAnsi"/>
          <w:color w:val="000000" w:themeColor="text1"/>
          <w:vertAlign w:val="superscript"/>
        </w:rPr>
        <w:t>6</w:t>
      </w:r>
    </w:p>
    <w:bookmarkEnd w:id="2"/>
    <w:p w14:paraId="4C980E01" w14:textId="6976C9DC" w:rsidR="00D35184" w:rsidRPr="001E05A2" w:rsidRDefault="00D35184" w:rsidP="005E36C3">
      <w:pPr>
        <w:spacing w:after="12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Start w:id="3" w:name="_Hlk87282138"/>
      <w:r w:rsidRPr="001E05A2">
        <w:rPr>
          <w:rFonts w:asciiTheme="minorHAnsi" w:hAnsiTheme="minorHAnsi" w:cstheme="minorHAnsi"/>
          <w:color w:val="000000" w:themeColor="text1"/>
        </w:rPr>
        <w:t>Sustainable Agricultural Sciences</w:t>
      </w:r>
      <w:r w:rsidR="003D698A" w:rsidRPr="001E05A2">
        <w:rPr>
          <w:rFonts w:asciiTheme="minorHAnsi" w:hAnsiTheme="minorHAnsi" w:cstheme="minorHAnsi"/>
          <w:color w:val="000000" w:themeColor="text1"/>
        </w:rPr>
        <w:t xml:space="preserve"> Department</w:t>
      </w:r>
      <w:r w:rsidRPr="001E05A2">
        <w:rPr>
          <w:rFonts w:asciiTheme="minorHAnsi" w:hAnsiTheme="minorHAnsi" w:cstheme="minorHAnsi"/>
          <w:color w:val="000000" w:themeColor="text1"/>
        </w:rPr>
        <w:t>, Rothamsted Research, Harpenden, AL5 2JQ, UK.</w:t>
      </w:r>
      <w:bookmarkEnd w:id="3"/>
    </w:p>
    <w:p w14:paraId="5C0CBE70" w14:textId="277E82E3" w:rsidR="00D35184" w:rsidRPr="001E05A2" w:rsidRDefault="00D35184" w:rsidP="005E36C3">
      <w:pPr>
        <w:spacing w:after="12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Start w:id="4" w:name="_Hlk87282235"/>
      <w:bookmarkStart w:id="5" w:name="_Hlk83718442"/>
      <w:r w:rsidRPr="001E05A2">
        <w:rPr>
          <w:rFonts w:asciiTheme="minorHAnsi" w:hAnsiTheme="minorHAnsi" w:cstheme="minorHAnsi"/>
          <w:color w:val="000000" w:themeColor="text1"/>
        </w:rPr>
        <w:t xml:space="preserve">School of Mathematics, University of Edinburgh, </w:t>
      </w:r>
      <w:r w:rsidR="0047791E" w:rsidRPr="001E05A2">
        <w:rPr>
          <w:rFonts w:asciiTheme="minorHAnsi" w:hAnsiTheme="minorHAnsi" w:cstheme="minorHAnsi"/>
          <w:color w:val="000000" w:themeColor="text1"/>
        </w:rPr>
        <w:t>Peter Guthrie Tait Road</w:t>
      </w:r>
      <w:r w:rsidRPr="001E05A2">
        <w:rPr>
          <w:rFonts w:asciiTheme="minorHAnsi" w:hAnsiTheme="minorHAnsi" w:cstheme="minorHAnsi"/>
          <w:color w:val="000000" w:themeColor="text1"/>
        </w:rPr>
        <w:t>, Edinburgh EH9 3FD</w:t>
      </w:r>
      <w:r w:rsidR="00696992" w:rsidRPr="001E05A2">
        <w:rPr>
          <w:rFonts w:asciiTheme="minorHAnsi" w:hAnsiTheme="minorHAnsi" w:cstheme="minorHAnsi"/>
          <w:color w:val="000000" w:themeColor="text1"/>
        </w:rPr>
        <w:t xml:space="preserve"> UK</w:t>
      </w:r>
      <w:bookmarkEnd w:id="4"/>
      <w:r w:rsidR="00696992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End w:id="5"/>
    </w:p>
    <w:p w14:paraId="3B700100" w14:textId="33F9E4B2" w:rsidR="008057CD" w:rsidRPr="001E05A2" w:rsidRDefault="008057CD" w:rsidP="00D128A3">
      <w:pPr>
        <w:spacing w:after="120"/>
        <w:ind w:left="142" w:hanging="142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3</w:t>
      </w:r>
      <w:r w:rsidRPr="001E05A2">
        <w:rPr>
          <w:rFonts w:asciiTheme="minorHAnsi" w:hAnsiTheme="minorHAnsi" w:cstheme="minorHAnsi"/>
          <w:color w:val="000000" w:themeColor="text1"/>
        </w:rPr>
        <w:t xml:space="preserve"> Sustainable Agricultural Sciences Department, Rothamsted Research, North Wyke, EX20 2SB, UK.</w:t>
      </w:r>
    </w:p>
    <w:p w14:paraId="16479EE9" w14:textId="3A72A4EE" w:rsidR="001C3E22" w:rsidRPr="001E05A2" w:rsidRDefault="008057CD" w:rsidP="00987822">
      <w:pPr>
        <w:spacing w:after="120"/>
        <w:ind w:left="142" w:hanging="142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4</w:t>
      </w:r>
      <w:r w:rsidR="001C3E22"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Start w:id="6" w:name="_Hlk87282257"/>
      <w:r w:rsidR="005E36C3" w:rsidRPr="001E05A2">
        <w:rPr>
          <w:rFonts w:asciiTheme="minorHAnsi" w:hAnsiTheme="minorHAnsi" w:cstheme="minorHAnsi"/>
          <w:color w:val="000000" w:themeColor="text1"/>
        </w:rPr>
        <w:t>School of Biosciences, University of Nottingham, Sutton Bonington Campus, Loughborough, Leicestershire, LE12 5RD, UK</w:t>
      </w:r>
    </w:p>
    <w:bookmarkEnd w:id="6"/>
    <w:p w14:paraId="221E752E" w14:textId="5B2E141A" w:rsidR="007D0D87" w:rsidRPr="001E05A2" w:rsidRDefault="008057CD" w:rsidP="00987822">
      <w:pPr>
        <w:spacing w:after="120"/>
        <w:ind w:left="142" w:hanging="142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5</w:t>
      </w:r>
      <w:r w:rsidR="007D0D87"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Start w:id="7" w:name="_Hlk87282290"/>
      <w:r w:rsidR="007D0D87" w:rsidRPr="001E05A2">
        <w:rPr>
          <w:rFonts w:asciiTheme="minorHAnsi" w:hAnsiTheme="minorHAnsi" w:cstheme="minorHAnsi"/>
          <w:color w:val="000000" w:themeColor="text1"/>
        </w:rPr>
        <w:t>Department of Civil and Environmental Engineering, University of California–Berkeley, Berkeley, CA 94720, USA.</w:t>
      </w:r>
      <w:bookmarkEnd w:id="7"/>
    </w:p>
    <w:p w14:paraId="0457A000" w14:textId="11C61AE4" w:rsidR="007D0D87" w:rsidRPr="001E05A2" w:rsidRDefault="008057CD" w:rsidP="00987822">
      <w:pPr>
        <w:spacing w:after="120"/>
        <w:ind w:left="142" w:hanging="142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  <w:vertAlign w:val="superscript"/>
        </w:rPr>
        <w:t>6</w:t>
      </w:r>
      <w:r w:rsidR="007D0D87" w:rsidRPr="001E05A2">
        <w:rPr>
          <w:rFonts w:asciiTheme="minorHAnsi" w:hAnsiTheme="minorHAnsi" w:cstheme="minorHAnsi"/>
          <w:color w:val="000000" w:themeColor="text1"/>
          <w:vertAlign w:val="superscript"/>
        </w:rPr>
        <w:t xml:space="preserve"> </w:t>
      </w:r>
      <w:bookmarkStart w:id="8" w:name="_Hlk87282308"/>
      <w:r w:rsidR="007D0D87" w:rsidRPr="001E05A2">
        <w:rPr>
          <w:rFonts w:asciiTheme="minorHAnsi" w:hAnsiTheme="minorHAnsi" w:cstheme="minorHAnsi"/>
          <w:color w:val="000000" w:themeColor="text1"/>
        </w:rPr>
        <w:t>Centre for Experimental Study of Subsurface Environmental Processes, Colorado School of Mines, Golden CO, USA.</w:t>
      </w:r>
    </w:p>
    <w:bookmarkEnd w:id="8"/>
    <w:p w14:paraId="469FA10F" w14:textId="77777777" w:rsidR="00E03112" w:rsidRPr="001E05A2" w:rsidRDefault="00E03112" w:rsidP="00EE5465">
      <w:pPr>
        <w:suppressAutoHyphens w:val="0"/>
        <w:rPr>
          <w:rFonts w:asciiTheme="minorHAnsi" w:hAnsiTheme="minorHAnsi" w:cstheme="minorHAnsi"/>
          <w:b/>
          <w:bCs/>
          <w:color w:val="000000" w:themeColor="text1"/>
        </w:rPr>
      </w:pPr>
    </w:p>
    <w:p w14:paraId="78552CF5" w14:textId="4D3D602E" w:rsidR="004057F2" w:rsidRPr="001E05A2" w:rsidRDefault="001A667F" w:rsidP="00EE5465">
      <w:pPr>
        <w:suppressAutoHyphens w:val="0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Abstract</w:t>
      </w:r>
    </w:p>
    <w:p w14:paraId="45F9D556" w14:textId="0461F2C0" w:rsidR="0011140E" w:rsidRPr="001E05A2" w:rsidRDefault="008A3A33">
      <w:pPr>
        <w:spacing w:after="0" w:line="288" w:lineRule="auto"/>
        <w:rPr>
          <w:rFonts w:asciiTheme="minorHAnsi" w:hAnsiTheme="minorHAnsi" w:cstheme="minorHAnsi"/>
          <w:color w:val="000000" w:themeColor="text1"/>
        </w:rPr>
      </w:pPr>
      <w:bookmarkStart w:id="9" w:name="_Hlk87355242"/>
      <w:r w:rsidRPr="001E05A2">
        <w:rPr>
          <w:rFonts w:asciiTheme="minorHAnsi" w:hAnsiTheme="minorHAnsi" w:cstheme="minorHAnsi"/>
          <w:color w:val="000000" w:themeColor="text1"/>
        </w:rPr>
        <w:t xml:space="preserve">Biogeochemical reactions </w:t>
      </w:r>
      <w:r w:rsidR="00075F03" w:rsidRPr="001E05A2">
        <w:rPr>
          <w:rFonts w:asciiTheme="minorHAnsi" w:hAnsiTheme="minorHAnsi" w:cstheme="minorHAnsi"/>
          <w:color w:val="000000" w:themeColor="text1"/>
        </w:rPr>
        <w:t>occurring in the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1FFE" w:rsidRPr="001E05A2">
        <w:rPr>
          <w:rFonts w:asciiTheme="minorHAnsi" w:hAnsiTheme="minorHAnsi" w:cstheme="minorHAnsi"/>
          <w:color w:val="000000" w:themeColor="text1"/>
        </w:rPr>
        <w:t xml:space="preserve">pore </w:t>
      </w:r>
      <w:r w:rsidRPr="001E05A2">
        <w:rPr>
          <w:rFonts w:asciiTheme="minorHAnsi" w:hAnsiTheme="minorHAnsi" w:cstheme="minorHAnsi"/>
          <w:color w:val="000000" w:themeColor="text1"/>
        </w:rPr>
        <w:t xml:space="preserve">space of soil </w:t>
      </w:r>
      <w:r w:rsidR="00075F03" w:rsidRPr="001E05A2">
        <w:rPr>
          <w:rFonts w:asciiTheme="minorHAnsi" w:hAnsiTheme="minorHAnsi" w:cstheme="minorHAnsi"/>
          <w:color w:val="000000" w:themeColor="text1"/>
        </w:rPr>
        <w:t>underpin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F1D28" w:rsidRPr="001E05A2">
        <w:rPr>
          <w:rFonts w:asciiTheme="minorHAnsi" w:hAnsiTheme="minorHAnsi" w:cstheme="minorHAnsi"/>
          <w:color w:val="000000" w:themeColor="text1"/>
        </w:rPr>
        <w:t>gaseous</w:t>
      </w:r>
      <w:r w:rsidRPr="001E05A2">
        <w:rPr>
          <w:rFonts w:asciiTheme="minorHAnsi" w:hAnsiTheme="minorHAnsi" w:cstheme="minorHAnsi"/>
          <w:color w:val="000000" w:themeColor="text1"/>
        </w:rPr>
        <w:t xml:space="preserve"> emissions </w:t>
      </w:r>
      <w:r w:rsidR="00075F03" w:rsidRPr="001E05A2">
        <w:rPr>
          <w:rFonts w:asciiTheme="minorHAnsi" w:hAnsiTheme="minorHAnsi" w:cstheme="minorHAnsi"/>
          <w:color w:val="000000" w:themeColor="text1"/>
        </w:rPr>
        <w:t>measured</w:t>
      </w:r>
      <w:r w:rsidRPr="001E05A2">
        <w:rPr>
          <w:rFonts w:asciiTheme="minorHAnsi" w:hAnsiTheme="minorHAnsi" w:cstheme="minorHAnsi"/>
          <w:color w:val="000000" w:themeColor="text1"/>
        </w:rPr>
        <w:t xml:space="preserve"> at </w:t>
      </w:r>
      <w:r w:rsidR="00075F03" w:rsidRPr="001E05A2">
        <w:rPr>
          <w:rFonts w:asciiTheme="minorHAnsi" w:hAnsiTheme="minorHAnsi" w:cstheme="minorHAnsi"/>
          <w:color w:val="000000" w:themeColor="text1"/>
        </w:rPr>
        <w:t xml:space="preserve">macroscopic </w:t>
      </w:r>
      <w:r w:rsidR="001F1D28" w:rsidRPr="001E05A2">
        <w:rPr>
          <w:rFonts w:asciiTheme="minorHAnsi" w:hAnsiTheme="minorHAnsi" w:cstheme="minorHAnsi"/>
          <w:color w:val="000000" w:themeColor="text1"/>
        </w:rPr>
        <w:t>scales but</w:t>
      </w:r>
      <w:r w:rsidRPr="001E05A2">
        <w:rPr>
          <w:rFonts w:asciiTheme="minorHAnsi" w:hAnsiTheme="minorHAnsi" w:cstheme="minorHAnsi"/>
          <w:color w:val="000000" w:themeColor="text1"/>
        </w:rPr>
        <w:t xml:space="preserve"> are difficult </w:t>
      </w:r>
      <w:r w:rsidR="00E13E95" w:rsidRPr="001E05A2">
        <w:rPr>
          <w:rFonts w:asciiTheme="minorHAnsi" w:hAnsiTheme="minorHAnsi" w:cstheme="minorHAnsi"/>
          <w:color w:val="000000" w:themeColor="text1"/>
        </w:rPr>
        <w:t xml:space="preserve">to quantify due </w:t>
      </w:r>
      <w:r w:rsidR="00890D6C" w:rsidRPr="001E05A2">
        <w:rPr>
          <w:rFonts w:asciiTheme="minorHAnsi" w:hAnsiTheme="minorHAnsi" w:cstheme="minorHAnsi"/>
          <w:color w:val="000000" w:themeColor="text1"/>
        </w:rPr>
        <w:t>to</w:t>
      </w:r>
      <w:r w:rsidR="00FF1F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their</w:t>
      </w:r>
      <w:r w:rsidR="007F4EB0" w:rsidRPr="001E05A2">
        <w:rPr>
          <w:rFonts w:asciiTheme="minorHAnsi" w:hAnsiTheme="minorHAnsi" w:cstheme="minorHAnsi"/>
          <w:color w:val="000000" w:themeColor="text1"/>
        </w:rPr>
        <w:t xml:space="preserve"> complexit</w:t>
      </w:r>
      <w:r w:rsidR="009B71CF" w:rsidRPr="001E05A2">
        <w:rPr>
          <w:rFonts w:asciiTheme="minorHAnsi" w:hAnsiTheme="minorHAnsi" w:cstheme="minorHAnsi"/>
          <w:color w:val="000000" w:themeColor="text1"/>
        </w:rPr>
        <w:t>ies</w:t>
      </w:r>
      <w:r w:rsidRPr="001E05A2">
        <w:rPr>
          <w:rFonts w:asciiTheme="minorHAnsi" w:hAnsiTheme="minorHAnsi" w:cstheme="minorHAnsi"/>
          <w:color w:val="000000" w:themeColor="text1"/>
        </w:rPr>
        <w:t xml:space="preserve"> and heterogeneity</w:t>
      </w:r>
      <w:r w:rsidR="007F4EB0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921040" w:rsidRPr="001E05A2">
        <w:rPr>
          <w:rFonts w:asciiTheme="minorHAnsi" w:hAnsiTheme="minorHAnsi" w:cstheme="minorHAnsi"/>
          <w:color w:val="000000" w:themeColor="text1"/>
        </w:rPr>
        <w:t xml:space="preserve">We develop </w:t>
      </w:r>
      <w:r w:rsidR="00F303E9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110B68" w:rsidRPr="001E05A2">
        <w:rPr>
          <w:rFonts w:asciiTheme="minorHAnsi" w:hAnsiTheme="minorHAnsi" w:cstheme="minorHAnsi"/>
          <w:color w:val="000000" w:themeColor="text1"/>
        </w:rPr>
        <w:t>volumetric</w:t>
      </w:r>
      <w:r w:rsidR="00921040" w:rsidRPr="001E05A2">
        <w:rPr>
          <w:rFonts w:asciiTheme="minorHAnsi" w:hAnsiTheme="minorHAnsi" w:cstheme="minorHAnsi"/>
          <w:color w:val="000000" w:themeColor="text1"/>
        </w:rPr>
        <w:t>-</w:t>
      </w:r>
      <w:r w:rsidR="00110B68" w:rsidRPr="001E05A2">
        <w:rPr>
          <w:rFonts w:asciiTheme="minorHAnsi" w:hAnsiTheme="minorHAnsi" w:cstheme="minorHAnsi"/>
          <w:color w:val="000000" w:themeColor="text1"/>
        </w:rPr>
        <w:t>average</w:t>
      </w:r>
      <w:r w:rsidR="00FE2D6F" w:rsidRPr="001E05A2">
        <w:rPr>
          <w:rFonts w:asciiTheme="minorHAnsi" w:hAnsiTheme="minorHAnsi" w:cstheme="minorHAnsi"/>
          <w:color w:val="000000" w:themeColor="text1"/>
        </w:rPr>
        <w:t xml:space="preserve"> method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21040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5B4D34" w:rsidRPr="001E05A2">
        <w:rPr>
          <w:rFonts w:asciiTheme="minorHAnsi" w:hAnsiTheme="minorHAnsi" w:cstheme="minorHAnsi"/>
          <w:color w:val="000000" w:themeColor="text1"/>
        </w:rPr>
        <w:t xml:space="preserve">calculate </w:t>
      </w:r>
      <w:r w:rsidR="00921040" w:rsidRPr="001E05A2">
        <w:rPr>
          <w:rFonts w:asciiTheme="minorHAnsi" w:hAnsiTheme="minorHAnsi" w:cstheme="minorHAnsi"/>
          <w:color w:val="000000" w:themeColor="text1"/>
        </w:rPr>
        <w:t>aerobic</w:t>
      </w:r>
      <w:r w:rsidR="00AB1B6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B4D34" w:rsidRPr="001E05A2">
        <w:rPr>
          <w:rFonts w:asciiTheme="minorHAnsi" w:hAnsiTheme="minorHAnsi" w:cstheme="minorHAnsi"/>
          <w:color w:val="000000" w:themeColor="text1"/>
        </w:rPr>
        <w:t>respiration</w:t>
      </w:r>
      <w:r w:rsidR="0092104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F1D28" w:rsidRPr="001E05A2">
        <w:rPr>
          <w:rFonts w:asciiTheme="minorHAnsi" w:hAnsiTheme="minorHAnsi" w:cstheme="minorHAnsi"/>
          <w:color w:val="000000" w:themeColor="text1"/>
        </w:rPr>
        <w:t xml:space="preserve">analytically </w:t>
      </w:r>
      <w:r w:rsidRPr="001E05A2">
        <w:rPr>
          <w:rFonts w:asciiTheme="minorHAnsi" w:hAnsiTheme="minorHAnsi" w:cstheme="minorHAnsi"/>
          <w:color w:val="000000" w:themeColor="text1"/>
        </w:rPr>
        <w:t>from</w:t>
      </w:r>
      <w:r w:rsidR="00921040" w:rsidRPr="001E05A2">
        <w:rPr>
          <w:rFonts w:asciiTheme="minorHAnsi" w:hAnsiTheme="minorHAnsi" w:cstheme="minorHAnsi"/>
          <w:color w:val="000000" w:themeColor="text1"/>
        </w:rPr>
        <w:t xml:space="preserve"> soil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7491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Pr="001E05A2">
        <w:rPr>
          <w:rFonts w:asciiTheme="minorHAnsi" w:hAnsiTheme="minorHAnsi" w:cstheme="minorHAnsi"/>
          <w:color w:val="000000" w:themeColor="text1"/>
        </w:rPr>
        <w:t>microscopic</w:t>
      </w:r>
      <w:r w:rsidR="00FE2D6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D0C8B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Pr="001E05A2">
        <w:rPr>
          <w:rFonts w:asciiTheme="minorHAnsi" w:hAnsiTheme="minorHAnsi" w:cstheme="minorHAnsi"/>
          <w:color w:val="000000" w:themeColor="text1"/>
        </w:rPr>
        <w:t>structure represented</w:t>
      </w:r>
      <w:r w:rsidR="001F1D28" w:rsidRPr="001E05A2">
        <w:rPr>
          <w:rFonts w:asciiTheme="minorHAnsi" w:hAnsiTheme="minorHAnsi" w:cstheme="minorHAnsi"/>
          <w:color w:val="000000" w:themeColor="text1"/>
        </w:rPr>
        <w:t xml:space="preserve"> explicitly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875C9E" w:rsidRPr="001E05A2">
        <w:rPr>
          <w:rFonts w:asciiTheme="minorHAnsi" w:hAnsiTheme="minorHAnsi" w:cstheme="minorHAnsi"/>
          <w:color w:val="000000" w:themeColor="text1"/>
        </w:rPr>
        <w:t>Soil w</w:t>
      </w:r>
      <w:r w:rsidR="00F303E9" w:rsidRPr="001E05A2">
        <w:rPr>
          <w:rFonts w:asciiTheme="minorHAnsi" w:hAnsiTheme="minorHAnsi" w:cstheme="minorHAnsi"/>
          <w:color w:val="000000" w:themeColor="text1"/>
        </w:rPr>
        <w:t>ater content</w:t>
      </w:r>
      <w:r w:rsidR="000D2A4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in the model </w:t>
      </w:r>
      <w:r w:rsidR="002C5C78">
        <w:rPr>
          <w:rFonts w:asciiTheme="minorHAnsi" w:hAnsiTheme="minorHAnsi" w:cstheme="minorHAnsi"/>
          <w:color w:val="000000" w:themeColor="text1"/>
        </w:rPr>
        <w:t xml:space="preserve">is the result of the </w:t>
      </w:r>
      <w:r w:rsidR="00F303E9" w:rsidRPr="001E05A2">
        <w:rPr>
          <w:rFonts w:asciiTheme="minorHAnsi" w:hAnsiTheme="minorHAnsi" w:cstheme="minorHAnsi"/>
          <w:color w:val="000000" w:themeColor="text1"/>
        </w:rPr>
        <w:t xml:space="preserve">volumetric </w:t>
      </w:r>
      <w:r w:rsidR="00F13565" w:rsidRPr="001E05A2">
        <w:rPr>
          <w:rFonts w:asciiTheme="minorHAnsi" w:hAnsiTheme="minorHAnsi" w:cstheme="minorHAnsi"/>
          <w:color w:val="000000" w:themeColor="text1"/>
        </w:rPr>
        <w:t>average</w:t>
      </w:r>
      <w:r w:rsidR="00FD6C0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7491" w:rsidRPr="001E05A2">
        <w:rPr>
          <w:rFonts w:asciiTheme="minorHAnsi" w:hAnsiTheme="minorHAnsi" w:cstheme="minorHAnsi"/>
          <w:color w:val="000000" w:themeColor="text1"/>
        </w:rPr>
        <w:t>of the microscopic processes and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D0C8B" w:rsidRPr="001E05A2">
        <w:rPr>
          <w:rFonts w:asciiTheme="minorHAnsi" w:hAnsiTheme="minorHAnsi" w:cstheme="minorHAnsi"/>
          <w:color w:val="000000" w:themeColor="text1"/>
        </w:rPr>
        <w:t xml:space="preserve">it 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937491" w:rsidRPr="001E05A2">
        <w:rPr>
          <w:rFonts w:asciiTheme="minorHAnsi" w:hAnsiTheme="minorHAnsi" w:cstheme="minorHAnsi"/>
          <w:color w:val="000000" w:themeColor="text1"/>
        </w:rPr>
        <w:t>nonlinearly co</w:t>
      </w:r>
      <w:r w:rsidR="002C5C78">
        <w:rPr>
          <w:rFonts w:asciiTheme="minorHAnsi" w:hAnsiTheme="minorHAnsi" w:cstheme="minorHAnsi"/>
          <w:color w:val="000000" w:themeColor="text1"/>
        </w:rPr>
        <w:t>upled</w:t>
      </w:r>
      <w:r w:rsidR="0093749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E77EF" w:rsidRPr="001E05A2">
        <w:rPr>
          <w:rFonts w:asciiTheme="minorHAnsi" w:hAnsiTheme="minorHAnsi" w:cstheme="minorHAnsi"/>
          <w:color w:val="000000" w:themeColor="text1"/>
        </w:rPr>
        <w:t>with temperature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 and other factors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555F53" w:rsidRPr="001E05A2">
        <w:rPr>
          <w:rFonts w:asciiTheme="minorHAnsi" w:hAnsiTheme="minorHAnsi" w:cstheme="minorHAnsi"/>
          <w:color w:val="000000" w:themeColor="text1"/>
        </w:rPr>
        <w:t>Since b</w:t>
      </w:r>
      <w:r w:rsidR="00916800" w:rsidRPr="001E05A2">
        <w:rPr>
          <w:rFonts w:asciiTheme="minorHAnsi" w:hAnsiTheme="minorHAnsi" w:cstheme="minorHAnsi"/>
          <w:color w:val="000000" w:themeColor="text1"/>
        </w:rPr>
        <w:t xml:space="preserve">iogeochemical reactions are driven by </w:t>
      </w:r>
      <w:r w:rsidR="00F20D38" w:rsidRPr="001E05A2">
        <w:rPr>
          <w:rFonts w:asciiTheme="minorHAnsi" w:hAnsiTheme="minorHAnsi" w:cstheme="minorHAnsi"/>
          <w:color w:val="000000" w:themeColor="text1"/>
        </w:rPr>
        <w:t>oxygen (O</w:t>
      </w:r>
      <w:r w:rsidR="00F20D38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F20D38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="00916800" w:rsidRPr="001E05A2">
        <w:rPr>
          <w:rFonts w:asciiTheme="minorHAnsi" w:hAnsiTheme="minorHAnsi" w:cstheme="minorHAnsi"/>
          <w:color w:val="000000" w:themeColor="text1"/>
        </w:rPr>
        <w:t xml:space="preserve">which </w:t>
      </w:r>
      <w:r w:rsidR="00DD3DE0" w:rsidRPr="001E05A2">
        <w:rPr>
          <w:rFonts w:asciiTheme="minorHAnsi" w:hAnsiTheme="minorHAnsi" w:cstheme="minorHAnsi"/>
          <w:color w:val="000000" w:themeColor="text1"/>
        </w:rPr>
        <w:t>must</w:t>
      </w:r>
      <w:r w:rsidR="00F20D38" w:rsidRPr="001E05A2">
        <w:rPr>
          <w:rFonts w:asciiTheme="minorHAnsi" w:hAnsiTheme="minorHAnsi" w:cstheme="minorHAnsi"/>
          <w:color w:val="000000" w:themeColor="text1"/>
        </w:rPr>
        <w:t xml:space="preserve"> overcome various resistances </w:t>
      </w:r>
      <w:r w:rsidR="002C5C78">
        <w:rPr>
          <w:rFonts w:asciiTheme="minorHAnsi" w:hAnsiTheme="minorHAnsi" w:cstheme="minorHAnsi"/>
          <w:color w:val="000000" w:themeColor="text1"/>
        </w:rPr>
        <w:t>before</w:t>
      </w:r>
      <w:r w:rsidRPr="001E05A2">
        <w:rPr>
          <w:rFonts w:asciiTheme="minorHAnsi" w:hAnsiTheme="minorHAnsi" w:cstheme="minorHAnsi"/>
          <w:color w:val="000000" w:themeColor="text1"/>
        </w:rPr>
        <w:t xml:space="preserve"> reaching </w:t>
      </w:r>
      <w:r w:rsidR="00F20D38" w:rsidRPr="001E05A2">
        <w:rPr>
          <w:rFonts w:asciiTheme="minorHAnsi" w:hAnsiTheme="minorHAnsi" w:cstheme="minorHAnsi"/>
          <w:color w:val="000000" w:themeColor="text1"/>
        </w:rPr>
        <w:t>microsites</w:t>
      </w:r>
      <w:r w:rsidR="00DD3DE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937491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atmosphere</w:t>
      </w:r>
      <w:r w:rsidR="00F20D38" w:rsidRPr="001E05A2">
        <w:rPr>
          <w:rFonts w:asciiTheme="minorHAnsi" w:hAnsiTheme="minorHAnsi" w:cstheme="minorHAnsi"/>
          <w:color w:val="000000" w:themeColor="text1"/>
        </w:rPr>
        <w:t>,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F20D3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volumetric average results in </w:t>
      </w:r>
      <w:r w:rsidR="00F13565" w:rsidRPr="001E05A2">
        <w:rPr>
          <w:rFonts w:asciiTheme="minorHAnsi" w:hAnsiTheme="minorHAnsi" w:cstheme="minorHAnsi"/>
          <w:color w:val="000000" w:themeColor="text1"/>
        </w:rPr>
        <w:t>negative feedback</w:t>
      </w:r>
      <w:r w:rsidR="005821B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62D87" w:rsidRPr="001E05A2">
        <w:rPr>
          <w:rFonts w:asciiTheme="minorHAnsi" w:hAnsiTheme="minorHAnsi" w:cstheme="minorHAnsi"/>
          <w:color w:val="000000" w:themeColor="text1"/>
        </w:rPr>
        <w:t>between temperature</w:t>
      </w:r>
      <w:r w:rsidR="00FD6C0D" w:rsidRPr="001E05A2">
        <w:rPr>
          <w:rFonts w:asciiTheme="minorHAnsi" w:hAnsiTheme="minorHAnsi" w:cstheme="minorHAnsi"/>
          <w:color w:val="000000" w:themeColor="text1"/>
        </w:rPr>
        <w:t xml:space="preserve"> and soil respiratio</w:t>
      </w:r>
      <w:r w:rsidR="00066F96" w:rsidRPr="001E05A2">
        <w:rPr>
          <w:rFonts w:asciiTheme="minorHAnsi" w:hAnsiTheme="minorHAnsi" w:cstheme="minorHAnsi"/>
          <w:color w:val="000000" w:themeColor="text1"/>
        </w:rPr>
        <w:t>n</w:t>
      </w:r>
      <w:r w:rsidR="005D0C8B" w:rsidRPr="001E05A2">
        <w:rPr>
          <w:rFonts w:asciiTheme="minorHAnsi" w:hAnsiTheme="minorHAnsi" w:cstheme="minorHAnsi"/>
          <w:color w:val="000000" w:themeColor="text1"/>
        </w:rPr>
        <w:t>,</w:t>
      </w:r>
      <w:r w:rsidR="00773B9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7491" w:rsidRPr="001E05A2">
        <w:rPr>
          <w:rFonts w:asciiTheme="minorHAnsi" w:hAnsiTheme="minorHAnsi" w:cstheme="minorHAnsi"/>
          <w:color w:val="000000" w:themeColor="text1"/>
        </w:rPr>
        <w:t>with</w:t>
      </w:r>
      <w:r w:rsidR="00773B9E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magnitude of </w:t>
      </w:r>
      <w:r w:rsidR="00D62D87" w:rsidRPr="001E05A2">
        <w:rPr>
          <w:rFonts w:asciiTheme="minorHAnsi" w:hAnsiTheme="minorHAnsi" w:cstheme="minorHAnsi"/>
          <w:color w:val="000000" w:themeColor="text1"/>
        </w:rPr>
        <w:t>th</w:t>
      </w:r>
      <w:r w:rsidR="00FD6C0D" w:rsidRPr="001E05A2">
        <w:rPr>
          <w:rFonts w:asciiTheme="minorHAnsi" w:hAnsiTheme="minorHAnsi" w:cstheme="minorHAnsi"/>
          <w:color w:val="000000" w:themeColor="text1"/>
        </w:rPr>
        <w:t>e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feedback </w:t>
      </w:r>
      <w:r w:rsidR="00773B9E" w:rsidRPr="001E05A2">
        <w:rPr>
          <w:rFonts w:asciiTheme="minorHAnsi" w:hAnsiTheme="minorHAnsi" w:cstheme="minorHAnsi"/>
          <w:color w:val="000000" w:themeColor="text1"/>
        </w:rPr>
        <w:t>increas</w:t>
      </w:r>
      <w:r w:rsidR="00937491" w:rsidRPr="001E05A2">
        <w:rPr>
          <w:rFonts w:asciiTheme="minorHAnsi" w:hAnsiTheme="minorHAnsi" w:cstheme="minorHAnsi"/>
          <w:color w:val="000000" w:themeColor="text1"/>
        </w:rPr>
        <w:t>ing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with</w:t>
      </w:r>
      <w:r w:rsidR="00E558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F5392" w:rsidRPr="001E05A2">
        <w:rPr>
          <w:rFonts w:asciiTheme="minorHAnsi" w:hAnsiTheme="minorHAnsi" w:cstheme="minorHAnsi"/>
          <w:color w:val="000000" w:themeColor="text1"/>
        </w:rPr>
        <w:t>soil water</w:t>
      </w:r>
      <w:r w:rsidR="00596DB8" w:rsidRPr="001E05A2">
        <w:rPr>
          <w:rFonts w:asciiTheme="minorHAnsi" w:hAnsiTheme="minorHAnsi" w:cstheme="minorHAnsi"/>
          <w:color w:val="000000" w:themeColor="text1"/>
        </w:rPr>
        <w:t xml:space="preserve"> content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7004CB" w:rsidRPr="001E05A2">
        <w:rPr>
          <w:rFonts w:asciiTheme="minorHAnsi" w:hAnsiTheme="minorHAnsi" w:cstheme="minorHAnsi"/>
          <w:color w:val="000000" w:themeColor="text1"/>
        </w:rPr>
        <w:t xml:space="preserve">substrate </w:t>
      </w:r>
      <w:r w:rsidR="00066F96" w:rsidRPr="001E05A2">
        <w:rPr>
          <w:rFonts w:asciiTheme="minorHAnsi" w:hAnsiTheme="minorHAnsi" w:cstheme="minorHAnsi"/>
          <w:color w:val="000000" w:themeColor="text1"/>
        </w:rPr>
        <w:t>quality</w:t>
      </w:r>
      <w:r w:rsidR="00BF5392" w:rsidRPr="001E05A2">
        <w:rPr>
          <w:rFonts w:asciiTheme="minorHAnsi" w:hAnsiTheme="minorHAnsi" w:cstheme="minorHAnsi"/>
          <w:color w:val="000000" w:themeColor="text1"/>
        </w:rPr>
        <w:t>.</w:t>
      </w:r>
      <w:r w:rsidR="00AB19A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E77EF" w:rsidRPr="001E05A2">
        <w:rPr>
          <w:rFonts w:asciiTheme="minorHAnsi" w:hAnsiTheme="minorHAnsi" w:cstheme="minorHAnsi"/>
          <w:color w:val="000000" w:themeColor="text1"/>
        </w:rPr>
        <w:t>Comparison</w:t>
      </w:r>
      <w:r w:rsidR="00E558FE" w:rsidRPr="001E05A2">
        <w:rPr>
          <w:rFonts w:asciiTheme="minorHAnsi" w:hAnsiTheme="minorHAnsi" w:cstheme="minorHAnsi"/>
          <w:color w:val="000000" w:themeColor="text1"/>
        </w:rPr>
        <w:t>s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F0E03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various </w:t>
      </w:r>
      <w:r w:rsidR="00DE77EF" w:rsidRPr="001E05A2">
        <w:rPr>
          <w:rFonts w:asciiTheme="minorHAnsi" w:hAnsiTheme="minorHAnsi" w:cstheme="minorHAnsi"/>
          <w:color w:val="000000" w:themeColor="text1"/>
        </w:rPr>
        <w:t>experiment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s </w:t>
      </w:r>
      <w:r w:rsidR="007F4EB0" w:rsidRPr="001E05A2">
        <w:rPr>
          <w:rFonts w:asciiTheme="minorHAnsi" w:hAnsiTheme="minorHAnsi" w:cstheme="minorHAnsi"/>
          <w:color w:val="000000" w:themeColor="text1"/>
        </w:rPr>
        <w:t>show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D0C8B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DE77EF" w:rsidRPr="001E05A2">
        <w:rPr>
          <w:rFonts w:asciiTheme="minorHAnsi" w:hAnsiTheme="minorHAnsi" w:cstheme="minorHAnsi"/>
          <w:color w:val="000000" w:themeColor="text1"/>
        </w:rPr>
        <w:t>the model reproduce</w:t>
      </w:r>
      <w:r w:rsidR="00066F96" w:rsidRPr="001E05A2">
        <w:rPr>
          <w:rFonts w:asciiTheme="minorHAnsi" w:hAnsiTheme="minorHAnsi" w:cstheme="minorHAnsi"/>
          <w:color w:val="000000" w:themeColor="text1"/>
        </w:rPr>
        <w:t>s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the variation of </w:t>
      </w:r>
      <w:r w:rsidR="00D625AC" w:rsidRPr="001E05A2">
        <w:rPr>
          <w:rFonts w:asciiTheme="minorHAnsi" w:hAnsiTheme="minorHAnsi" w:cstheme="minorHAnsi"/>
          <w:color w:val="000000" w:themeColor="text1"/>
        </w:rPr>
        <w:t>CO</w:t>
      </w:r>
      <w:r w:rsidR="00D625AC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D625AC" w:rsidRPr="001E05A2">
        <w:rPr>
          <w:rFonts w:asciiTheme="minorHAnsi" w:hAnsiTheme="minorHAnsi" w:cstheme="minorHAnsi"/>
          <w:color w:val="000000" w:themeColor="text1"/>
        </w:rPr>
        <w:t xml:space="preserve">emission 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DE77EF" w:rsidRPr="001E05A2">
        <w:rPr>
          <w:rFonts w:asciiTheme="minorHAnsi" w:hAnsiTheme="minorHAnsi" w:cstheme="minorHAnsi"/>
          <w:color w:val="000000" w:themeColor="text1"/>
        </w:rPr>
        <w:t>soil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s </w:t>
      </w:r>
      <w:r w:rsidR="005D0C8B" w:rsidRPr="001E05A2">
        <w:rPr>
          <w:rFonts w:asciiTheme="minorHAnsi" w:hAnsiTheme="minorHAnsi" w:cstheme="minorHAnsi"/>
          <w:color w:val="000000" w:themeColor="text1"/>
        </w:rPr>
        <w:t xml:space="preserve">under different </w:t>
      </w:r>
      <w:r w:rsidR="00DE77EF" w:rsidRPr="001E05A2">
        <w:rPr>
          <w:rFonts w:asciiTheme="minorHAnsi" w:hAnsiTheme="minorHAnsi" w:cstheme="minorHAnsi"/>
          <w:color w:val="000000" w:themeColor="text1"/>
        </w:rPr>
        <w:t>water content and temperature</w:t>
      </w:r>
      <w:r w:rsidR="00E558FE" w:rsidRPr="001E05A2">
        <w:rPr>
          <w:rFonts w:asciiTheme="minorHAnsi" w:hAnsiTheme="minorHAnsi" w:cstheme="minorHAnsi"/>
          <w:color w:val="000000" w:themeColor="text1"/>
        </w:rPr>
        <w:t xml:space="preserve"> gradient</w:t>
      </w:r>
      <w:r w:rsidR="007F4EB0" w:rsidRPr="001E05A2">
        <w:rPr>
          <w:rFonts w:asciiTheme="minorHAnsi" w:hAnsiTheme="minorHAnsi" w:cstheme="minorHAnsi"/>
          <w:color w:val="000000" w:themeColor="text1"/>
        </w:rPr>
        <w:t>s</w:t>
      </w:r>
      <w:r w:rsidR="00D625AC" w:rsidRPr="001E05A2">
        <w:rPr>
          <w:rFonts w:asciiTheme="minorHAnsi" w:hAnsiTheme="minorHAnsi" w:cstheme="minorHAnsi"/>
          <w:color w:val="000000" w:themeColor="text1"/>
        </w:rPr>
        <w:t>,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D6C0D" w:rsidRPr="001E05A2">
        <w:rPr>
          <w:rFonts w:asciiTheme="minorHAnsi" w:hAnsiTheme="minorHAnsi" w:cstheme="minorHAnsi"/>
          <w:color w:val="000000" w:themeColor="text1"/>
        </w:rPr>
        <w:t>indicating</w:t>
      </w:r>
      <w:r w:rsidR="00E558FE" w:rsidRPr="001E05A2">
        <w:rPr>
          <w:rFonts w:asciiTheme="minorHAnsi" w:hAnsiTheme="minorHAnsi" w:cstheme="minorHAnsi"/>
          <w:color w:val="000000" w:themeColor="text1"/>
        </w:rPr>
        <w:t xml:space="preserve"> that</w:t>
      </w:r>
      <w:r w:rsidR="00EF0E0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it </w:t>
      </w:r>
      <w:r w:rsidR="00066F96" w:rsidRPr="001E05A2">
        <w:rPr>
          <w:rFonts w:asciiTheme="minorHAnsi" w:hAnsiTheme="minorHAnsi" w:cstheme="minorHAnsi"/>
          <w:color w:val="000000" w:themeColor="text1"/>
        </w:rPr>
        <w:t>captures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the key 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microscopic processes underpinning </w:t>
      </w:r>
      <w:r w:rsidR="005D0C8B" w:rsidRPr="001E05A2">
        <w:rPr>
          <w:rFonts w:asciiTheme="minorHAnsi" w:hAnsiTheme="minorHAnsi" w:cstheme="minorHAnsi"/>
          <w:color w:val="000000" w:themeColor="text1"/>
        </w:rPr>
        <w:t>soil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D6753" w:rsidRPr="001E05A2">
        <w:rPr>
          <w:rFonts w:asciiTheme="minorHAnsi" w:hAnsiTheme="minorHAnsi" w:cstheme="minorHAnsi"/>
          <w:color w:val="000000" w:themeColor="text1"/>
        </w:rPr>
        <w:t>respiration</w:t>
      </w:r>
      <w:r w:rsidR="005D0C8B" w:rsidRPr="001E05A2">
        <w:rPr>
          <w:rFonts w:asciiTheme="minorHAnsi" w:hAnsiTheme="minorHAnsi" w:cstheme="minorHAnsi"/>
          <w:color w:val="000000" w:themeColor="text1"/>
        </w:rPr>
        <w:t>s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EF0E03" w:rsidRPr="001E05A2">
        <w:rPr>
          <w:rFonts w:asciiTheme="minorHAnsi" w:hAnsiTheme="minorHAnsi" w:cstheme="minorHAnsi"/>
          <w:color w:val="000000" w:themeColor="text1"/>
        </w:rPr>
        <w:t xml:space="preserve">We </w:t>
      </w:r>
      <w:r w:rsidR="0004173E" w:rsidRPr="001E05A2">
        <w:rPr>
          <w:rFonts w:asciiTheme="minorHAnsi" w:hAnsiTheme="minorHAnsi" w:cstheme="minorHAnsi"/>
          <w:color w:val="000000" w:themeColor="text1"/>
        </w:rPr>
        <w:t xml:space="preserve">show </w:t>
      </w:r>
      <w:r w:rsidR="00D625AC" w:rsidRPr="001E05A2">
        <w:rPr>
          <w:rFonts w:asciiTheme="minorHAnsi" w:hAnsiTheme="minorHAnsi" w:cstheme="minorHAnsi"/>
          <w:color w:val="000000" w:themeColor="text1"/>
        </w:rPr>
        <w:t>that</w:t>
      </w:r>
      <w:r w:rsidR="00EF0E03" w:rsidRPr="001E05A2">
        <w:rPr>
          <w:rFonts w:asciiTheme="minorHAnsi" w:hAnsiTheme="minorHAnsi" w:cstheme="minorHAnsi"/>
          <w:color w:val="000000" w:themeColor="text1"/>
        </w:rPr>
        <w:t xml:space="preserve"> a</w:t>
      </w:r>
      <w:r w:rsidR="00DE77EF" w:rsidRPr="001E05A2">
        <w:rPr>
          <w:rFonts w:asciiTheme="minorHAnsi" w:hAnsiTheme="minorHAnsi" w:cstheme="minorHAnsi"/>
          <w:color w:val="000000" w:themeColor="text1"/>
        </w:rPr>
        <w:t xml:space="preserve">longside </w:t>
      </w:r>
      <w:r w:rsidR="000D2A4C" w:rsidRPr="001E05A2">
        <w:rPr>
          <w:rFonts w:asciiTheme="minorHAnsi" w:hAnsiTheme="minorHAnsi" w:cstheme="minorHAnsi"/>
          <w:color w:val="000000" w:themeColor="text1"/>
        </w:rPr>
        <w:t xml:space="preserve">thermal 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microbial </w:t>
      </w:r>
      <w:r w:rsidR="000D2A4C" w:rsidRPr="001E05A2">
        <w:rPr>
          <w:rFonts w:asciiTheme="minorHAnsi" w:hAnsiTheme="minorHAnsi" w:cstheme="minorHAnsi"/>
          <w:color w:val="000000" w:themeColor="text1"/>
        </w:rPr>
        <w:t xml:space="preserve">adaptation, </w:t>
      </w:r>
      <w:r w:rsidR="00E72DDE" w:rsidRPr="001E05A2">
        <w:rPr>
          <w:rFonts w:asciiTheme="minorHAnsi" w:hAnsiTheme="minorHAnsi" w:cstheme="minorHAnsi"/>
          <w:color w:val="000000" w:themeColor="text1"/>
        </w:rPr>
        <w:t xml:space="preserve">substrate </w:t>
      </w:r>
      <w:r w:rsidR="00BF5392" w:rsidRPr="001E05A2">
        <w:rPr>
          <w:rFonts w:asciiTheme="minorHAnsi" w:hAnsiTheme="minorHAnsi" w:cstheme="minorHAnsi"/>
          <w:color w:val="000000" w:themeColor="text1"/>
        </w:rPr>
        <w:t>heterogeneity</w:t>
      </w:r>
      <w:r w:rsidR="000D2A4C" w:rsidRPr="001E05A2">
        <w:rPr>
          <w:rFonts w:asciiTheme="minorHAnsi" w:hAnsiTheme="minorHAnsi" w:cstheme="minorHAnsi"/>
          <w:color w:val="000000" w:themeColor="text1"/>
        </w:rPr>
        <w:t xml:space="preserve"> and microbial turnover and carbon use</w:t>
      </w:r>
      <w:r w:rsidR="00147FA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D2A4C" w:rsidRPr="001E05A2">
        <w:rPr>
          <w:rFonts w:asciiTheme="minorHAnsi" w:hAnsiTheme="minorHAnsi" w:cstheme="minorHAnsi"/>
          <w:color w:val="000000" w:themeColor="text1"/>
        </w:rPr>
        <w:t>efficiency</w:t>
      </w:r>
      <w:r w:rsidR="00BF5392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3B32E3" w:rsidRPr="001E05A2">
        <w:rPr>
          <w:rFonts w:asciiTheme="minorHAnsi" w:hAnsiTheme="minorHAnsi" w:cstheme="minorHAnsi"/>
          <w:color w:val="000000" w:themeColor="text1"/>
        </w:rPr>
        <w:t>O</w:t>
      </w:r>
      <w:r w:rsidR="003B32E3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3B32E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F635A" w:rsidRPr="001E05A2">
        <w:rPr>
          <w:rFonts w:asciiTheme="minorHAnsi" w:hAnsiTheme="minorHAnsi" w:cstheme="minorHAnsi"/>
          <w:color w:val="000000" w:themeColor="text1"/>
        </w:rPr>
        <w:t xml:space="preserve">dissolution and diffusion 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in water constrained </w:t>
      </w:r>
      <w:r w:rsidR="005D0C8B" w:rsidRPr="001E05A2">
        <w:rPr>
          <w:rFonts w:asciiTheme="minorHAnsi" w:hAnsiTheme="minorHAnsi" w:cstheme="minorHAnsi"/>
          <w:color w:val="000000" w:themeColor="text1"/>
        </w:rPr>
        <w:t>in</w:t>
      </w:r>
      <w:r w:rsidR="00D62D8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D0C8B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D62D87" w:rsidRPr="001E05A2">
        <w:rPr>
          <w:rFonts w:asciiTheme="minorHAnsi" w:hAnsiTheme="minorHAnsi" w:cstheme="minorHAnsi"/>
          <w:color w:val="000000" w:themeColor="text1"/>
        </w:rPr>
        <w:t>pore space</w:t>
      </w:r>
      <w:r w:rsidR="00A22AE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B32E3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FD6C0D" w:rsidRPr="001E05A2">
        <w:rPr>
          <w:rFonts w:asciiTheme="minorHAnsi" w:hAnsiTheme="minorHAnsi" w:cstheme="minorHAnsi"/>
          <w:color w:val="000000" w:themeColor="text1"/>
        </w:rPr>
        <w:t>another</w:t>
      </w:r>
      <w:r w:rsidR="00AD15DE" w:rsidRPr="001E05A2">
        <w:rPr>
          <w:rFonts w:asciiTheme="minorHAnsi" w:hAnsiTheme="minorHAnsi" w:cstheme="minorHAnsi"/>
          <w:color w:val="000000" w:themeColor="text1"/>
        </w:rPr>
        <w:t xml:space="preserve"> key explanation for </w:t>
      </w:r>
      <w:r w:rsidR="00EF0E03" w:rsidRPr="001E05A2">
        <w:rPr>
          <w:rFonts w:asciiTheme="minorHAnsi" w:hAnsiTheme="minorHAnsi" w:cstheme="minorHAnsi"/>
          <w:color w:val="000000" w:themeColor="text1"/>
        </w:rPr>
        <w:t>the</w:t>
      </w:r>
      <w:r w:rsidR="00066F96" w:rsidRPr="001E05A2">
        <w:rPr>
          <w:rFonts w:asciiTheme="minorHAnsi" w:hAnsiTheme="minorHAnsi" w:cstheme="minorHAnsi"/>
          <w:color w:val="000000" w:themeColor="text1"/>
        </w:rPr>
        <w:t xml:space="preserve"> attenuated</w:t>
      </w:r>
      <w:r w:rsidR="00BE051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B32E3" w:rsidRPr="001E05A2">
        <w:rPr>
          <w:rFonts w:asciiTheme="minorHAnsi" w:hAnsiTheme="minorHAnsi" w:cstheme="minorHAnsi"/>
          <w:color w:val="000000" w:themeColor="text1"/>
        </w:rPr>
        <w:t xml:space="preserve">temperature response of </w:t>
      </w:r>
      <w:r w:rsidR="00D93B03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3B32E3" w:rsidRPr="001E05A2">
        <w:rPr>
          <w:rFonts w:asciiTheme="minorHAnsi" w:hAnsiTheme="minorHAnsi" w:cstheme="minorHAnsi"/>
          <w:color w:val="000000" w:themeColor="text1"/>
        </w:rPr>
        <w:t>respiration</w:t>
      </w:r>
      <w:r w:rsidR="003F635A" w:rsidRPr="001E05A2">
        <w:rPr>
          <w:rFonts w:asciiTheme="minorHAnsi" w:hAnsiTheme="minorHAnsi" w:cstheme="minorHAnsi"/>
          <w:color w:val="000000" w:themeColor="text1"/>
        </w:rPr>
        <w:t xml:space="preserve"> and should be </w:t>
      </w:r>
      <w:r w:rsidR="00FD6C0D" w:rsidRPr="001E05A2">
        <w:rPr>
          <w:rFonts w:asciiTheme="minorHAnsi" w:hAnsiTheme="minorHAnsi" w:cstheme="minorHAnsi"/>
          <w:color w:val="000000" w:themeColor="text1"/>
        </w:rPr>
        <w:t>considered</w:t>
      </w:r>
      <w:r w:rsidR="003F635A" w:rsidRPr="001E05A2">
        <w:rPr>
          <w:rFonts w:asciiTheme="minorHAnsi" w:hAnsiTheme="minorHAnsi" w:cstheme="minorHAnsi"/>
          <w:color w:val="000000" w:themeColor="text1"/>
        </w:rPr>
        <w:t xml:space="preserve"> in developing soil </w:t>
      </w:r>
      <w:r w:rsidR="00A22AEE" w:rsidRPr="001E05A2">
        <w:rPr>
          <w:rFonts w:asciiTheme="minorHAnsi" w:hAnsiTheme="minorHAnsi" w:cstheme="minorHAnsi"/>
          <w:color w:val="000000" w:themeColor="text1"/>
        </w:rPr>
        <w:t xml:space="preserve">organic </w:t>
      </w:r>
      <w:r w:rsidR="003F635A" w:rsidRPr="001E05A2">
        <w:rPr>
          <w:rFonts w:asciiTheme="minorHAnsi" w:hAnsiTheme="minorHAnsi" w:cstheme="minorHAnsi"/>
          <w:color w:val="000000" w:themeColor="text1"/>
        </w:rPr>
        <w:t xml:space="preserve">carbon models. </w:t>
      </w:r>
    </w:p>
    <w:p w14:paraId="141DAC5A" w14:textId="4F18FCCF" w:rsidR="00D30602" w:rsidRPr="001E05A2" w:rsidRDefault="00D30602" w:rsidP="00D30602">
      <w:pPr>
        <w:suppressAutoHyphens w:val="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i/>
          <w:iCs/>
          <w:color w:val="000000" w:themeColor="text1"/>
        </w:rPr>
        <w:t>Keywords</w:t>
      </w:r>
      <w:r w:rsidRPr="001E05A2">
        <w:rPr>
          <w:rFonts w:asciiTheme="minorHAnsi" w:hAnsiTheme="minorHAnsi" w:cstheme="minorHAnsi"/>
          <w:color w:val="000000" w:themeColor="text1"/>
        </w:rPr>
        <w:t xml:space="preserve">: </w:t>
      </w:r>
      <w:r w:rsidR="00B66753" w:rsidRPr="001E05A2">
        <w:rPr>
          <w:rFonts w:asciiTheme="minorHAnsi" w:hAnsiTheme="minorHAnsi" w:cstheme="minorHAnsi"/>
          <w:i/>
          <w:iCs/>
          <w:color w:val="000000" w:themeColor="text1"/>
        </w:rPr>
        <w:t>Soil</w:t>
      </w:r>
      <w:r w:rsidR="00B6675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 xml:space="preserve">respiration; oxygen dissolution and diffusion; temperature response of soil respiration; </w:t>
      </w:r>
      <w:r w:rsidR="00E2713C" w:rsidRPr="001E05A2">
        <w:rPr>
          <w:rFonts w:asciiTheme="minorHAnsi" w:hAnsiTheme="minorHAnsi" w:cstheme="minorHAnsi"/>
          <w:i/>
          <w:iCs/>
          <w:color w:val="000000" w:themeColor="text1"/>
        </w:rPr>
        <w:t>soil emission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 xml:space="preserve"> model.   </w:t>
      </w:r>
    </w:p>
    <w:p w14:paraId="0C542296" w14:textId="77777777" w:rsidR="00D30602" w:rsidRPr="001E05A2" w:rsidRDefault="00D30602">
      <w:pPr>
        <w:spacing w:after="0" w:line="288" w:lineRule="auto"/>
        <w:rPr>
          <w:rFonts w:asciiTheme="minorHAnsi" w:hAnsiTheme="minorHAnsi" w:cstheme="minorHAnsi"/>
          <w:color w:val="000000" w:themeColor="text1"/>
        </w:rPr>
      </w:pPr>
    </w:p>
    <w:bookmarkEnd w:id="9"/>
    <w:p w14:paraId="54F6B629" w14:textId="0A507CA3" w:rsidR="00035F0E" w:rsidRPr="001E05A2" w:rsidRDefault="00035F0E" w:rsidP="00DD0BB7">
      <w:pPr>
        <w:spacing w:after="0" w:line="288" w:lineRule="auto"/>
        <w:rPr>
          <w:rFonts w:asciiTheme="minorHAnsi" w:hAnsiTheme="minorHAnsi" w:cstheme="minorHAnsi"/>
          <w:color w:val="000000" w:themeColor="text1"/>
        </w:rPr>
      </w:pPr>
    </w:p>
    <w:p w14:paraId="7F58C019" w14:textId="61269D05" w:rsidR="00C1133E" w:rsidRPr="001E05A2" w:rsidRDefault="00C1133E">
      <w:pPr>
        <w:suppressAutoHyphens w:val="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br w:type="page"/>
      </w:r>
    </w:p>
    <w:p w14:paraId="2162A31B" w14:textId="77777777" w:rsidR="00C1133E" w:rsidRPr="001E05A2" w:rsidRDefault="00C1133E" w:rsidP="00DD0BB7">
      <w:pPr>
        <w:spacing w:after="0" w:line="288" w:lineRule="auto"/>
        <w:rPr>
          <w:rFonts w:asciiTheme="minorHAnsi" w:hAnsiTheme="minorHAnsi" w:cstheme="minorHAnsi"/>
          <w:color w:val="000000" w:themeColor="text1"/>
        </w:rPr>
      </w:pPr>
    </w:p>
    <w:p w14:paraId="3D35BD00" w14:textId="6A64AE73" w:rsidR="005D54F1" w:rsidRPr="001E05A2" w:rsidRDefault="005D54F1" w:rsidP="00EE5465">
      <w:pPr>
        <w:pStyle w:val="ListParagraph"/>
        <w:numPr>
          <w:ilvl w:val="0"/>
          <w:numId w:val="10"/>
        </w:numPr>
        <w:ind w:left="284" w:hanging="284"/>
        <w:rPr>
          <w:b/>
          <w:bCs/>
          <w:color w:val="000000" w:themeColor="text1"/>
        </w:rPr>
      </w:pPr>
      <w:r w:rsidRPr="001E05A2">
        <w:rPr>
          <w:b/>
          <w:bCs/>
          <w:color w:val="000000" w:themeColor="text1"/>
        </w:rPr>
        <w:t xml:space="preserve">Introduction </w:t>
      </w:r>
    </w:p>
    <w:p w14:paraId="14147C85" w14:textId="19410D14" w:rsidR="00D017BD" w:rsidRPr="001E05A2" w:rsidRDefault="00F8274F" w:rsidP="00FC299B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bookmarkStart w:id="10" w:name="_Hlk87371568"/>
      <w:r w:rsidRPr="001E05A2">
        <w:rPr>
          <w:rFonts w:asciiTheme="minorHAnsi" w:hAnsiTheme="minorHAnsi" w:cstheme="minorHAnsi"/>
          <w:color w:val="000000" w:themeColor="text1"/>
        </w:rPr>
        <w:t>Soil contains more organic carbon than vegetation and atmosphere combine</w:t>
      </w:r>
      <w:r w:rsidR="00AF2D30" w:rsidRPr="001E05A2">
        <w:rPr>
          <w:rFonts w:asciiTheme="minorHAnsi" w:hAnsiTheme="minorHAnsi" w:cstheme="minorHAnsi"/>
          <w:color w:val="000000" w:themeColor="text1"/>
        </w:rPr>
        <w:t>d</w:t>
      </w:r>
      <w:r w:rsidR="006136F8">
        <w:rPr>
          <w:rFonts w:asciiTheme="minorHAnsi" w:hAnsiTheme="minorHAnsi" w:cstheme="minorHAnsi"/>
          <w:color w:val="000000" w:themeColor="text1"/>
        </w:rPr>
        <w:t xml:space="preserve">, </w:t>
      </w:r>
      <w:r w:rsidR="00C114AE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1F1D28" w:rsidRPr="001E05A2">
        <w:rPr>
          <w:rFonts w:asciiTheme="minorHAnsi" w:hAnsiTheme="minorHAnsi" w:cstheme="minorHAnsi"/>
          <w:color w:val="000000" w:themeColor="text1"/>
        </w:rPr>
        <w:t>as a consequence</w:t>
      </w:r>
      <w:r w:rsidR="006136F8">
        <w:rPr>
          <w:rFonts w:asciiTheme="minorHAnsi" w:hAnsiTheme="minorHAnsi" w:cstheme="minorHAnsi"/>
          <w:color w:val="000000" w:themeColor="text1"/>
        </w:rPr>
        <w:t>,</w:t>
      </w:r>
      <w:r w:rsidR="001F1D2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114AE" w:rsidRPr="001E05A2">
        <w:rPr>
          <w:rFonts w:asciiTheme="minorHAnsi" w:hAnsiTheme="minorHAnsi" w:cstheme="minorHAnsi"/>
          <w:color w:val="000000" w:themeColor="text1"/>
        </w:rPr>
        <w:t xml:space="preserve">small </w:t>
      </w:r>
      <w:r w:rsidR="00B24A79" w:rsidRPr="001E05A2">
        <w:rPr>
          <w:rFonts w:asciiTheme="minorHAnsi" w:hAnsiTheme="minorHAnsi" w:cstheme="minorHAnsi"/>
          <w:color w:val="000000" w:themeColor="text1"/>
        </w:rPr>
        <w:t>shift</w:t>
      </w:r>
      <w:r w:rsidR="001F1D28" w:rsidRPr="001E05A2">
        <w:rPr>
          <w:rFonts w:asciiTheme="minorHAnsi" w:hAnsiTheme="minorHAnsi" w:cstheme="minorHAnsi"/>
          <w:color w:val="000000" w:themeColor="text1"/>
        </w:rPr>
        <w:t>s</w:t>
      </w:r>
      <w:r w:rsidR="00C114AE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="00FB0543" w:rsidRPr="001E05A2">
        <w:rPr>
          <w:rFonts w:asciiTheme="minorHAnsi" w:hAnsiTheme="minorHAnsi" w:cstheme="minorHAnsi"/>
          <w:color w:val="000000" w:themeColor="text1"/>
        </w:rPr>
        <w:t>soil organic carbon (SOC)</w:t>
      </w:r>
      <w:r w:rsidR="002421CF" w:rsidRPr="001E05A2">
        <w:rPr>
          <w:rFonts w:asciiTheme="minorHAnsi" w:hAnsiTheme="minorHAnsi" w:cstheme="minorHAnsi"/>
          <w:color w:val="000000" w:themeColor="text1"/>
        </w:rPr>
        <w:t xml:space="preserve"> could</w:t>
      </w:r>
      <w:r w:rsidR="00FB054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114AE" w:rsidRPr="001E05A2">
        <w:rPr>
          <w:rFonts w:asciiTheme="minorHAnsi" w:hAnsiTheme="minorHAnsi" w:cstheme="minorHAnsi"/>
          <w:color w:val="000000" w:themeColor="text1"/>
        </w:rPr>
        <w:t>ha</w:t>
      </w:r>
      <w:r w:rsidR="002421CF" w:rsidRPr="001E05A2">
        <w:rPr>
          <w:rFonts w:asciiTheme="minorHAnsi" w:hAnsiTheme="minorHAnsi" w:cstheme="minorHAnsi"/>
          <w:color w:val="000000" w:themeColor="text1"/>
        </w:rPr>
        <w:t>ve</w:t>
      </w:r>
      <w:r w:rsidR="004706B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114AE" w:rsidRPr="001E05A2">
        <w:rPr>
          <w:rFonts w:asciiTheme="minorHAnsi" w:hAnsiTheme="minorHAnsi" w:cstheme="minorHAnsi"/>
          <w:color w:val="000000" w:themeColor="text1"/>
        </w:rPr>
        <w:t xml:space="preserve">significant </w:t>
      </w:r>
      <w:r w:rsidR="00D017BD" w:rsidRPr="001E05A2">
        <w:rPr>
          <w:rFonts w:asciiTheme="minorHAnsi" w:hAnsiTheme="minorHAnsi" w:cstheme="minorHAnsi"/>
          <w:color w:val="000000" w:themeColor="text1"/>
        </w:rPr>
        <w:t>consequence</w:t>
      </w:r>
      <w:r w:rsidR="001F1D28" w:rsidRPr="001E05A2">
        <w:rPr>
          <w:rFonts w:asciiTheme="minorHAnsi" w:hAnsiTheme="minorHAnsi" w:cstheme="minorHAnsi"/>
          <w:color w:val="000000" w:themeColor="text1"/>
        </w:rPr>
        <w:t>s</w:t>
      </w:r>
      <w:r w:rsidR="00B24A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017BD" w:rsidRPr="001E05A2">
        <w:rPr>
          <w:rFonts w:asciiTheme="minorHAnsi" w:hAnsiTheme="minorHAnsi" w:cstheme="minorHAnsi"/>
          <w:color w:val="000000" w:themeColor="text1"/>
        </w:rPr>
        <w:t>for</w:t>
      </w:r>
      <w:r w:rsidR="00B24A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017BD" w:rsidRPr="001E05A2">
        <w:rPr>
          <w:rFonts w:asciiTheme="minorHAnsi" w:hAnsiTheme="minorHAnsi" w:cstheme="minorHAnsi"/>
          <w:color w:val="000000" w:themeColor="text1"/>
        </w:rPr>
        <w:t>global warming</w:t>
      </w:r>
      <w:r w:rsidR="00B24A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Lehmann&lt;/Author&gt;&lt;Year&gt;2015&lt;/Year&gt;&lt;RecNum&gt;1108&lt;/RecNum&gt;&lt;DisplayText&gt;[1]&lt;/DisplayText&gt;&lt;record&gt;&lt;rec-number&gt;1108&lt;/rec-number&gt;&lt;foreign-keys&gt;&lt;key app="EN" db-id="pxrfwadxaer5v8ef0vj5zvfmrea9edveswst" timestamp="1653227748"&gt;1108&lt;/key&gt;&lt;/foreign-keys&gt;&lt;ref-type name="Journal Article"&gt;17&lt;/ref-type&gt;&lt;contributors&gt;&lt;authors&gt;&lt;author&gt;Lehmann, Johannes&lt;/author&gt;&lt;author&gt;Kleber, Markus&lt;/author&gt;&lt;/authors&gt;&lt;/contributors&gt;&lt;titles&gt;&lt;title&gt;The contentious nature of soil organic matter&lt;/title&gt;&lt;secondary-title&gt;Nature&lt;/secondary-title&gt;&lt;/titles&gt;&lt;periodical&gt;&lt;full-title&gt;Nature&lt;/full-title&gt;&lt;abbr-1&gt;Nature&lt;/abbr-1&gt;&lt;/periodical&gt;&lt;pages&gt;60-68&lt;/pages&gt;&lt;volume&gt;528&lt;/volume&gt;&lt;number&gt;7580&lt;/number&gt;&lt;dates&gt;&lt;year&gt;2015&lt;/year&gt;&lt;pub-dates&gt;&lt;date&gt;2015/12/01&lt;/date&gt;&lt;/pub-dates&gt;&lt;/dates&gt;&lt;isbn&gt;1476-4687&lt;/isbn&gt;&lt;urls&gt;&lt;related-urls&gt;&lt;url&gt;https://doi.org/10.1038/nature16069&lt;/url&gt;&lt;/related-urls&gt;&lt;/urls&gt;&lt;electronic-resource-num&gt;10.1038/nature16069&lt;/electronic-resource-num&gt;&lt;/record&gt;&lt;/Cite&gt;&lt;/EndNote&gt;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Pr="001E05A2">
        <w:rPr>
          <w:rFonts w:asciiTheme="minorHAnsi" w:hAnsiTheme="minorHAnsi" w:cstheme="minorHAnsi"/>
          <w:noProof/>
          <w:color w:val="000000" w:themeColor="text1"/>
        </w:rPr>
        <w:t>[1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114AE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C01" w:rsidRPr="001E05A2">
        <w:rPr>
          <w:rFonts w:asciiTheme="minorHAnsi" w:hAnsiTheme="minorHAnsi" w:cstheme="minorHAnsi"/>
          <w:color w:val="000000" w:themeColor="text1"/>
        </w:rPr>
        <w:t>Understanding the mecha</w:t>
      </w:r>
      <w:r w:rsidR="005C5F25" w:rsidRPr="001E05A2">
        <w:rPr>
          <w:rFonts w:asciiTheme="minorHAnsi" w:hAnsiTheme="minorHAnsi" w:cstheme="minorHAnsi"/>
          <w:color w:val="000000" w:themeColor="text1"/>
        </w:rPr>
        <w:t>nisms</w:t>
      </w:r>
      <w:r w:rsidR="000D122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50D66" w:rsidRPr="001E05A2">
        <w:rPr>
          <w:rFonts w:asciiTheme="minorHAnsi" w:hAnsiTheme="minorHAnsi" w:cstheme="minorHAnsi"/>
          <w:color w:val="000000" w:themeColor="text1"/>
        </w:rPr>
        <w:t xml:space="preserve">underlying </w:t>
      </w:r>
      <w:r w:rsidR="00410702" w:rsidRPr="001E05A2">
        <w:rPr>
          <w:rFonts w:asciiTheme="minorHAnsi" w:hAnsiTheme="minorHAnsi" w:cstheme="minorHAnsi"/>
          <w:color w:val="000000" w:themeColor="text1"/>
        </w:rPr>
        <w:t>its dynamics processes</w:t>
      </w:r>
      <w:r w:rsidR="005C5F25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0D1228" w:rsidRPr="001E05A2">
        <w:rPr>
          <w:rFonts w:asciiTheme="minorHAnsi" w:hAnsiTheme="minorHAnsi" w:cstheme="minorHAnsi"/>
          <w:color w:val="000000" w:themeColor="text1"/>
        </w:rPr>
        <w:t xml:space="preserve">representing </w:t>
      </w:r>
      <w:r w:rsidR="00410702" w:rsidRPr="001E05A2">
        <w:rPr>
          <w:rFonts w:asciiTheme="minorHAnsi" w:hAnsiTheme="minorHAnsi" w:cstheme="minorHAnsi"/>
          <w:color w:val="000000" w:themeColor="text1"/>
        </w:rPr>
        <w:t>them</w:t>
      </w:r>
      <w:r w:rsidR="000D122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F1D28" w:rsidRPr="001E05A2">
        <w:rPr>
          <w:rFonts w:asciiTheme="minorHAnsi" w:hAnsiTheme="minorHAnsi" w:cstheme="minorHAnsi"/>
          <w:color w:val="000000" w:themeColor="text1"/>
        </w:rPr>
        <w:t xml:space="preserve">adequately </w:t>
      </w:r>
      <w:r w:rsidR="000D1228" w:rsidRPr="001E05A2">
        <w:rPr>
          <w:rFonts w:asciiTheme="minorHAnsi" w:hAnsiTheme="minorHAnsi" w:cstheme="minorHAnsi"/>
          <w:color w:val="000000" w:themeColor="text1"/>
        </w:rPr>
        <w:t xml:space="preserve">in SOC models </w:t>
      </w:r>
      <w:r w:rsidR="00B24A79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410702" w:rsidRPr="001E05A2">
        <w:rPr>
          <w:rFonts w:asciiTheme="minorHAnsi" w:hAnsiTheme="minorHAnsi" w:cstheme="minorHAnsi"/>
          <w:color w:val="000000" w:themeColor="text1"/>
        </w:rPr>
        <w:t xml:space="preserve">hence </w:t>
      </w:r>
      <w:r w:rsidR="00B24A79" w:rsidRPr="001E05A2">
        <w:rPr>
          <w:rFonts w:asciiTheme="minorHAnsi" w:hAnsiTheme="minorHAnsi" w:cstheme="minorHAnsi"/>
          <w:color w:val="000000" w:themeColor="text1"/>
        </w:rPr>
        <w:t xml:space="preserve">crucial to </w:t>
      </w:r>
      <w:r w:rsidR="0068495D" w:rsidRPr="001E05A2">
        <w:rPr>
          <w:rFonts w:asciiTheme="minorHAnsi" w:hAnsiTheme="minorHAnsi" w:cstheme="minorHAnsi"/>
          <w:color w:val="000000" w:themeColor="text1"/>
        </w:rPr>
        <w:t xml:space="preserve">predicting </w:t>
      </w:r>
      <w:r w:rsidR="00E2606C" w:rsidRPr="001E05A2">
        <w:rPr>
          <w:rFonts w:asciiTheme="minorHAnsi" w:hAnsiTheme="minorHAnsi" w:cstheme="minorHAnsi"/>
          <w:color w:val="000000" w:themeColor="text1"/>
        </w:rPr>
        <w:t xml:space="preserve">its </w:t>
      </w:r>
      <w:r w:rsidR="00F54B0D" w:rsidRPr="001E05A2">
        <w:rPr>
          <w:rFonts w:asciiTheme="minorHAnsi" w:hAnsiTheme="minorHAnsi" w:cstheme="minorHAnsi"/>
          <w:color w:val="000000" w:themeColor="text1"/>
        </w:rPr>
        <w:t>response to climate warming and land management</w:t>
      </w:r>
      <w:r w:rsidR="00730E87" w:rsidRPr="001E05A2">
        <w:rPr>
          <w:rFonts w:asciiTheme="minorHAnsi" w:hAnsiTheme="minorHAnsi" w:cstheme="minorHAnsi"/>
          <w:color w:val="000000" w:themeColor="text1"/>
        </w:rPr>
        <w:t xml:space="preserve"> practices</w:t>
      </w:r>
      <w:r w:rsidR="00F54B0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Button&lt;/Author&gt;&lt;Year&gt;2022&lt;/Year&gt;&lt;RecNum&gt;1109&lt;/RecNum&gt;&lt;DisplayText&gt;[2]&lt;/DisplayText&gt;&lt;record&gt;&lt;rec-number&gt;1109&lt;/rec-number&gt;&lt;foreign-keys&gt;&lt;key app="EN" db-id="pxrfwadxaer5v8ef0vj5zvfmrea9edveswst" timestamp="1653304552"&gt;1109&lt;/key&gt;&lt;/foreign-keys&gt;&lt;ref-type name="Journal Article"&gt;17&lt;/ref-type&gt;&lt;contributors&gt;&lt;authors&gt;&lt;author&gt;Button, Erik S.&lt;/author&gt;&lt;author&gt;Pett-Ridge, Jennifer&lt;/author&gt;&lt;author&gt;Murphy, Daniel V.&lt;/author&gt;&lt;author&gt;Kuzyakov, Yakov&lt;/author&gt;&lt;author&gt;Chadwick, David R.&lt;/author&gt;&lt;author&gt;Jones, Davey L.&lt;/author&gt;&lt;/authors&gt;&lt;/contributors&gt;&lt;titles&gt;&lt;title&gt;Deep-C storage: Biological, chemical and physical strategies to enhance carbon stocks in agricultural subsoils&lt;/title&gt;&lt;secondary-title&gt;Soil Biology and Biochemistry&lt;/secondary-title&gt;&lt;/titles&gt;&lt;periodical&gt;&lt;full-title&gt;Soil Biology and Biochemistry&lt;/full-title&gt;&lt;/periodical&gt;&lt;pages&gt;108697&lt;/pages&gt;&lt;volume&gt;170&lt;/volume&gt;&lt;keywords&gt;&lt;keyword&gt;Chemical stabilization&lt;/keyword&gt;&lt;keyword&gt;Greenhouse gas emissions&lt;/keyword&gt;&lt;keyword&gt;Organic matter priming&lt;/keyword&gt;&lt;keyword&gt;Physical protection&lt;/keyword&gt;&lt;keyword&gt;Regenerative agriculture&lt;/keyword&gt;&lt;keyword&gt;Subsoil carbon&lt;/keyword&gt;&lt;/keywords&gt;&lt;dates&gt;&lt;year&gt;2022&lt;/year&gt;&lt;pub-dates&gt;&lt;date&gt;2022/07/01/&lt;/date&gt;&lt;/pub-dates&gt;&lt;/dates&gt;&lt;isbn&gt;0038-0717&lt;/isbn&gt;&lt;urls&gt;&lt;related-urls&gt;&lt;url&gt;https://www.sciencedirect.com/science/article/pii/S0038071722001547&lt;/url&gt;&lt;/related-urls&gt;&lt;/urls&gt;&lt;electronic-resource-num&gt;https://doi.org/10.1016/j.soilbio.2022.108697&lt;/electronic-resource-num&gt;&lt;/record&gt;&lt;/Cite&gt;&lt;/EndNote&gt;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2]</w: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D017BD" w:rsidRPr="001E05A2">
        <w:rPr>
          <w:rFonts w:asciiTheme="minorHAnsi" w:hAnsiTheme="minorHAnsi" w:cstheme="minorHAnsi"/>
          <w:color w:val="000000" w:themeColor="text1"/>
        </w:rPr>
        <w:t xml:space="preserve">, but challenging </w:t>
      </w:r>
      <w:r w:rsidR="005E3021" w:rsidRPr="001E05A2">
        <w:rPr>
          <w:rFonts w:asciiTheme="minorHAnsi" w:hAnsiTheme="minorHAnsi" w:cstheme="minorHAnsi"/>
          <w:color w:val="000000" w:themeColor="text1"/>
        </w:rPr>
        <w:t>due to</w:t>
      </w:r>
      <w:r w:rsidR="00A038A1" w:rsidRPr="001E05A2">
        <w:rPr>
          <w:rFonts w:asciiTheme="minorHAnsi" w:hAnsiTheme="minorHAnsi" w:cstheme="minorHAnsi"/>
          <w:color w:val="000000" w:themeColor="text1"/>
        </w:rPr>
        <w:t xml:space="preserve"> the </w:t>
      </w:r>
      <w:r w:rsidR="00AF2D30" w:rsidRPr="001E05A2">
        <w:rPr>
          <w:rFonts w:asciiTheme="minorHAnsi" w:hAnsiTheme="minorHAnsi" w:cstheme="minorHAnsi"/>
          <w:color w:val="000000" w:themeColor="text1"/>
        </w:rPr>
        <w:t>complexities</w:t>
      </w:r>
      <w:r w:rsidR="00A038A1" w:rsidRPr="001E05A2">
        <w:rPr>
          <w:rFonts w:asciiTheme="minorHAnsi" w:hAnsiTheme="minorHAnsi" w:cstheme="minorHAnsi"/>
          <w:color w:val="000000" w:themeColor="text1"/>
        </w:rPr>
        <w:t xml:space="preserve"> of biogeochemical reactions involved in SOC cycling </w:t>
      </w:r>
      <w:r w:rsidR="008B25C5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B25C5" w:rsidRPr="001E05A2">
        <w:rPr>
          <w:rFonts w:asciiTheme="minorHAnsi" w:hAnsiTheme="minorHAnsi" w:cstheme="minorHAnsi"/>
          <w:color w:val="000000" w:themeColor="text1"/>
        </w:rPr>
      </w:r>
      <w:r w:rsidR="008B25C5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3]</w:t>
      </w:r>
      <w:r w:rsidR="008B25C5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D017BD"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522595AD" w14:textId="5492EB90" w:rsidR="00833871" w:rsidRPr="001E05A2" w:rsidRDefault="001F1D28" w:rsidP="00FC299B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Of </w:t>
      </w:r>
      <w:r w:rsidR="00D017BD" w:rsidRPr="001E05A2">
        <w:rPr>
          <w:rFonts w:asciiTheme="minorHAnsi" w:hAnsiTheme="minorHAnsi" w:cstheme="minorHAnsi"/>
          <w:color w:val="000000" w:themeColor="text1"/>
        </w:rPr>
        <w:t>all biotic and abiotic factors, t</w:t>
      </w:r>
      <w:r w:rsidR="00275217" w:rsidRPr="001E05A2">
        <w:rPr>
          <w:rFonts w:asciiTheme="minorHAnsi" w:hAnsiTheme="minorHAnsi" w:cstheme="minorHAnsi"/>
          <w:color w:val="000000" w:themeColor="text1"/>
        </w:rPr>
        <w:t xml:space="preserve">emperature and </w:t>
      </w:r>
      <w:r w:rsidR="00174AA4" w:rsidRPr="001E05A2">
        <w:rPr>
          <w:rFonts w:asciiTheme="minorHAnsi" w:hAnsiTheme="minorHAnsi" w:cstheme="minorHAnsi"/>
          <w:color w:val="000000" w:themeColor="text1"/>
        </w:rPr>
        <w:t xml:space="preserve">water </w:t>
      </w:r>
      <w:r w:rsidR="00CA305F" w:rsidRPr="001E05A2">
        <w:rPr>
          <w:rFonts w:asciiTheme="minorHAnsi" w:hAnsiTheme="minorHAnsi" w:cstheme="minorHAnsi"/>
          <w:color w:val="000000" w:themeColor="text1"/>
        </w:rPr>
        <w:t>hav</w:t>
      </w:r>
      <w:r w:rsidR="007A4293" w:rsidRPr="001E05A2">
        <w:rPr>
          <w:rFonts w:asciiTheme="minorHAnsi" w:hAnsiTheme="minorHAnsi" w:cstheme="minorHAnsi"/>
          <w:color w:val="000000" w:themeColor="text1"/>
        </w:rPr>
        <w:t>e</w:t>
      </w:r>
      <w:r w:rsidR="0041432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019DE" w:rsidRPr="001E05A2">
        <w:rPr>
          <w:rFonts w:asciiTheme="minorHAnsi" w:hAnsiTheme="minorHAnsi" w:cstheme="minorHAnsi"/>
          <w:color w:val="000000" w:themeColor="text1"/>
        </w:rPr>
        <w:t>the greatest influence upon</w:t>
      </w:r>
      <w:r w:rsidR="00E9348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75217" w:rsidRPr="001E05A2">
        <w:rPr>
          <w:rFonts w:asciiTheme="minorHAnsi" w:hAnsiTheme="minorHAnsi" w:cstheme="minorHAnsi"/>
          <w:color w:val="000000" w:themeColor="text1"/>
        </w:rPr>
        <w:t xml:space="preserve">biogeochemical </w:t>
      </w:r>
      <w:r w:rsidR="00E9348C" w:rsidRPr="001E05A2">
        <w:rPr>
          <w:rFonts w:asciiTheme="minorHAnsi" w:hAnsiTheme="minorHAnsi" w:cstheme="minorHAnsi"/>
          <w:color w:val="000000" w:themeColor="text1"/>
        </w:rPr>
        <w:t>processes</w:t>
      </w:r>
      <w:r w:rsidR="00A043D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698B" w:rsidRPr="001E05A2">
        <w:rPr>
          <w:rFonts w:asciiTheme="minorHAnsi" w:hAnsiTheme="minorHAnsi" w:cstheme="minorHAnsi"/>
          <w:color w:val="000000" w:themeColor="text1"/>
        </w:rPr>
        <w:t xml:space="preserve">in soil </w:t>
      </w:r>
      <w:r w:rsidR="00342A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RdPC9EaXNwbGF5VGV4dD48cmVjb3Jk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RdPC9EaXNwbGF5VGV4dD48cmVjb3Jk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42AB6" w:rsidRPr="001E05A2">
        <w:rPr>
          <w:rFonts w:asciiTheme="minorHAnsi" w:hAnsiTheme="minorHAnsi" w:cstheme="minorHAnsi"/>
          <w:color w:val="000000" w:themeColor="text1"/>
        </w:rPr>
      </w:r>
      <w:r w:rsidR="00342AB6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4]</w:t>
      </w:r>
      <w:r w:rsidR="00342A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42AB6" w:rsidRPr="001E05A2">
        <w:rPr>
          <w:rFonts w:asciiTheme="minorHAnsi" w:hAnsiTheme="minorHAnsi" w:cstheme="minorHAnsi"/>
          <w:color w:val="000000" w:themeColor="text1"/>
        </w:rPr>
        <w:t>.</w:t>
      </w:r>
      <w:r w:rsidR="00BE1A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72CF9" w:rsidRPr="001E05A2">
        <w:rPr>
          <w:rFonts w:asciiTheme="minorHAnsi" w:hAnsiTheme="minorHAnsi" w:cstheme="minorHAnsi"/>
          <w:color w:val="000000" w:themeColor="text1"/>
        </w:rPr>
        <w:t>Although</w:t>
      </w:r>
      <w:r w:rsidR="002210D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51E5D" w:rsidRPr="001E05A2">
        <w:rPr>
          <w:rFonts w:asciiTheme="minorHAnsi" w:hAnsiTheme="minorHAnsi" w:cstheme="minorHAnsi"/>
          <w:color w:val="000000" w:themeColor="text1"/>
        </w:rPr>
        <w:t>the</w:t>
      </w:r>
      <w:r w:rsidR="00572CF9" w:rsidRPr="001E05A2">
        <w:rPr>
          <w:rFonts w:asciiTheme="minorHAnsi" w:hAnsiTheme="minorHAnsi" w:cstheme="minorHAnsi"/>
          <w:color w:val="000000" w:themeColor="text1"/>
        </w:rPr>
        <w:t>ir role</w:t>
      </w:r>
      <w:r w:rsidR="00E57D7E" w:rsidRPr="001E05A2">
        <w:rPr>
          <w:rFonts w:asciiTheme="minorHAnsi" w:hAnsiTheme="minorHAnsi" w:cstheme="minorHAnsi"/>
          <w:color w:val="000000" w:themeColor="text1"/>
        </w:rPr>
        <w:t>s</w:t>
      </w:r>
      <w:r w:rsidR="00572CF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244BF" w:rsidRPr="001E05A2">
        <w:rPr>
          <w:rFonts w:asciiTheme="minorHAnsi" w:hAnsiTheme="minorHAnsi" w:cstheme="minorHAnsi"/>
          <w:color w:val="000000" w:themeColor="text1"/>
        </w:rPr>
        <w:t>in</w:t>
      </w:r>
      <w:r w:rsidR="009A67A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homogeneous </w:t>
      </w:r>
      <w:r w:rsidR="005019DE" w:rsidRPr="001E05A2">
        <w:rPr>
          <w:rFonts w:asciiTheme="minorHAnsi" w:hAnsiTheme="minorHAnsi" w:cstheme="minorHAnsi"/>
          <w:color w:val="000000" w:themeColor="text1"/>
        </w:rPr>
        <w:t xml:space="preserve">media </w:t>
      </w:r>
      <w:r w:rsidR="00E57D7E" w:rsidRPr="001E05A2">
        <w:rPr>
          <w:rFonts w:asciiTheme="minorHAnsi" w:hAnsiTheme="minorHAnsi" w:cstheme="minorHAnsi"/>
          <w:color w:val="000000" w:themeColor="text1"/>
        </w:rPr>
        <w:t>are</w:t>
      </w:r>
      <w:r w:rsidR="009647A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57D7E" w:rsidRPr="001E05A2">
        <w:rPr>
          <w:rFonts w:asciiTheme="minorHAnsi" w:hAnsiTheme="minorHAnsi" w:cstheme="minorHAnsi"/>
          <w:color w:val="000000" w:themeColor="text1"/>
        </w:rPr>
        <w:t xml:space="preserve">fairly </w:t>
      </w:r>
      <w:r w:rsidR="005019DE" w:rsidRPr="001E05A2">
        <w:rPr>
          <w:rFonts w:asciiTheme="minorHAnsi" w:hAnsiTheme="minorHAnsi" w:cstheme="minorHAnsi"/>
          <w:color w:val="000000" w:themeColor="text1"/>
        </w:rPr>
        <w:t xml:space="preserve">well </w:t>
      </w:r>
      <w:r w:rsidR="009A67A3" w:rsidRPr="001E05A2">
        <w:rPr>
          <w:rFonts w:asciiTheme="minorHAnsi" w:hAnsiTheme="minorHAnsi" w:cstheme="minorHAnsi"/>
          <w:color w:val="000000" w:themeColor="text1"/>
        </w:rPr>
        <w:t>understood</w:t>
      </w:r>
      <w:r w:rsidR="00BE1AC9" w:rsidRPr="001E05A2">
        <w:rPr>
          <w:rFonts w:asciiTheme="minorHAnsi" w:hAnsiTheme="minorHAnsi" w:cstheme="minorHAnsi"/>
          <w:color w:val="000000" w:themeColor="text1"/>
        </w:rPr>
        <w:t>,</w:t>
      </w:r>
      <w:r w:rsidR="00B809EC" w:rsidRPr="001E05A2">
        <w:rPr>
          <w:rFonts w:asciiTheme="minorHAnsi" w:hAnsiTheme="minorHAnsi" w:cstheme="minorHAnsi"/>
          <w:color w:val="000000" w:themeColor="text1"/>
        </w:rPr>
        <w:t xml:space="preserve"> controversy arises when </w:t>
      </w:r>
      <w:r w:rsidR="00433398" w:rsidRPr="001E05A2">
        <w:rPr>
          <w:rFonts w:asciiTheme="minorHAnsi" w:hAnsiTheme="minorHAnsi" w:cstheme="minorHAnsi"/>
          <w:color w:val="000000" w:themeColor="text1"/>
        </w:rPr>
        <w:t xml:space="preserve">applying </w:t>
      </w:r>
      <w:r w:rsidR="005019DE" w:rsidRPr="001E05A2">
        <w:rPr>
          <w:rFonts w:asciiTheme="minorHAnsi" w:hAnsiTheme="minorHAnsi" w:cstheme="minorHAnsi"/>
          <w:color w:val="000000" w:themeColor="text1"/>
        </w:rPr>
        <w:t xml:space="preserve">this understanding </w:t>
      </w:r>
      <w:r w:rsidR="00433398" w:rsidRPr="001E05A2">
        <w:rPr>
          <w:rFonts w:asciiTheme="minorHAnsi" w:hAnsiTheme="minorHAnsi" w:cstheme="minorHAnsi"/>
          <w:color w:val="000000" w:themeColor="text1"/>
        </w:rPr>
        <w:t>to</w:t>
      </w:r>
      <w:r w:rsidR="005175F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33398" w:rsidRPr="001E05A2">
        <w:rPr>
          <w:rFonts w:asciiTheme="minorHAnsi" w:hAnsiTheme="minorHAnsi" w:cstheme="minorHAnsi"/>
          <w:color w:val="000000" w:themeColor="text1"/>
        </w:rPr>
        <w:t>soil</w:t>
      </w:r>
      <w:r w:rsidR="00290D3D" w:rsidRPr="001E05A2">
        <w:rPr>
          <w:rFonts w:asciiTheme="minorHAnsi" w:hAnsiTheme="minorHAnsi" w:cstheme="minorHAnsi"/>
          <w:color w:val="000000" w:themeColor="text1"/>
        </w:rPr>
        <w:t>s</w:t>
      </w:r>
      <w:r w:rsidR="0043339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72CF9" w:rsidRPr="001E05A2">
        <w:rPr>
          <w:rFonts w:asciiTheme="minorHAnsi" w:hAnsiTheme="minorHAnsi" w:cstheme="minorHAnsi"/>
          <w:color w:val="000000" w:themeColor="text1"/>
        </w:rPr>
        <w:t xml:space="preserve">because </w:t>
      </w:r>
      <w:r w:rsidR="006A37D2" w:rsidRPr="001E05A2">
        <w:rPr>
          <w:rFonts w:asciiTheme="minorHAnsi" w:hAnsiTheme="minorHAnsi" w:cstheme="minorHAnsi"/>
          <w:color w:val="000000" w:themeColor="text1"/>
        </w:rPr>
        <w:t xml:space="preserve">of </w:t>
      </w:r>
      <w:r w:rsidR="00290D3D" w:rsidRPr="001E05A2">
        <w:rPr>
          <w:rFonts w:asciiTheme="minorHAnsi" w:hAnsiTheme="minorHAnsi" w:cstheme="minorHAnsi"/>
          <w:color w:val="000000" w:themeColor="text1"/>
        </w:rPr>
        <w:t>their</w:t>
      </w:r>
      <w:r w:rsidR="005019D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7771E" w:rsidRPr="001E05A2">
        <w:rPr>
          <w:rFonts w:asciiTheme="minorHAnsi" w:hAnsiTheme="minorHAnsi" w:cstheme="minorHAnsi"/>
          <w:color w:val="000000" w:themeColor="text1"/>
        </w:rPr>
        <w:t xml:space="preserve">complexity and </w:t>
      </w:r>
      <w:r w:rsidR="005019DE" w:rsidRPr="001E05A2">
        <w:rPr>
          <w:rFonts w:asciiTheme="minorHAnsi" w:hAnsiTheme="minorHAnsi" w:cstheme="minorHAnsi"/>
          <w:color w:val="000000" w:themeColor="text1"/>
        </w:rPr>
        <w:t>heterogeneit</w:t>
      </w:r>
      <w:r w:rsidR="007F79B3" w:rsidRPr="001E05A2">
        <w:rPr>
          <w:rFonts w:asciiTheme="minorHAnsi" w:hAnsiTheme="minorHAnsi" w:cstheme="minorHAnsi"/>
          <w:color w:val="000000" w:themeColor="text1"/>
        </w:rPr>
        <w:t>y</w:t>
      </w:r>
      <w:r w:rsidR="00F1356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112C8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Davidson&lt;/Author&gt;&lt;Year&gt;2006&lt;/Year&gt;&lt;RecNum&gt;753&lt;/RecNum&gt;&lt;DisplayText&gt;[5]&lt;/DisplayText&gt;&lt;record&gt;&lt;rec-number&gt;753&lt;/rec-number&gt;&lt;foreign-keys&gt;&lt;key app="EN" db-id="pxrfwadxaer5v8ef0vj5zvfmrea9edveswst" timestamp="1614696156"&gt;753&lt;/key&gt;&lt;/foreign-keys&gt;&lt;ref-type name="Journal Article"&gt;17&lt;/ref-type&gt;&lt;contributors&gt;&lt;authors&gt;&lt;author&gt;Davidson, E. A.&lt;/author&gt;&lt;author&gt;Janssens, I. A.&lt;/author&gt;&lt;/authors&gt;&lt;/contributors&gt;&lt;auth-address&gt;Woods Hole Res Ctr, Woods Hole, MA 02540 USA. Univ Antwerp, Dept Biol, B-2610 Antwerp, Belgium.&amp;#xD;Davidson, EA (corresponding author), Woods Hole Res Ctr, Woods Hole, MA 02540 USA.&amp;#xD;edavidson@whrc.org&lt;/auth-address&gt;&lt;titles&gt;&lt;title&gt;Temperature sensitivity of soil carbon decomposition and feedbacks to climate change&lt;/title&gt;&lt;secondary-title&gt;Nature&lt;/secondary-title&gt;&lt;alt-title&gt;Nature&lt;/alt-title&gt;&lt;/titles&gt;&lt;periodical&gt;&lt;full-title&gt;Nature&lt;/full-title&gt;&lt;abbr-1&gt;Nature&lt;/abbr-1&gt;&lt;/periodical&gt;&lt;alt-periodical&gt;&lt;full-title&gt;Nature&lt;/full-title&gt;&lt;abbr-1&gt;Nature&lt;/abbr-1&gt;&lt;/alt-periodical&gt;&lt;pages&gt;165-173&lt;/pages&gt;&lt;volume&gt;440&lt;/volume&gt;&lt;number&gt;7081&lt;/number&gt;&lt;keywords&gt;&lt;keyword&gt;organic-matter&lt;/keyword&gt;&lt;keyword&gt;microbial respiration&lt;/keyword&gt;&lt;keyword&gt;ecosystem respiration&lt;/keyword&gt;&lt;keyword&gt;plant&lt;/keyword&gt;&lt;keyword&gt;respiration&lt;/keyword&gt;&lt;keyword&gt;lignin control&lt;/keyword&gt;&lt;keyword&gt;co2 emissions&lt;/keyword&gt;&lt;keyword&gt;forest soils&lt;/keyword&gt;&lt;keyword&gt;turnover&lt;/keyword&gt;&lt;keyword&gt;nitrogen&lt;/keyword&gt;&lt;keyword&gt;storage&lt;/keyword&gt;&lt;keyword&gt;Science &amp;amp; Technology - Other Topics&lt;/keyword&gt;&lt;/keywords&gt;&lt;dates&gt;&lt;year&gt;2006&lt;/year&gt;&lt;pub-dates&gt;&lt;date&gt;Mar&lt;/date&gt;&lt;/pub-dates&gt;&lt;/dates&gt;&lt;isbn&gt;0028-0836&lt;/isbn&gt;&lt;accession-num&gt;WOS:000235839500036&lt;/accession-num&gt;&lt;work-type&gt;Review&lt;/work-type&gt;&lt;urls&gt;&lt;related-urls&gt;&lt;url&gt;&amp;lt;Go to ISI&amp;gt;://WOS:000235839500036&lt;/url&gt;&lt;/related-urls&gt;&lt;/urls&gt;&lt;electronic-resource-num&gt;10.1038/nature04514&lt;/electronic-resource-num&gt;&lt;language&gt;English&lt;/language&gt;&lt;/record&gt;&lt;/Cite&gt;&lt;/EndNote&gt;</w:instrText>
      </w:r>
      <w:r w:rsidR="00D112C8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5]</w:t>
      </w:r>
      <w:r w:rsidR="00D112C8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E7FD3" w:rsidRPr="001E05A2">
        <w:rPr>
          <w:rFonts w:asciiTheme="minorHAnsi" w:hAnsiTheme="minorHAnsi" w:cstheme="minorHAnsi"/>
          <w:color w:val="000000" w:themeColor="text1"/>
        </w:rPr>
        <w:t>.</w:t>
      </w:r>
      <w:r w:rsidR="00BC588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C03AB" w:rsidRPr="001E05A2">
        <w:rPr>
          <w:rFonts w:asciiTheme="minorHAnsi" w:hAnsiTheme="minorHAnsi" w:cstheme="minorHAnsi"/>
          <w:color w:val="000000" w:themeColor="text1"/>
        </w:rPr>
        <w:t>M</w:t>
      </w:r>
      <w:r w:rsidR="00A87363" w:rsidRPr="001E05A2">
        <w:rPr>
          <w:rFonts w:asciiTheme="minorHAnsi" w:hAnsiTheme="minorHAnsi" w:cstheme="minorHAnsi"/>
          <w:color w:val="000000" w:themeColor="text1"/>
        </w:rPr>
        <w:t>icrob</w:t>
      </w:r>
      <w:r w:rsidR="006A37D2" w:rsidRPr="001E05A2">
        <w:rPr>
          <w:rFonts w:asciiTheme="minorHAnsi" w:hAnsiTheme="minorHAnsi" w:cstheme="minorHAnsi"/>
          <w:color w:val="000000" w:themeColor="text1"/>
        </w:rPr>
        <w:t>ial activity</w:t>
      </w:r>
      <w:r w:rsidR="00B602B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in soil </w:t>
      </w:r>
      <w:r w:rsidR="005019DE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7F79B3" w:rsidRPr="001E05A2">
        <w:rPr>
          <w:rFonts w:asciiTheme="minorHAnsi" w:hAnsiTheme="minorHAnsi" w:cstheme="minorHAnsi"/>
          <w:color w:val="000000" w:themeColor="text1"/>
        </w:rPr>
        <w:t xml:space="preserve">patchy </w:t>
      </w:r>
      <w:r w:rsidR="00464FF7" w:rsidRPr="001E05A2">
        <w:rPr>
          <w:rFonts w:asciiTheme="minorHAnsi" w:hAnsiTheme="minorHAnsi" w:cstheme="minorHAnsi"/>
          <w:color w:val="000000" w:themeColor="text1"/>
        </w:rPr>
        <w:t>and</w:t>
      </w:r>
      <w:r w:rsidR="00C2698B" w:rsidRPr="001E05A2">
        <w:rPr>
          <w:rFonts w:asciiTheme="minorHAnsi" w:hAnsiTheme="minorHAnsi" w:cstheme="minorHAnsi"/>
          <w:color w:val="000000" w:themeColor="text1"/>
        </w:rPr>
        <w:t xml:space="preserve"> b</w:t>
      </w:r>
      <w:r w:rsidR="00562EE6" w:rsidRPr="001E05A2">
        <w:rPr>
          <w:rFonts w:asciiTheme="minorHAnsi" w:hAnsiTheme="minorHAnsi" w:cstheme="minorHAnsi"/>
          <w:color w:val="000000" w:themeColor="text1"/>
        </w:rPr>
        <w:t xml:space="preserve">iogeochemical reactions proceed </w:t>
      </w:r>
      <w:r w:rsidR="005175F0" w:rsidRPr="001E05A2">
        <w:rPr>
          <w:rFonts w:asciiTheme="minorHAnsi" w:hAnsiTheme="minorHAnsi" w:cstheme="minorHAnsi"/>
          <w:color w:val="000000" w:themeColor="text1"/>
        </w:rPr>
        <w:t xml:space="preserve">only </w:t>
      </w:r>
      <w:r w:rsidR="00973C6D" w:rsidRPr="001E05A2">
        <w:rPr>
          <w:rFonts w:asciiTheme="minorHAnsi" w:hAnsiTheme="minorHAnsi" w:cstheme="minorHAnsi"/>
          <w:color w:val="000000" w:themeColor="text1"/>
        </w:rPr>
        <w:t>at site</w:t>
      </w:r>
      <w:r w:rsidR="00DE4BE0" w:rsidRPr="001E05A2">
        <w:rPr>
          <w:rFonts w:asciiTheme="minorHAnsi" w:hAnsiTheme="minorHAnsi" w:cstheme="minorHAnsi"/>
          <w:color w:val="000000" w:themeColor="text1"/>
        </w:rPr>
        <w:t>s</w:t>
      </w:r>
      <w:r w:rsidR="00973C6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B687A" w:rsidRPr="001E05A2">
        <w:rPr>
          <w:rFonts w:asciiTheme="minorHAnsi" w:hAnsiTheme="minorHAnsi" w:cstheme="minorHAnsi"/>
          <w:color w:val="000000" w:themeColor="text1"/>
        </w:rPr>
        <w:t>with coexistence of</w:t>
      </w:r>
      <w:r w:rsidR="00562EE6" w:rsidRPr="001E05A2">
        <w:rPr>
          <w:rFonts w:asciiTheme="minorHAnsi" w:hAnsiTheme="minorHAnsi" w:cstheme="minorHAnsi"/>
          <w:color w:val="000000" w:themeColor="text1"/>
        </w:rPr>
        <w:t xml:space="preserve"> all </w:t>
      </w:r>
      <w:r w:rsidR="00BC588D" w:rsidRPr="001E05A2">
        <w:rPr>
          <w:rFonts w:asciiTheme="minorHAnsi" w:hAnsiTheme="minorHAnsi" w:cstheme="minorHAnsi"/>
          <w:color w:val="000000" w:themeColor="text1"/>
        </w:rPr>
        <w:t>substrates</w:t>
      </w:r>
      <w:r w:rsidR="0034037F" w:rsidRPr="001E05A2">
        <w:rPr>
          <w:rFonts w:asciiTheme="minorHAnsi" w:hAnsiTheme="minorHAnsi" w:cstheme="minorHAnsi"/>
          <w:color w:val="000000" w:themeColor="text1"/>
        </w:rPr>
        <w:t xml:space="preserve"> and enzymes</w:t>
      </w:r>
      <w:r w:rsidR="0041432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Young&lt;/Author&gt;&lt;Year&gt;2004&lt;/Year&gt;&lt;RecNum&gt;98&lt;/RecNum&gt;&lt;DisplayText&gt;[6]&lt;/DisplayText&gt;&lt;record&gt;&lt;rec-number&gt;98&lt;/rec-number&gt;&lt;foreign-keys&gt;&lt;key app="EN" db-id="pxrfwadxaer5v8ef0vj5zvfmrea9edveswst" timestamp="0"&gt;98&lt;/key&gt;&lt;/foreign-keys&gt;&lt;ref-type name="Journal Article"&gt;17&lt;/ref-type&gt;&lt;contributors&gt;&lt;authors&gt;&lt;author&gt;Young, I. M.&lt;/author&gt;&lt;author&gt;Crawford, J. W.&lt;/author&gt;&lt;/authors&gt;&lt;/contributors&gt;&lt;auth-address&gt;Univ Abertay, SIMBIOS, Dundee DD1 1HG, Scotland.&amp;#xD;Young, IM (reprint author), Univ Abertay, SIMBIOS, Bell St, Dundee DD1 1HG, Scotland.&amp;#xD;imy@tay.ac.uk&lt;/auth-address&gt;&lt;titles&gt;&lt;title&gt;Interactions and self-organization in the soil-microbe complex&lt;/title&gt;&lt;secondary-title&gt;Science&lt;/secondary-title&gt;&lt;alt-title&gt;Science&lt;/alt-title&gt;&lt;/titles&gt;&lt;periodical&gt;&lt;full-title&gt;Science&lt;/full-title&gt;&lt;abbr-1&gt;Science&lt;/abbr-1&gt;&lt;/periodical&gt;&lt;alt-periodical&gt;&lt;full-title&gt;Science&lt;/full-title&gt;&lt;abbr-1&gt;Science&lt;/abbr-1&gt;&lt;/alt-periodical&gt;&lt;pages&gt;1634-1637&lt;/pages&gt;&lt;volume&gt;304&lt;/volume&gt;&lt;number&gt;5677&lt;/number&gt;&lt;keywords&gt;&lt;keyword&gt;solute transport&lt;/keyword&gt;&lt;keyword&gt;structured soils&lt;/keyword&gt;&lt;keyword&gt;science&lt;/keyword&gt;&lt;keyword&gt;ecology&lt;/keyword&gt;&lt;keyword&gt;models&lt;/keyword&gt;&lt;keyword&gt;Science &amp;amp; Technology - Other Topics&lt;/keyword&gt;&lt;/keywords&gt;&lt;dates&gt;&lt;year&gt;2004&lt;/year&gt;&lt;pub-dates&gt;&lt;date&gt;Jun&lt;/date&gt;&lt;/pub-dates&gt;&lt;/dates&gt;&lt;isbn&gt;0036-8075&lt;/isbn&gt;&lt;accession-num&gt;WOS:000221934300039&lt;/accession-num&gt;&lt;work-type&gt;Review&lt;/work-type&gt;&lt;urls&gt;&lt;related-urls&gt;&lt;url&gt;&amp;lt;Go to ISI&amp;gt;://WOS:000221934300039&lt;/url&gt;&lt;/related-urls&gt;&lt;/urls&gt;&lt;electronic-resource-num&gt;10.1126/science.1097394&lt;/electronic-resource-num&gt;&lt;language&gt;English&lt;/language&gt;&lt;/record&gt;&lt;/Cite&gt;&lt;/EndNote&gt;</w:instrTex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6]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70D57" w:rsidRPr="001E05A2">
        <w:rPr>
          <w:rFonts w:asciiTheme="minorHAnsi" w:hAnsiTheme="minorHAnsi" w:cstheme="minorHAnsi"/>
          <w:color w:val="000000" w:themeColor="text1"/>
        </w:rPr>
        <w:t>.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70D57" w:rsidRPr="001E05A2">
        <w:rPr>
          <w:rFonts w:asciiTheme="minorHAnsi" w:hAnsiTheme="minorHAnsi" w:cstheme="minorHAnsi"/>
          <w:color w:val="000000" w:themeColor="text1"/>
        </w:rPr>
        <w:t>S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oil </w:t>
      </w:r>
      <w:r w:rsidR="00875C9E" w:rsidRPr="001E05A2">
        <w:rPr>
          <w:rFonts w:asciiTheme="minorHAnsi" w:hAnsiTheme="minorHAnsi" w:cstheme="minorHAnsi"/>
          <w:color w:val="000000" w:themeColor="text1"/>
        </w:rPr>
        <w:t xml:space="preserve">variables </w:t>
      </w:r>
      <w:r w:rsidR="00562EE6" w:rsidRPr="001E05A2">
        <w:rPr>
          <w:rFonts w:asciiTheme="minorHAnsi" w:hAnsiTheme="minorHAnsi" w:cstheme="minorHAnsi"/>
          <w:color w:val="000000" w:themeColor="text1"/>
        </w:rPr>
        <w:t xml:space="preserve">measured from sampling 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without </w:t>
      </w:r>
      <w:r w:rsidR="002C03AB" w:rsidRPr="001E05A2">
        <w:rPr>
          <w:rFonts w:asciiTheme="minorHAnsi" w:hAnsiTheme="minorHAnsi" w:cstheme="minorHAnsi"/>
          <w:color w:val="000000" w:themeColor="text1"/>
        </w:rPr>
        <w:t>information o</w:t>
      </w:r>
      <w:r w:rsidR="00161488" w:rsidRPr="001E05A2">
        <w:rPr>
          <w:rFonts w:asciiTheme="minorHAnsi" w:hAnsiTheme="minorHAnsi" w:cstheme="minorHAnsi"/>
          <w:color w:val="000000" w:themeColor="text1"/>
        </w:rPr>
        <w:t>n</w:t>
      </w:r>
      <w:r w:rsidR="002C03A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62EE6" w:rsidRPr="001E05A2">
        <w:rPr>
          <w:rFonts w:asciiTheme="minorHAnsi" w:hAnsiTheme="minorHAnsi" w:cstheme="minorHAnsi"/>
          <w:color w:val="000000" w:themeColor="text1"/>
        </w:rPr>
        <w:t xml:space="preserve">substrate </w:t>
      </w:r>
      <w:r w:rsidR="00C2698B" w:rsidRPr="001E05A2">
        <w:rPr>
          <w:rFonts w:asciiTheme="minorHAnsi" w:hAnsiTheme="minorHAnsi" w:cstheme="minorHAnsi"/>
          <w:color w:val="000000" w:themeColor="text1"/>
        </w:rPr>
        <w:t>accessibility</w:t>
      </w:r>
      <w:r w:rsidR="00414327" w:rsidRPr="001E05A2">
        <w:rPr>
          <w:rFonts w:asciiTheme="minorHAnsi" w:hAnsiTheme="minorHAnsi" w:cstheme="minorHAnsi"/>
          <w:color w:val="000000" w:themeColor="text1"/>
        </w:rPr>
        <w:t xml:space="preserve"> can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70D57" w:rsidRPr="001E05A2">
        <w:rPr>
          <w:rFonts w:asciiTheme="minorHAnsi" w:hAnsiTheme="minorHAnsi" w:cstheme="minorHAnsi"/>
          <w:color w:val="000000" w:themeColor="text1"/>
        </w:rPr>
        <w:t xml:space="preserve">thus 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give rise to </w:t>
      </w:r>
      <w:r w:rsidR="00D7771E" w:rsidRPr="001E05A2">
        <w:rPr>
          <w:rFonts w:asciiTheme="minorHAnsi" w:hAnsiTheme="minorHAnsi" w:cstheme="minorHAnsi"/>
          <w:color w:val="000000" w:themeColor="text1"/>
        </w:rPr>
        <w:t xml:space="preserve">erroneous </w:t>
      </w:r>
      <w:r w:rsidR="006D21DE" w:rsidRPr="001E05A2">
        <w:rPr>
          <w:rFonts w:asciiTheme="minorHAnsi" w:hAnsiTheme="minorHAnsi" w:cstheme="minorHAnsi"/>
          <w:color w:val="000000" w:themeColor="text1"/>
        </w:rPr>
        <w:t>conclusions</w:t>
      </w:r>
      <w:r w:rsidR="00C2698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64FF7" w:rsidRPr="001E05A2">
        <w:rPr>
          <w:rFonts w:asciiTheme="minorHAnsi" w:hAnsiTheme="minorHAnsi" w:cstheme="minorHAnsi"/>
          <w:color w:val="000000" w:themeColor="text1"/>
        </w:rPr>
        <w:t xml:space="preserve">when used to calculate biogeochemical reactions 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FYnJhaGltaTwvQXV0aG9yPjxZZWFyPjIwMTY8L1llYXI+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FYnJhaGltaTwvQXV0aG9yPjxZZWFyPjIwMTY8L1llYXI+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2698B" w:rsidRPr="001E05A2">
        <w:rPr>
          <w:rFonts w:asciiTheme="minorHAnsi" w:hAnsiTheme="minorHAnsi" w:cstheme="minorHAnsi"/>
          <w:color w:val="000000" w:themeColor="text1"/>
        </w:rPr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7]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2698B" w:rsidRPr="001E05A2">
        <w:rPr>
          <w:rFonts w:asciiTheme="minorHAnsi" w:hAnsiTheme="minorHAnsi" w:cstheme="minorHAnsi"/>
          <w:color w:val="000000" w:themeColor="text1"/>
        </w:rPr>
        <w:t>.</w:t>
      </w:r>
      <w:r w:rsidR="0055348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57D7E" w:rsidRPr="001E05A2">
        <w:rPr>
          <w:rFonts w:asciiTheme="minorHAnsi" w:hAnsiTheme="minorHAnsi" w:cstheme="minorHAnsi"/>
          <w:color w:val="000000" w:themeColor="text1"/>
        </w:rPr>
        <w:t>One</w:t>
      </w:r>
      <w:r w:rsidR="00290D3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57D7E" w:rsidRPr="001E05A2">
        <w:rPr>
          <w:rFonts w:asciiTheme="minorHAnsi" w:hAnsiTheme="minorHAnsi" w:cstheme="minorHAnsi"/>
          <w:color w:val="000000" w:themeColor="text1"/>
        </w:rPr>
        <w:t xml:space="preserve">example </w:t>
      </w:r>
      <w:r w:rsidR="00524B77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E57D7E" w:rsidRPr="001E05A2">
        <w:rPr>
          <w:rFonts w:asciiTheme="minorHAnsi" w:hAnsiTheme="minorHAnsi" w:cstheme="minorHAnsi"/>
          <w:color w:val="000000" w:themeColor="text1"/>
        </w:rPr>
        <w:t>the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 observed</w:t>
      </w:r>
      <w:r w:rsidR="00E57D7E" w:rsidRPr="001E05A2">
        <w:rPr>
          <w:rFonts w:asciiTheme="minorHAnsi" w:hAnsiTheme="minorHAnsi" w:cstheme="minorHAnsi"/>
          <w:color w:val="000000" w:themeColor="text1"/>
        </w:rPr>
        <w:t xml:space="preserve"> reduced temperature response of aerobic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microbial </w:t>
      </w:r>
      <w:r w:rsidR="00E57D7E" w:rsidRPr="001E05A2">
        <w:rPr>
          <w:rFonts w:asciiTheme="minorHAnsi" w:hAnsiTheme="minorHAnsi" w:cstheme="minorHAnsi"/>
          <w:color w:val="000000" w:themeColor="text1"/>
        </w:rPr>
        <w:t>respiration</w:t>
      </w:r>
      <w:r w:rsidR="00414327" w:rsidRPr="001E05A2">
        <w:rPr>
          <w:rFonts w:asciiTheme="minorHAnsi" w:hAnsiTheme="minorHAnsi" w:cstheme="minorHAnsi"/>
          <w:color w:val="000000" w:themeColor="text1"/>
        </w:rPr>
        <w:t>,</w:t>
      </w:r>
      <w:r w:rsidR="00B602B6" w:rsidRPr="001E05A2">
        <w:rPr>
          <w:rFonts w:asciiTheme="minorHAnsi" w:hAnsiTheme="minorHAnsi" w:cstheme="minorHAnsi"/>
          <w:color w:val="000000" w:themeColor="text1"/>
        </w:rPr>
        <w:t xml:space="preserve"> wh</w:t>
      </w:r>
      <w:r w:rsidR="00414327" w:rsidRPr="001E05A2">
        <w:rPr>
          <w:rFonts w:asciiTheme="minorHAnsi" w:hAnsiTheme="minorHAnsi" w:cstheme="minorHAnsi"/>
          <w:color w:val="000000" w:themeColor="text1"/>
        </w:rPr>
        <w:t>ere the</w:t>
      </w:r>
      <w:r w:rsidR="003237F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B687A" w:rsidRPr="001E05A2">
        <w:rPr>
          <w:rFonts w:asciiTheme="minorHAnsi" w:hAnsiTheme="minorHAnsi" w:cstheme="minorHAnsi"/>
          <w:color w:val="000000" w:themeColor="text1"/>
        </w:rPr>
        <w:t xml:space="preserve">underlying </w:t>
      </w:r>
      <w:r w:rsidR="00524B77" w:rsidRPr="001E05A2">
        <w:rPr>
          <w:rFonts w:asciiTheme="minorHAnsi" w:hAnsiTheme="minorHAnsi" w:cstheme="minorHAnsi"/>
          <w:color w:val="000000" w:themeColor="text1"/>
        </w:rPr>
        <w:t>mechanism</w:t>
      </w:r>
      <w:r w:rsidR="008F1299" w:rsidRPr="001E05A2">
        <w:rPr>
          <w:rFonts w:asciiTheme="minorHAnsi" w:hAnsiTheme="minorHAnsi" w:cstheme="minorHAnsi"/>
          <w:color w:val="000000" w:themeColor="text1"/>
        </w:rPr>
        <w:t>s</w:t>
      </w:r>
      <w:r w:rsidR="00524B7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D3FA1" w:rsidRPr="001E05A2">
        <w:rPr>
          <w:rFonts w:asciiTheme="minorHAnsi" w:hAnsiTheme="minorHAnsi" w:cstheme="minorHAnsi"/>
          <w:color w:val="000000" w:themeColor="text1"/>
        </w:rPr>
        <w:t>ha</w:t>
      </w:r>
      <w:r w:rsidR="008F1299" w:rsidRPr="001E05A2">
        <w:rPr>
          <w:rFonts w:asciiTheme="minorHAnsi" w:hAnsiTheme="minorHAnsi" w:cstheme="minorHAnsi"/>
          <w:color w:val="000000" w:themeColor="text1"/>
        </w:rPr>
        <w:t>ve</w:t>
      </w:r>
      <w:r w:rsidR="00AD3FA1" w:rsidRPr="001E05A2">
        <w:rPr>
          <w:rFonts w:asciiTheme="minorHAnsi" w:hAnsiTheme="minorHAnsi" w:cstheme="minorHAnsi"/>
          <w:color w:val="000000" w:themeColor="text1"/>
        </w:rPr>
        <w:t xml:space="preserve"> been</w:t>
      </w:r>
      <w:r w:rsidR="00524B7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>a contentious</w:t>
      </w:r>
      <w:r w:rsidR="00A6629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 xml:space="preserve">issue </w:t>
      </w:r>
      <w:r w:rsidR="00A6629F" w:rsidRPr="001E05A2">
        <w:rPr>
          <w:rFonts w:asciiTheme="minorHAnsi" w:hAnsiTheme="minorHAnsi" w:cstheme="minorHAnsi"/>
          <w:color w:val="000000" w:themeColor="text1"/>
        </w:rPr>
        <w:t>for decades</w:t>
      </w:r>
      <w:r w:rsidR="000027D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F5894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YXJ0bGV5PC9BdXRob3I+PFllYXI+MjAwODwvWWVhcj48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YXJ0bGV5PC9BdXRob3I+PFllYXI+MjAwODwvWWVhcj48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F5894" w:rsidRPr="001E05A2">
        <w:rPr>
          <w:rFonts w:asciiTheme="minorHAnsi" w:hAnsiTheme="minorHAnsi" w:cstheme="minorHAnsi"/>
          <w:color w:val="000000" w:themeColor="text1"/>
        </w:rPr>
      </w:r>
      <w:r w:rsidR="004F5894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8-11]</w:t>
      </w:r>
      <w:r w:rsidR="004F5894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D3A0F" w:rsidRPr="001E05A2">
        <w:rPr>
          <w:rFonts w:asciiTheme="minorHAnsi" w:hAnsiTheme="minorHAnsi" w:cstheme="minorHAnsi"/>
          <w:color w:val="000000" w:themeColor="text1"/>
        </w:rPr>
        <w:t>.</w:t>
      </w:r>
      <w:r w:rsidR="0060682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24B77" w:rsidRPr="001E05A2">
        <w:rPr>
          <w:rFonts w:asciiTheme="minorHAnsi" w:hAnsiTheme="minorHAnsi" w:cstheme="minorHAnsi"/>
          <w:color w:val="000000" w:themeColor="text1"/>
        </w:rPr>
        <w:t>C</w:t>
      </w:r>
      <w:r w:rsidR="00606820" w:rsidRPr="001E05A2">
        <w:rPr>
          <w:rFonts w:asciiTheme="minorHAnsi" w:hAnsiTheme="minorHAnsi" w:cstheme="minorHAnsi"/>
          <w:color w:val="000000" w:themeColor="text1"/>
        </w:rPr>
        <w:t>hange</w:t>
      </w:r>
      <w:r w:rsidR="005863E5" w:rsidRPr="001E05A2">
        <w:rPr>
          <w:rFonts w:asciiTheme="minorHAnsi" w:hAnsiTheme="minorHAnsi" w:cstheme="minorHAnsi"/>
          <w:color w:val="000000" w:themeColor="text1"/>
        </w:rPr>
        <w:t>s</w:t>
      </w:r>
      <w:r w:rsidR="00606820" w:rsidRPr="001E05A2">
        <w:rPr>
          <w:rFonts w:asciiTheme="minorHAnsi" w:hAnsiTheme="minorHAnsi" w:cstheme="minorHAnsi"/>
          <w:color w:val="000000" w:themeColor="text1"/>
        </w:rPr>
        <w:t xml:space="preserve"> in microbial physiology </w:t>
      </w:r>
      <w:r w:rsidR="00A6629F" w:rsidRPr="001E05A2">
        <w:rPr>
          <w:rFonts w:asciiTheme="minorHAnsi" w:hAnsiTheme="minorHAnsi" w:cstheme="minorHAnsi"/>
          <w:color w:val="000000" w:themeColor="text1"/>
        </w:rPr>
        <w:t>with</w:t>
      </w:r>
      <w:r w:rsidR="00524B77" w:rsidRPr="001E05A2">
        <w:rPr>
          <w:rFonts w:asciiTheme="minorHAnsi" w:hAnsiTheme="minorHAnsi" w:cstheme="minorHAnsi"/>
          <w:color w:val="000000" w:themeColor="text1"/>
        </w:rPr>
        <w:t xml:space="preserve"> temperature </w:t>
      </w:r>
      <w:r w:rsidR="005863E5" w:rsidRPr="001E05A2">
        <w:rPr>
          <w:rFonts w:asciiTheme="minorHAnsi" w:hAnsiTheme="minorHAnsi" w:cstheme="minorHAnsi"/>
          <w:color w:val="000000" w:themeColor="text1"/>
        </w:rPr>
        <w:t>and</w:t>
      </w:r>
      <w:r w:rsidR="00606820" w:rsidRPr="001E05A2">
        <w:rPr>
          <w:rFonts w:asciiTheme="minorHAnsi" w:hAnsiTheme="minorHAnsi" w:cstheme="minorHAnsi"/>
          <w:color w:val="000000" w:themeColor="text1"/>
        </w:rPr>
        <w:t xml:space="preserve"> substrate </w:t>
      </w:r>
      <w:r w:rsidR="00276735" w:rsidRPr="001E05A2">
        <w:rPr>
          <w:rFonts w:asciiTheme="minorHAnsi" w:hAnsiTheme="minorHAnsi" w:cstheme="minorHAnsi"/>
          <w:color w:val="000000" w:themeColor="text1"/>
        </w:rPr>
        <w:t xml:space="preserve">heterogeneity </w:t>
      </w:r>
      <w:r w:rsidR="005863E5" w:rsidRPr="001E05A2">
        <w:rPr>
          <w:rFonts w:asciiTheme="minorHAnsi" w:hAnsiTheme="minorHAnsi" w:cstheme="minorHAnsi"/>
          <w:color w:val="000000" w:themeColor="text1"/>
        </w:rPr>
        <w:t xml:space="preserve">have been </w:t>
      </w:r>
      <w:r w:rsidR="006D21DE" w:rsidRPr="001E05A2">
        <w:rPr>
          <w:rFonts w:asciiTheme="minorHAnsi" w:hAnsiTheme="minorHAnsi" w:cstheme="minorHAnsi"/>
          <w:color w:val="000000" w:themeColor="text1"/>
        </w:rPr>
        <w:t>postulated</w:t>
      </w:r>
      <w:r w:rsidR="005863E5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524B77" w:rsidRPr="001E05A2">
        <w:rPr>
          <w:rFonts w:asciiTheme="minorHAnsi" w:hAnsiTheme="minorHAnsi" w:cstheme="minorHAnsi"/>
          <w:color w:val="000000" w:themeColor="text1"/>
        </w:rPr>
        <w:t xml:space="preserve">but </w:t>
      </w:r>
      <w:r w:rsidR="005863E5" w:rsidRPr="001E05A2">
        <w:rPr>
          <w:rFonts w:asciiTheme="minorHAnsi" w:hAnsiTheme="minorHAnsi" w:cstheme="minorHAnsi"/>
          <w:color w:val="000000" w:themeColor="text1"/>
        </w:rPr>
        <w:t xml:space="preserve">there is </w:t>
      </w:r>
      <w:r w:rsidR="0034037F" w:rsidRPr="001E05A2">
        <w:rPr>
          <w:rFonts w:asciiTheme="minorHAnsi" w:hAnsiTheme="minorHAnsi" w:cstheme="minorHAnsi"/>
          <w:color w:val="000000" w:themeColor="text1"/>
        </w:rPr>
        <w:t>little</w:t>
      </w:r>
      <w:r w:rsidR="005863E5" w:rsidRPr="001E05A2">
        <w:rPr>
          <w:rFonts w:asciiTheme="minorHAnsi" w:hAnsiTheme="minorHAnsi" w:cstheme="minorHAnsi"/>
          <w:color w:val="000000" w:themeColor="text1"/>
        </w:rPr>
        <w:t xml:space="preserve"> consensus</w:t>
      </w:r>
      <w:r w:rsidR="008B687A" w:rsidRPr="001E05A2">
        <w:rPr>
          <w:rFonts w:asciiTheme="minorHAnsi" w:hAnsiTheme="minorHAnsi" w:cstheme="minorHAnsi"/>
          <w:color w:val="000000" w:themeColor="text1"/>
        </w:rPr>
        <w:t xml:space="preserve"> about</w:t>
      </w:r>
      <w:r w:rsidR="005863E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64CB" w:rsidRPr="001E05A2">
        <w:rPr>
          <w:rFonts w:asciiTheme="minorHAnsi" w:hAnsiTheme="minorHAnsi" w:cstheme="minorHAnsi"/>
          <w:color w:val="000000" w:themeColor="text1"/>
        </w:rPr>
        <w:t>their relative significance</w:t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61B01" w:rsidRPr="001E05A2">
        <w:rPr>
          <w:rFonts w:asciiTheme="minorHAnsi" w:hAnsiTheme="minorHAnsi" w:cstheme="minorHAnsi"/>
          <w:color w:val="000000" w:themeColor="text1"/>
        </w:rPr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3]</w:t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61B01" w:rsidRPr="001E05A2">
        <w:rPr>
          <w:rFonts w:asciiTheme="minorHAnsi" w:hAnsiTheme="minorHAnsi" w:cstheme="minorHAnsi"/>
          <w:color w:val="000000" w:themeColor="text1"/>
        </w:rPr>
        <w:t>.</w:t>
      </w:r>
      <w:r w:rsidR="00351A7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06820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6E54FCA3" w14:textId="033F25B0" w:rsidR="003040C5" w:rsidRPr="001E05A2" w:rsidRDefault="00935308" w:rsidP="00A516C4">
      <w:pPr>
        <w:pStyle w:val="ListParagraph"/>
        <w:tabs>
          <w:tab w:val="left" w:pos="567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Previous</w:t>
      </w:r>
      <w:r w:rsidR="0070425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studies </w:t>
      </w:r>
      <w:r w:rsidR="00830081" w:rsidRPr="001E05A2">
        <w:rPr>
          <w:rFonts w:asciiTheme="minorHAnsi" w:hAnsiTheme="minorHAnsi" w:cstheme="minorHAnsi"/>
          <w:color w:val="000000" w:themeColor="text1"/>
        </w:rPr>
        <w:t>o</w:t>
      </w:r>
      <w:r w:rsidR="00D93070" w:rsidRPr="001E05A2">
        <w:rPr>
          <w:rFonts w:asciiTheme="minorHAnsi" w:hAnsiTheme="minorHAnsi" w:cstheme="minorHAnsi"/>
          <w:color w:val="000000" w:themeColor="text1"/>
        </w:rPr>
        <w:t>n</w:t>
      </w:r>
      <w:r w:rsidR="00C65C4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0A36E2" w:rsidRPr="001E05A2">
        <w:rPr>
          <w:rFonts w:asciiTheme="minorHAnsi" w:hAnsiTheme="minorHAnsi" w:cstheme="minorHAnsi"/>
          <w:color w:val="000000" w:themeColor="text1"/>
        </w:rPr>
        <w:t xml:space="preserve">temperature </w:t>
      </w:r>
      <w:r w:rsidR="00E77BE9" w:rsidRPr="001E05A2">
        <w:rPr>
          <w:rFonts w:asciiTheme="minorHAnsi" w:hAnsiTheme="minorHAnsi" w:cstheme="minorHAnsi"/>
          <w:color w:val="000000" w:themeColor="text1"/>
        </w:rPr>
        <w:t xml:space="preserve">response of </w:t>
      </w:r>
      <w:r w:rsidR="0070425B" w:rsidRPr="001E05A2">
        <w:rPr>
          <w:rFonts w:asciiTheme="minorHAnsi" w:hAnsiTheme="minorHAnsi" w:cstheme="minorHAnsi"/>
          <w:color w:val="000000" w:themeColor="text1"/>
        </w:rPr>
        <w:t xml:space="preserve">soil respiration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have </w:t>
      </w:r>
      <w:r w:rsidR="000A36E2" w:rsidRPr="001E05A2">
        <w:rPr>
          <w:rFonts w:asciiTheme="minorHAnsi" w:hAnsiTheme="minorHAnsi" w:cstheme="minorHAnsi"/>
          <w:color w:val="000000" w:themeColor="text1"/>
        </w:rPr>
        <w:t>focus</w:t>
      </w:r>
      <w:r w:rsidR="007C6C7B" w:rsidRPr="001E05A2">
        <w:rPr>
          <w:rFonts w:asciiTheme="minorHAnsi" w:hAnsiTheme="minorHAnsi" w:cstheme="minorHAnsi"/>
          <w:color w:val="000000" w:themeColor="text1"/>
        </w:rPr>
        <w:t>ed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A36E2" w:rsidRPr="001E05A2">
        <w:rPr>
          <w:rFonts w:asciiTheme="minorHAnsi" w:hAnsiTheme="minorHAnsi" w:cstheme="minorHAnsi"/>
          <w:color w:val="000000" w:themeColor="text1"/>
        </w:rPr>
        <w:t>on biological processes</w:t>
      </w:r>
      <w:r w:rsidR="0047731D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0425B" w:rsidRPr="001E05A2">
        <w:rPr>
          <w:rFonts w:asciiTheme="minorHAnsi" w:hAnsiTheme="minorHAnsi" w:cstheme="minorHAnsi"/>
          <w:color w:val="000000" w:themeColor="text1"/>
        </w:rPr>
        <w:t>overlook</w:t>
      </w:r>
      <w:r w:rsidR="00A6629F" w:rsidRPr="001E05A2">
        <w:rPr>
          <w:rFonts w:asciiTheme="minorHAnsi" w:hAnsiTheme="minorHAnsi" w:cstheme="minorHAnsi"/>
          <w:color w:val="000000" w:themeColor="text1"/>
        </w:rPr>
        <w:t>ing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the fact </w:t>
      </w:r>
      <w:r w:rsidR="000A36E2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224351" w:rsidRPr="001E05A2">
        <w:rPr>
          <w:rFonts w:asciiTheme="minorHAnsi" w:hAnsiTheme="minorHAnsi" w:cstheme="minorHAnsi"/>
          <w:color w:val="000000" w:themeColor="text1"/>
        </w:rPr>
        <w:t>biogeochemical reactions are driven by</w:t>
      </w:r>
      <w:r w:rsidR="00FC2C47">
        <w:rPr>
          <w:rFonts w:asciiTheme="minorHAnsi" w:hAnsiTheme="minorHAnsi" w:cstheme="minorHAnsi"/>
          <w:color w:val="000000" w:themeColor="text1"/>
        </w:rPr>
        <w:t xml:space="preserve"> </w:t>
      </w:r>
      <w:r w:rsidR="0096162D" w:rsidRPr="001E05A2">
        <w:rPr>
          <w:rFonts w:asciiTheme="minorHAnsi" w:hAnsiTheme="minorHAnsi" w:cstheme="minorHAnsi"/>
          <w:color w:val="000000" w:themeColor="text1"/>
        </w:rPr>
        <w:t xml:space="preserve">bioavailability of </w:t>
      </w:r>
      <w:r w:rsidR="00E77BE9" w:rsidRPr="001E05A2">
        <w:rPr>
          <w:rFonts w:asciiTheme="minorHAnsi" w:hAnsiTheme="minorHAnsi" w:cstheme="minorHAnsi"/>
          <w:color w:val="000000" w:themeColor="text1"/>
        </w:rPr>
        <w:t xml:space="preserve">oxygen </w:t>
      </w:r>
      <w:r w:rsidR="00423F15" w:rsidRPr="001E05A2">
        <w:rPr>
          <w:rFonts w:asciiTheme="minorHAnsi" w:hAnsiTheme="minorHAnsi" w:cstheme="minorHAnsi"/>
          <w:color w:val="000000" w:themeColor="text1"/>
        </w:rPr>
        <w:t>(O</w:t>
      </w:r>
      <w:r w:rsidR="00423F15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423F15" w:rsidRPr="001E05A2">
        <w:rPr>
          <w:rFonts w:asciiTheme="minorHAnsi" w:hAnsiTheme="minorHAnsi" w:cstheme="minorHAnsi"/>
          <w:color w:val="000000" w:themeColor="text1"/>
        </w:rPr>
        <w:t>)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9653A" w:rsidRPr="001E05A2">
        <w:rPr>
          <w:rFonts w:asciiTheme="minorHAnsi" w:hAnsiTheme="minorHAnsi" w:cstheme="minorHAnsi"/>
          <w:color w:val="000000" w:themeColor="text1"/>
        </w:rPr>
        <w:t>and substrate accessibility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14327" w:rsidRPr="001E05A2">
        <w:rPr>
          <w:rFonts w:asciiTheme="minorHAnsi" w:hAnsiTheme="minorHAnsi" w:cstheme="minorHAnsi"/>
          <w:color w:val="000000" w:themeColor="text1"/>
        </w:rPr>
        <w:t xml:space="preserve">in the </w:t>
      </w:r>
      <w:r w:rsidR="000164CB" w:rsidRPr="001E05A2">
        <w:rPr>
          <w:rFonts w:asciiTheme="minorHAnsi" w:hAnsiTheme="minorHAnsi" w:cstheme="minorHAnsi"/>
          <w:color w:val="000000" w:themeColor="text1"/>
        </w:rPr>
        <w:t>pore space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. The </w:t>
      </w:r>
      <w:r w:rsidR="00A6629F" w:rsidRPr="001E05A2">
        <w:rPr>
          <w:rFonts w:asciiTheme="minorHAnsi" w:hAnsiTheme="minorHAnsi" w:cstheme="minorHAnsi"/>
          <w:color w:val="000000" w:themeColor="text1"/>
        </w:rPr>
        <w:t>resistance</w:t>
      </w:r>
      <w:r w:rsidR="0096162D" w:rsidRPr="001E05A2">
        <w:rPr>
          <w:rFonts w:asciiTheme="minorHAnsi" w:hAnsiTheme="minorHAnsi" w:cstheme="minorHAnsi"/>
          <w:color w:val="000000" w:themeColor="text1"/>
        </w:rPr>
        <w:t>s</w:t>
      </w:r>
      <w:r w:rsidR="00A6629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4FF4" w:rsidRPr="001E05A2">
        <w:rPr>
          <w:rFonts w:asciiTheme="minorHAnsi" w:hAnsiTheme="minorHAnsi" w:cstheme="minorHAnsi"/>
          <w:color w:val="000000" w:themeColor="text1"/>
        </w:rPr>
        <w:t xml:space="preserve">against </w:t>
      </w:r>
      <w:r w:rsidR="0019653A" w:rsidRPr="001E05A2">
        <w:rPr>
          <w:rFonts w:asciiTheme="minorHAnsi" w:hAnsiTheme="minorHAnsi" w:cstheme="minorHAnsi"/>
          <w:color w:val="000000" w:themeColor="text1"/>
        </w:rPr>
        <w:t>O</w:t>
      </w:r>
      <w:r w:rsidR="0019653A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4FF4" w:rsidRPr="001E05A2">
        <w:rPr>
          <w:rFonts w:asciiTheme="minorHAnsi" w:hAnsiTheme="minorHAnsi" w:cstheme="minorHAnsi"/>
          <w:color w:val="000000" w:themeColor="text1"/>
        </w:rPr>
        <w:t xml:space="preserve">dissolution </w:t>
      </w:r>
      <w:r w:rsidR="0019653A" w:rsidRPr="001E05A2">
        <w:rPr>
          <w:rFonts w:asciiTheme="minorHAnsi" w:hAnsiTheme="minorHAnsi" w:cstheme="minorHAnsi"/>
          <w:color w:val="000000" w:themeColor="text1"/>
        </w:rPr>
        <w:t>in soil water and its subsequent</w:t>
      </w:r>
      <w:r w:rsidR="00014FF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3070" w:rsidRPr="001E05A2">
        <w:rPr>
          <w:rFonts w:asciiTheme="minorHAnsi" w:hAnsiTheme="minorHAnsi" w:cstheme="minorHAnsi"/>
          <w:color w:val="000000" w:themeColor="text1"/>
        </w:rPr>
        <w:t xml:space="preserve">movement 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limit its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delivery 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224351" w:rsidRPr="001E05A2">
        <w:rPr>
          <w:rFonts w:asciiTheme="minorHAnsi" w:hAnsiTheme="minorHAnsi" w:cstheme="minorHAnsi"/>
          <w:color w:val="000000" w:themeColor="text1"/>
        </w:rPr>
        <w:t>microbes</w:t>
      </w:r>
      <w:r w:rsidR="0047731D" w:rsidRPr="001E05A2">
        <w:rPr>
          <w:rFonts w:asciiTheme="minorHAnsi" w:hAnsiTheme="minorHAnsi" w:cstheme="minorHAnsi"/>
          <w:color w:val="000000" w:themeColor="text1"/>
        </w:rPr>
        <w:t>,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>evident as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the pervasiveness </w:t>
      </w:r>
      <w:r w:rsidR="0019653A" w:rsidRPr="001E05A2">
        <w:rPr>
          <w:rFonts w:asciiTheme="minorHAnsi" w:hAnsiTheme="minorHAnsi" w:cstheme="minorHAnsi"/>
          <w:color w:val="000000" w:themeColor="text1"/>
        </w:rPr>
        <w:t>of anaerobicity in relatively dry soils</w:t>
      </w:r>
      <w:r w:rsidR="001C384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9653A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LZWlsdXdlaXQ8L0F1dGhvcj48WWVhcj4yMDE1PC9ZZWFy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LZWlsdXdlaXQ8L0F1dGhvcj48WWVhcj4yMDE1PC9ZZWFy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9653A" w:rsidRPr="001E05A2">
        <w:rPr>
          <w:rFonts w:asciiTheme="minorHAnsi" w:hAnsiTheme="minorHAnsi" w:cstheme="minorHAnsi"/>
          <w:color w:val="000000" w:themeColor="text1"/>
        </w:rPr>
      </w:r>
      <w:r w:rsidR="0019653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2]</w:t>
      </w:r>
      <w:r w:rsidR="0019653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F1239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While soil water was believed </w:t>
      </w:r>
      <w:r w:rsidR="00D93070" w:rsidRPr="001E05A2">
        <w:rPr>
          <w:rFonts w:asciiTheme="minorHAnsi" w:hAnsiTheme="minorHAnsi" w:cstheme="minorHAnsi"/>
          <w:color w:val="000000" w:themeColor="text1"/>
        </w:rPr>
        <w:t>to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 keep microbes hydrated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19653A" w:rsidRPr="001E05A2">
        <w:rPr>
          <w:rFonts w:asciiTheme="minorHAnsi" w:hAnsiTheme="minorHAnsi" w:cstheme="minorHAnsi"/>
          <w:color w:val="000000" w:themeColor="text1"/>
        </w:rPr>
        <w:t>carr</w:t>
      </w:r>
      <w:r w:rsidR="00AF2D30" w:rsidRPr="001E05A2">
        <w:rPr>
          <w:rFonts w:asciiTheme="minorHAnsi" w:hAnsiTheme="minorHAnsi" w:cstheme="minorHAnsi"/>
          <w:color w:val="000000" w:themeColor="text1"/>
        </w:rPr>
        <w:t>y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 dissolved substrates</w:t>
      </w:r>
      <w:r w:rsidR="0096162D" w:rsidRPr="001E05A2">
        <w:rPr>
          <w:rFonts w:asciiTheme="minorHAnsi" w:hAnsiTheme="minorHAnsi" w:cstheme="minorHAnsi"/>
          <w:color w:val="000000" w:themeColor="text1"/>
        </w:rPr>
        <w:t xml:space="preserve"> and enzymes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 away and towards the microsites</w:t>
      </w:r>
      <w:r w:rsidR="0041432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Schimel&lt;/Author&gt;&lt;Year&gt;2018&lt;/Year&gt;&lt;RecNum&gt;729&lt;/RecNum&gt;&lt;DisplayText&gt;[13]&lt;/DisplayText&gt;&lt;record&gt;&lt;rec-number&gt;729&lt;/rec-number&gt;&lt;foreign-keys&gt;&lt;key app="EN" db-id="pxrfwadxaer5v8ef0vj5zvfmrea9edveswst" timestamp="1612990005"&gt;729&lt;/key&gt;&lt;/foreign-keys&gt;&lt;ref-type name="Book Section"&gt;5&lt;/ref-type&gt;&lt;contributors&gt;&lt;authors&gt;&lt;author&gt;Schimel, J. P.&lt;/author&gt;&lt;/authors&gt;&lt;secondary-authors&gt;&lt;author&gt;Futuyma, D. J.&lt;/author&gt;&lt;/secondary-authors&gt;&lt;/contributors&gt;&lt;auth-address&gt;[Schimel, Joshua P.] Univ Calif Santa Barbara, Dept Ecol Evolut &amp;amp; Marine Biol, Santa Barbara, CA 93108 USA.&amp;#xD;Schimel, JP (corresponding author), Univ Calif Santa Barbara, Dept Ecol Evolut &amp;amp; Marine Biol, Santa Barbara, CA 93108 USA.&amp;#xD;schimel@lifesci.ucsb.edu&lt;/auth-address&gt;&lt;titles&gt;&lt;title&gt;Life in Dry Soils: Effects of Drought on Soil Microbial Communities and Processes&lt;/title&gt;&lt;secondary-title&gt;Annual Review of Ecology, Evolution, and Systematics, Vol 49&lt;/secondary-title&gt;&lt;tertiary-title&gt;Annual Review of Ecology Evolution and Systematics&lt;/tertiary-title&gt;&lt;short-title&gt;Annu. Rev. Ecol. Evol. Syst.&lt;/short-title&gt;&lt;/titles&gt;&lt;pages&gt;409-432&lt;/pages&gt;&lt;volume&gt;49&lt;/volume&gt;&lt;keywords&gt;&lt;keyword&gt;soil&lt;/keyword&gt;&lt;keyword&gt;drought&lt;/keyword&gt;&lt;keyword&gt;rewetting&lt;/keyword&gt;&lt;keyword&gt;soil microbiology&lt;/keyword&gt;&lt;keyword&gt;organic-matter&lt;/keyword&gt;&lt;keyword&gt;carbon-dioxide&lt;/keyword&gt;&lt;keyword&gt;nitrogen mineralization&lt;/keyword&gt;&lt;keyword&gt;n-mineralization&lt;/keyword&gt;&lt;keyword&gt;summer drought&lt;/keyword&gt;&lt;keyword&gt;methane fluxes&lt;/keyword&gt;&lt;keyword&gt;co2 production&lt;/keyword&gt;&lt;keyword&gt;great-plains&lt;/keyword&gt;&lt;keyword&gt;water&lt;/keyword&gt;&lt;keyword&gt;respiration&lt;/keyword&gt;&lt;/keywords&gt;&lt;dates&gt;&lt;year&gt;2018&lt;/year&gt;&lt;/dates&gt;&lt;pub-location&gt;Palo Alto&lt;/pub-location&gt;&lt;publisher&gt;Annual Reviews&lt;/publisher&gt;&lt;isbn&gt;978-0-8243-1449-1&lt;/isbn&gt;&lt;accession-num&gt;WOS:000450612900018&lt;/accession-num&gt;&lt;urls&gt;&lt;related-urls&gt;&lt;url&gt;&amp;lt;Go to ISI&amp;gt;://WOS:000450612900018&lt;/url&gt;&lt;/related-urls&gt;&lt;/urls&gt;&lt;electronic-resource-num&gt;10.1146/annurev-ecolsys-110617-062614&lt;/electronic-resource-num&gt;&lt;language&gt;English&lt;/language&gt;&lt;/record&gt;&lt;/Cite&gt;&lt;/EndNote&gt;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3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164CB" w:rsidRPr="001E05A2">
        <w:rPr>
          <w:rFonts w:asciiTheme="minorHAnsi" w:hAnsiTheme="minorHAnsi" w:cstheme="minorHAnsi"/>
          <w:color w:val="000000" w:themeColor="text1"/>
        </w:rPr>
        <w:t>,</w:t>
      </w:r>
      <w:r w:rsidR="0077154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E004F" w:rsidRPr="001E05A2">
        <w:rPr>
          <w:rFonts w:asciiTheme="minorHAnsi" w:hAnsiTheme="minorHAnsi" w:cstheme="minorHAnsi"/>
          <w:color w:val="000000" w:themeColor="text1"/>
        </w:rPr>
        <w:t>experiment</w:t>
      </w:r>
      <w:r w:rsidR="000164CB" w:rsidRPr="001E05A2">
        <w:rPr>
          <w:rFonts w:asciiTheme="minorHAnsi" w:hAnsiTheme="minorHAnsi" w:cstheme="minorHAnsi"/>
          <w:color w:val="000000" w:themeColor="text1"/>
        </w:rPr>
        <w:t>s</w:t>
      </w:r>
      <w:r w:rsidR="00A6629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showed </w:t>
      </w:r>
      <w:r w:rsidR="000027D5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CD0E1C" w:rsidRPr="001E05A2">
        <w:rPr>
          <w:rFonts w:asciiTheme="minorHAnsi" w:hAnsiTheme="minorHAnsi" w:cstheme="minorHAnsi"/>
          <w:color w:val="000000" w:themeColor="text1"/>
        </w:rPr>
        <w:t xml:space="preserve">the reduced substrate availability due to soil water decrease </w:t>
      </w:r>
      <w:r w:rsidR="0019653A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5C110D" w:rsidRPr="001E05A2">
        <w:rPr>
          <w:rFonts w:asciiTheme="minorHAnsi" w:hAnsiTheme="minorHAnsi" w:cstheme="minorHAnsi"/>
          <w:color w:val="000000" w:themeColor="text1"/>
        </w:rPr>
        <w:t xml:space="preserve">far </w:t>
      </w:r>
      <w:r w:rsidR="00AE004F" w:rsidRPr="001E05A2">
        <w:rPr>
          <w:rFonts w:asciiTheme="minorHAnsi" w:hAnsiTheme="minorHAnsi" w:cstheme="minorHAnsi"/>
          <w:color w:val="000000" w:themeColor="text1"/>
        </w:rPr>
        <w:t xml:space="preserve">more important </w:t>
      </w:r>
      <w:r w:rsidR="00CD0E1C" w:rsidRPr="001E05A2">
        <w:rPr>
          <w:rFonts w:asciiTheme="minorHAnsi" w:hAnsiTheme="minorHAnsi" w:cstheme="minorHAnsi"/>
          <w:color w:val="000000" w:themeColor="text1"/>
        </w:rPr>
        <w:t>than the dehydration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E004F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dXRjaGVyPC9BdXRob3I+PFllYXI+MjAyMDwvWWVhcj48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dXRjaGVyPC9BdXRob3I+PFllYXI+MjAyMDwvWWVhcj48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E004F" w:rsidRPr="001E05A2">
        <w:rPr>
          <w:rFonts w:asciiTheme="minorHAnsi" w:hAnsiTheme="minorHAnsi" w:cstheme="minorHAnsi"/>
          <w:color w:val="000000" w:themeColor="text1"/>
        </w:rPr>
      </w:r>
      <w:r w:rsidR="00AE004F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4]</w:t>
      </w:r>
      <w:r w:rsidR="00AE004F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E004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Within </w:t>
      </w:r>
      <w:r w:rsidR="00FC2C47">
        <w:rPr>
          <w:rFonts w:asciiTheme="minorHAnsi" w:hAnsiTheme="minorHAnsi" w:cstheme="minorHAnsi"/>
          <w:color w:val="000000" w:themeColor="text1"/>
        </w:rPr>
        <w:t xml:space="preserve">the </w:t>
      </w:r>
      <w:r w:rsidR="00423F15" w:rsidRPr="001E05A2">
        <w:rPr>
          <w:rFonts w:asciiTheme="minorHAnsi" w:hAnsiTheme="minorHAnsi" w:cstheme="minorHAnsi"/>
          <w:color w:val="000000" w:themeColor="text1"/>
        </w:rPr>
        <w:t xml:space="preserve">pore </w:t>
      </w:r>
      <w:r w:rsidR="000164CB" w:rsidRPr="001E05A2">
        <w:rPr>
          <w:rFonts w:asciiTheme="minorHAnsi" w:hAnsiTheme="minorHAnsi" w:cstheme="minorHAnsi"/>
          <w:color w:val="000000" w:themeColor="text1"/>
        </w:rPr>
        <w:t>space</w:t>
      </w:r>
      <w:r w:rsidR="00514745" w:rsidRPr="001E05A2">
        <w:rPr>
          <w:rFonts w:asciiTheme="minorHAnsi" w:hAnsiTheme="minorHAnsi" w:cstheme="minorHAnsi"/>
          <w:color w:val="000000" w:themeColor="text1"/>
        </w:rPr>
        <w:t>,</w:t>
      </w:r>
      <w:r w:rsidR="00423F1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94BAE" w:rsidRPr="001E05A2">
        <w:rPr>
          <w:rFonts w:asciiTheme="minorHAnsi" w:hAnsiTheme="minorHAnsi" w:cstheme="minorHAnsi"/>
          <w:color w:val="000000" w:themeColor="text1"/>
        </w:rPr>
        <w:t xml:space="preserve">gaseous </w:t>
      </w:r>
      <w:r w:rsidR="00224351" w:rsidRPr="001E05A2">
        <w:rPr>
          <w:rFonts w:asciiTheme="minorHAnsi" w:hAnsiTheme="minorHAnsi" w:cstheme="minorHAnsi"/>
          <w:color w:val="000000" w:themeColor="text1"/>
        </w:rPr>
        <w:t>O</w:t>
      </w:r>
      <w:r w:rsidR="00224351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first </w:t>
      </w:r>
      <w:r w:rsidR="00B84290" w:rsidRPr="001E05A2">
        <w:rPr>
          <w:rFonts w:asciiTheme="minorHAnsi" w:hAnsiTheme="minorHAnsi" w:cstheme="minorHAnsi"/>
          <w:color w:val="000000" w:themeColor="text1"/>
        </w:rPr>
        <w:t xml:space="preserve">dissolves at </w:t>
      </w:r>
      <w:r w:rsidR="00036C70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B84290" w:rsidRPr="001E05A2">
        <w:rPr>
          <w:rFonts w:asciiTheme="minorHAnsi" w:hAnsiTheme="minorHAnsi" w:cstheme="minorHAnsi"/>
          <w:color w:val="000000" w:themeColor="text1"/>
        </w:rPr>
        <w:t xml:space="preserve">water-air interface 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before </w:t>
      </w:r>
      <w:r w:rsidR="00C65C47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diffusing 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47731D" w:rsidRPr="001E05A2">
        <w:rPr>
          <w:rFonts w:asciiTheme="minorHAnsi" w:hAnsiTheme="minorHAnsi" w:cstheme="minorHAnsi"/>
          <w:color w:val="000000" w:themeColor="text1"/>
        </w:rPr>
        <w:t>aerobic microbes (</w:t>
      </w:r>
      <w:r w:rsidR="00A91CEE" w:rsidRPr="001E05A2">
        <w:rPr>
          <w:rFonts w:asciiTheme="minorHAnsi" w:hAnsiTheme="minorHAnsi" w:cstheme="minorHAnsi"/>
          <w:color w:val="000000" w:themeColor="text1"/>
        </w:rPr>
        <w:t>reactive sites</w:t>
      </w:r>
      <w:r w:rsidR="0047731D" w:rsidRPr="001E05A2">
        <w:rPr>
          <w:rFonts w:asciiTheme="minorHAnsi" w:hAnsiTheme="minorHAnsi" w:cstheme="minorHAnsi"/>
          <w:color w:val="000000" w:themeColor="text1"/>
        </w:rPr>
        <w:t>)</w:t>
      </w:r>
      <w:r w:rsidR="0034037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224351" w:rsidRPr="001E05A2">
        <w:rPr>
          <w:rFonts w:asciiTheme="minorHAnsi" w:hAnsiTheme="minorHAnsi" w:cstheme="minorHAnsi"/>
          <w:color w:val="000000" w:themeColor="text1"/>
        </w:rPr>
        <w:t>generat</w:t>
      </w:r>
      <w:r w:rsidR="00514745" w:rsidRPr="001E05A2">
        <w:rPr>
          <w:rFonts w:asciiTheme="minorHAnsi" w:hAnsiTheme="minorHAnsi" w:cstheme="minorHAnsi"/>
          <w:color w:val="000000" w:themeColor="text1"/>
        </w:rPr>
        <w:t>es</w:t>
      </w:r>
      <w:r w:rsidR="00BB6EB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D21DE" w:rsidRPr="001E05A2">
        <w:rPr>
          <w:rFonts w:asciiTheme="minorHAnsi" w:hAnsiTheme="minorHAnsi" w:cstheme="minorHAnsi"/>
          <w:color w:val="000000" w:themeColor="text1"/>
        </w:rPr>
        <w:t>local</w:t>
      </w:r>
      <w:r w:rsidR="0017591F" w:rsidRPr="001E05A2">
        <w:rPr>
          <w:rFonts w:asciiTheme="minorHAnsi" w:hAnsiTheme="minorHAnsi" w:cstheme="minorHAnsi"/>
          <w:color w:val="000000" w:themeColor="text1"/>
        </w:rPr>
        <w:t>ized</w:t>
      </w:r>
      <w:r w:rsidR="006D21D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>O</w:t>
      </w:r>
      <w:r w:rsidR="0047731D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BB6EBD" w:rsidRPr="001E05A2">
        <w:rPr>
          <w:rFonts w:asciiTheme="minorHAnsi" w:hAnsiTheme="minorHAnsi" w:cstheme="minorHAnsi"/>
          <w:color w:val="000000" w:themeColor="text1"/>
        </w:rPr>
        <w:t xml:space="preserve">concentration </w:t>
      </w:r>
      <w:r w:rsidR="00514745" w:rsidRPr="001E05A2">
        <w:rPr>
          <w:rFonts w:asciiTheme="minorHAnsi" w:hAnsiTheme="minorHAnsi" w:cstheme="minorHAnsi"/>
          <w:color w:val="000000" w:themeColor="text1"/>
        </w:rPr>
        <w:t>gradient</w:t>
      </w:r>
      <w:r w:rsidR="00771549" w:rsidRPr="001E05A2">
        <w:rPr>
          <w:rFonts w:asciiTheme="minorHAnsi" w:hAnsiTheme="minorHAnsi" w:cstheme="minorHAnsi"/>
          <w:color w:val="000000" w:themeColor="text1"/>
        </w:rPr>
        <w:t>s</w:t>
      </w:r>
      <w:r w:rsidR="00514745" w:rsidRPr="001E05A2">
        <w:rPr>
          <w:rFonts w:asciiTheme="minorHAnsi" w:hAnsiTheme="minorHAnsi" w:cstheme="minorHAnsi"/>
          <w:color w:val="000000" w:themeColor="text1"/>
        </w:rPr>
        <w:t xml:space="preserve"> between </w:t>
      </w:r>
      <w:r w:rsidR="00A6629F" w:rsidRPr="001E05A2">
        <w:rPr>
          <w:rFonts w:asciiTheme="minorHAnsi" w:hAnsiTheme="minorHAnsi" w:cstheme="minorHAnsi"/>
          <w:color w:val="000000" w:themeColor="text1"/>
        </w:rPr>
        <w:t>the water-</w:t>
      </w:r>
      <w:r w:rsidR="00514745" w:rsidRPr="001E05A2">
        <w:rPr>
          <w:rFonts w:asciiTheme="minorHAnsi" w:hAnsiTheme="minorHAnsi" w:cstheme="minorHAnsi"/>
          <w:color w:val="000000" w:themeColor="text1"/>
        </w:rPr>
        <w:t xml:space="preserve">air interface and reactive </w:t>
      </w:r>
      <w:r w:rsidR="00A6629F" w:rsidRPr="001E05A2">
        <w:rPr>
          <w:rFonts w:asciiTheme="minorHAnsi" w:hAnsiTheme="minorHAnsi" w:cstheme="minorHAnsi"/>
          <w:color w:val="000000" w:themeColor="text1"/>
        </w:rPr>
        <w:t>sites</w:t>
      </w:r>
      <w:r w:rsidR="006D21DE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7591F" w:rsidRPr="001E05A2">
        <w:rPr>
          <w:rFonts w:asciiTheme="minorHAnsi" w:hAnsiTheme="minorHAnsi" w:cstheme="minorHAnsi"/>
          <w:color w:val="000000" w:themeColor="text1"/>
        </w:rPr>
        <w:t>Such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87B23" w:rsidRPr="001E05A2">
        <w:rPr>
          <w:rFonts w:asciiTheme="minorHAnsi" w:hAnsiTheme="minorHAnsi" w:cstheme="minorHAnsi"/>
          <w:color w:val="000000" w:themeColor="text1"/>
        </w:rPr>
        <w:t>gradient</w:t>
      </w:r>
      <w:r w:rsidR="0017591F" w:rsidRPr="001E05A2">
        <w:rPr>
          <w:rFonts w:asciiTheme="minorHAnsi" w:hAnsiTheme="minorHAnsi" w:cstheme="minorHAnsi"/>
          <w:color w:val="000000" w:themeColor="text1"/>
        </w:rPr>
        <w:t>s</w:t>
      </w:r>
      <w:r w:rsidR="00687B2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66BC0" w:rsidRPr="001E05A2">
        <w:rPr>
          <w:rFonts w:asciiTheme="minorHAnsi" w:hAnsiTheme="minorHAnsi" w:cstheme="minorHAnsi"/>
          <w:color w:val="000000" w:themeColor="text1"/>
        </w:rPr>
        <w:t>var</w:t>
      </w:r>
      <w:r w:rsidR="0017591F" w:rsidRPr="001E05A2">
        <w:rPr>
          <w:rFonts w:asciiTheme="minorHAnsi" w:hAnsiTheme="minorHAnsi" w:cstheme="minorHAnsi"/>
          <w:color w:val="000000" w:themeColor="text1"/>
        </w:rPr>
        <w:t>y</w:t>
      </w:r>
      <w:r w:rsidR="0019043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C23EA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="00497864" w:rsidRPr="001E05A2">
        <w:rPr>
          <w:rFonts w:asciiTheme="minorHAnsi" w:hAnsiTheme="minorHAnsi" w:cstheme="minorHAnsi"/>
          <w:color w:val="000000" w:themeColor="text1"/>
        </w:rPr>
        <w:t>temperature</w:t>
      </w:r>
      <w:r w:rsidR="00687B23" w:rsidRPr="001E05A2">
        <w:rPr>
          <w:rFonts w:asciiTheme="minorHAnsi" w:hAnsiTheme="minorHAnsi" w:cstheme="minorHAnsi"/>
          <w:color w:val="000000" w:themeColor="text1"/>
        </w:rPr>
        <w:t xml:space="preserve"> and soil water</w:t>
      </w:r>
      <w:r w:rsidR="00AE1C3B" w:rsidRPr="001E05A2">
        <w:rPr>
          <w:rFonts w:asciiTheme="minorHAnsi" w:hAnsiTheme="minorHAnsi" w:cstheme="minorHAnsi"/>
          <w:color w:val="000000" w:themeColor="text1"/>
        </w:rPr>
        <w:t xml:space="preserve"> content, as r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ising </w:t>
      </w:r>
      <w:r w:rsidR="006E57C9" w:rsidRPr="001E05A2">
        <w:rPr>
          <w:rFonts w:asciiTheme="minorHAnsi" w:hAnsiTheme="minorHAnsi" w:cstheme="minorHAnsi"/>
          <w:color w:val="000000" w:themeColor="text1"/>
        </w:rPr>
        <w:t>temperature</w:t>
      </w:r>
      <w:r w:rsidR="00687B23" w:rsidRPr="001E05A2">
        <w:rPr>
          <w:rFonts w:asciiTheme="minorHAnsi" w:hAnsiTheme="minorHAnsi" w:cstheme="minorHAnsi"/>
          <w:color w:val="000000" w:themeColor="text1"/>
        </w:rPr>
        <w:t xml:space="preserve"> reduces </w:t>
      </w:r>
      <w:r w:rsidR="00C65C47" w:rsidRPr="001E05A2">
        <w:rPr>
          <w:rFonts w:asciiTheme="minorHAnsi" w:hAnsiTheme="minorHAnsi" w:cstheme="minorHAnsi"/>
          <w:color w:val="000000" w:themeColor="text1"/>
        </w:rPr>
        <w:t>O</w:t>
      </w:r>
      <w:r w:rsidR="00C65C4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C65C4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87B23" w:rsidRPr="001E05A2">
        <w:rPr>
          <w:rFonts w:asciiTheme="minorHAnsi" w:hAnsiTheme="minorHAnsi" w:cstheme="minorHAnsi"/>
          <w:color w:val="000000" w:themeColor="text1"/>
        </w:rPr>
        <w:t>dissolution</w:t>
      </w:r>
      <w:r w:rsidR="0022435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87B23" w:rsidRPr="001E05A2">
        <w:rPr>
          <w:rFonts w:asciiTheme="minorHAnsi" w:hAnsiTheme="minorHAnsi" w:cstheme="minorHAnsi"/>
          <w:color w:val="000000" w:themeColor="text1"/>
        </w:rPr>
        <w:t>while</w:t>
      </w:r>
      <w:r w:rsidR="005147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87B23" w:rsidRPr="001E05A2">
        <w:rPr>
          <w:rFonts w:asciiTheme="minorHAnsi" w:hAnsiTheme="minorHAnsi" w:cstheme="minorHAnsi"/>
          <w:color w:val="000000" w:themeColor="text1"/>
        </w:rPr>
        <w:t xml:space="preserve">change in soil water reshapes </w:t>
      </w:r>
      <w:r w:rsidR="00E928B6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687B23" w:rsidRPr="001E05A2">
        <w:rPr>
          <w:rFonts w:asciiTheme="minorHAnsi" w:hAnsiTheme="minorHAnsi" w:cstheme="minorHAnsi"/>
          <w:color w:val="000000" w:themeColor="text1"/>
        </w:rPr>
        <w:t>water-air interface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AE1C3B" w:rsidRPr="001E05A2">
        <w:rPr>
          <w:rFonts w:asciiTheme="minorHAnsi" w:hAnsiTheme="minorHAnsi" w:cstheme="minorHAnsi"/>
          <w:color w:val="000000" w:themeColor="text1"/>
        </w:rPr>
        <w:t>its</w:t>
      </w:r>
      <w:r w:rsidR="00C65C4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distance </w:t>
      </w:r>
      <w:r w:rsidR="00AE1C3B" w:rsidRPr="001E05A2">
        <w:rPr>
          <w:rFonts w:asciiTheme="minorHAnsi" w:hAnsiTheme="minorHAnsi" w:cstheme="minorHAnsi"/>
          <w:color w:val="000000" w:themeColor="text1"/>
        </w:rPr>
        <w:t xml:space="preserve">to the microsites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514745" w:rsidRPr="001E05A2">
        <w:rPr>
          <w:rFonts w:asciiTheme="minorHAnsi" w:hAnsiTheme="minorHAnsi" w:cstheme="minorHAnsi"/>
          <w:color w:val="000000" w:themeColor="text1"/>
        </w:rPr>
        <w:t>O</w:t>
      </w:r>
      <w:r w:rsidR="00514745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687B23" w:rsidRPr="001E05A2">
        <w:rPr>
          <w:rFonts w:asciiTheme="minorHAnsi" w:hAnsiTheme="minorHAnsi" w:cstheme="minorHAnsi"/>
          <w:color w:val="000000" w:themeColor="text1"/>
        </w:rPr>
        <w:t xml:space="preserve"> to dissolve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AE1C3B" w:rsidRPr="001E05A2">
        <w:rPr>
          <w:rFonts w:asciiTheme="minorHAnsi" w:hAnsiTheme="minorHAnsi" w:cstheme="minorHAnsi"/>
          <w:color w:val="000000" w:themeColor="text1"/>
        </w:rPr>
        <w:t>move</w:t>
      </w:r>
      <w:r w:rsidR="0096162D" w:rsidRPr="001E05A2">
        <w:rPr>
          <w:rFonts w:asciiTheme="minorHAnsi" w:hAnsiTheme="minorHAnsi" w:cstheme="minorHAnsi"/>
          <w:color w:val="000000" w:themeColor="text1"/>
        </w:rPr>
        <w:t>, respectively</w:t>
      </w:r>
      <w:r w:rsidR="00EB7679" w:rsidRPr="001E05A2">
        <w:rPr>
          <w:rFonts w:asciiTheme="minorHAnsi" w:hAnsiTheme="minorHAnsi" w:cstheme="minorHAnsi"/>
          <w:color w:val="000000" w:themeColor="text1"/>
        </w:rPr>
        <w:t>.</w:t>
      </w:r>
      <w:r w:rsidR="00996ED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64CB" w:rsidRPr="001E05A2">
        <w:rPr>
          <w:rFonts w:asciiTheme="minorHAnsi" w:hAnsiTheme="minorHAnsi" w:cstheme="minorHAnsi"/>
          <w:color w:val="000000" w:themeColor="text1"/>
        </w:rPr>
        <w:t>Therefore</w:t>
      </w:r>
      <w:r w:rsidR="00514745" w:rsidRPr="001E05A2">
        <w:rPr>
          <w:rFonts w:asciiTheme="minorHAnsi" w:hAnsiTheme="minorHAnsi" w:cstheme="minorHAnsi"/>
          <w:color w:val="000000" w:themeColor="text1"/>
        </w:rPr>
        <w:t>,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 the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influence </w:t>
      </w:r>
      <w:r w:rsidR="00763E13" w:rsidRPr="001E05A2">
        <w:rPr>
          <w:rFonts w:asciiTheme="minorHAnsi" w:hAnsiTheme="minorHAnsi" w:cstheme="minorHAnsi"/>
          <w:color w:val="000000" w:themeColor="text1"/>
        </w:rPr>
        <w:t>of temperature</w:t>
      </w:r>
      <w:r w:rsidR="00BB1A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659E1" w:rsidRPr="001E05A2">
        <w:rPr>
          <w:rFonts w:asciiTheme="minorHAnsi" w:hAnsiTheme="minorHAnsi" w:cstheme="minorHAnsi"/>
          <w:color w:val="000000" w:themeColor="text1"/>
        </w:rPr>
        <w:t>and soil water</w:t>
      </w:r>
      <w:r w:rsidR="00E96A36" w:rsidRPr="001E05A2">
        <w:rPr>
          <w:rFonts w:asciiTheme="minorHAnsi" w:hAnsiTheme="minorHAnsi" w:cstheme="minorHAnsi"/>
          <w:color w:val="000000" w:themeColor="text1"/>
        </w:rPr>
        <w:t xml:space="preserve"> on</w:t>
      </w:r>
      <w:r w:rsidR="006D21DE" w:rsidRPr="001E05A2">
        <w:rPr>
          <w:rFonts w:asciiTheme="minorHAnsi" w:hAnsiTheme="minorHAnsi" w:cstheme="minorHAnsi"/>
          <w:color w:val="000000" w:themeColor="text1"/>
        </w:rPr>
        <w:t xml:space="preserve"> microbial activity</w:t>
      </w:r>
      <w:r w:rsidR="004D0B6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96A36" w:rsidRPr="001E05A2">
        <w:rPr>
          <w:rFonts w:asciiTheme="minorHAnsi" w:hAnsiTheme="minorHAnsi" w:cstheme="minorHAnsi"/>
          <w:color w:val="000000" w:themeColor="text1"/>
        </w:rPr>
        <w:t>have been postulated to be</w:t>
      </w:r>
      <w:r w:rsidR="00BB1A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C110D" w:rsidRPr="001E05A2">
        <w:rPr>
          <w:rFonts w:asciiTheme="minorHAnsi" w:hAnsiTheme="minorHAnsi" w:cstheme="minorHAnsi"/>
          <w:color w:val="000000" w:themeColor="text1"/>
        </w:rPr>
        <w:t>coupled</w:t>
      </w:r>
      <w:r w:rsidR="00875C9E" w:rsidRPr="001E05A2">
        <w:rPr>
          <w:rFonts w:asciiTheme="minorHAnsi" w:hAnsiTheme="minorHAnsi" w:cstheme="minorHAnsi"/>
          <w:color w:val="000000" w:themeColor="text1"/>
        </w:rPr>
        <w:t>: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 A</w:t>
      </w:r>
      <w:r w:rsidR="0096162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51057" w:rsidRPr="001E05A2">
        <w:rPr>
          <w:rFonts w:asciiTheme="minorHAnsi" w:hAnsiTheme="minorHAnsi" w:cstheme="minorHAnsi"/>
          <w:color w:val="000000" w:themeColor="text1"/>
        </w:rPr>
        <w:t xml:space="preserve">change in one </w:t>
      </w:r>
      <w:r w:rsidR="0047731D" w:rsidRPr="001E05A2">
        <w:rPr>
          <w:rFonts w:asciiTheme="minorHAnsi" w:hAnsiTheme="minorHAnsi" w:cstheme="minorHAnsi"/>
          <w:color w:val="000000" w:themeColor="text1"/>
        </w:rPr>
        <w:t>factor</w:t>
      </w:r>
      <w:r w:rsidR="0096162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51057" w:rsidRPr="001E05A2">
        <w:rPr>
          <w:rFonts w:asciiTheme="minorHAnsi" w:hAnsiTheme="minorHAnsi" w:cstheme="minorHAnsi"/>
          <w:color w:val="000000" w:themeColor="text1"/>
        </w:rPr>
        <w:t xml:space="preserve">would alter the response of </w:t>
      </w:r>
      <w:r w:rsidR="0096162D" w:rsidRPr="001E05A2">
        <w:rPr>
          <w:rFonts w:asciiTheme="minorHAnsi" w:hAnsiTheme="minorHAnsi" w:cstheme="minorHAnsi"/>
          <w:color w:val="000000" w:themeColor="text1"/>
        </w:rPr>
        <w:t>soil</w:t>
      </w:r>
      <w:r w:rsidR="00051057" w:rsidRPr="001E05A2">
        <w:rPr>
          <w:rFonts w:asciiTheme="minorHAnsi" w:hAnsiTheme="minorHAnsi" w:cstheme="minorHAnsi"/>
          <w:color w:val="000000" w:themeColor="text1"/>
        </w:rPr>
        <w:t xml:space="preserve"> respiration to the other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. However, </w:t>
      </w:r>
      <w:r w:rsidR="00E96A36" w:rsidRPr="001E05A2">
        <w:rPr>
          <w:rFonts w:asciiTheme="minorHAnsi" w:hAnsiTheme="minorHAnsi" w:cstheme="minorHAnsi"/>
          <w:color w:val="000000" w:themeColor="text1"/>
        </w:rPr>
        <w:t>because of</w:t>
      </w:r>
      <w:r w:rsidR="00640DE8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96162D" w:rsidRPr="001E05A2">
        <w:rPr>
          <w:rFonts w:asciiTheme="minorHAnsi" w:hAnsiTheme="minorHAnsi" w:cstheme="minorHAnsi"/>
          <w:color w:val="000000" w:themeColor="text1"/>
        </w:rPr>
        <w:t>ir</w:t>
      </w:r>
      <w:r w:rsidR="00640DE8" w:rsidRPr="001E05A2">
        <w:rPr>
          <w:rFonts w:asciiTheme="minorHAnsi" w:hAnsiTheme="minorHAnsi" w:cstheme="minorHAnsi"/>
          <w:color w:val="000000" w:themeColor="text1"/>
        </w:rPr>
        <w:t xml:space="preserve"> complexit</w:t>
      </w:r>
      <w:r w:rsidR="0096162D" w:rsidRPr="001E05A2">
        <w:rPr>
          <w:rFonts w:asciiTheme="minorHAnsi" w:hAnsiTheme="minorHAnsi" w:cstheme="minorHAnsi"/>
          <w:color w:val="000000" w:themeColor="text1"/>
        </w:rPr>
        <w:t>ies</w:t>
      </w:r>
      <w:r w:rsidR="001A40E2" w:rsidRPr="001E05A2">
        <w:rPr>
          <w:rFonts w:asciiTheme="minorHAnsi" w:hAnsiTheme="minorHAnsi" w:cstheme="minorHAnsi"/>
          <w:color w:val="000000" w:themeColor="text1"/>
        </w:rPr>
        <w:t>,</w:t>
      </w:r>
      <w:r w:rsidR="00640DE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75C9E" w:rsidRPr="001E05A2">
        <w:rPr>
          <w:rFonts w:asciiTheme="minorHAnsi" w:hAnsiTheme="minorHAnsi" w:cstheme="minorHAnsi"/>
          <w:color w:val="000000" w:themeColor="text1"/>
        </w:rPr>
        <w:t xml:space="preserve">most </w:t>
      </w:r>
      <w:r w:rsidR="005C110D" w:rsidRPr="001E05A2">
        <w:rPr>
          <w:rFonts w:asciiTheme="minorHAnsi" w:hAnsiTheme="minorHAnsi" w:cstheme="minorHAnsi"/>
          <w:color w:val="000000" w:themeColor="text1"/>
        </w:rPr>
        <w:t>SO</w:t>
      </w:r>
      <w:r w:rsidR="001A40E2" w:rsidRPr="001E05A2">
        <w:rPr>
          <w:rFonts w:asciiTheme="minorHAnsi" w:hAnsiTheme="minorHAnsi" w:cstheme="minorHAnsi"/>
          <w:color w:val="000000" w:themeColor="text1"/>
        </w:rPr>
        <w:t>C</w:t>
      </w:r>
      <w:r w:rsidR="00327D4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F1500" w:rsidRPr="001E05A2">
        <w:rPr>
          <w:rFonts w:asciiTheme="minorHAnsi" w:hAnsiTheme="minorHAnsi" w:cstheme="minorHAnsi"/>
          <w:color w:val="000000" w:themeColor="text1"/>
        </w:rPr>
        <w:t xml:space="preserve">models </w:t>
      </w:r>
      <w:r w:rsidR="002E0F07" w:rsidRPr="001E05A2">
        <w:rPr>
          <w:rFonts w:asciiTheme="minorHAnsi" w:hAnsiTheme="minorHAnsi" w:cstheme="minorHAnsi"/>
          <w:color w:val="000000" w:themeColor="text1"/>
        </w:rPr>
        <w:t xml:space="preserve">decouple </w:t>
      </w:r>
      <w:r w:rsidR="00687B23" w:rsidRPr="001E05A2">
        <w:rPr>
          <w:rFonts w:asciiTheme="minorHAnsi" w:hAnsiTheme="minorHAnsi" w:cstheme="minorHAnsi"/>
          <w:color w:val="000000" w:themeColor="text1"/>
        </w:rPr>
        <w:t>them</w:t>
      </w:r>
      <w:r w:rsidR="0052464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56B89" w:rsidRPr="001E05A2">
        <w:rPr>
          <w:rFonts w:asciiTheme="minorHAnsi" w:hAnsiTheme="minorHAnsi" w:cstheme="minorHAnsi"/>
          <w:color w:val="000000" w:themeColor="text1"/>
        </w:rPr>
        <w:t>using</w:t>
      </w:r>
      <w:r w:rsidR="00137DE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separate </w:t>
      </w:r>
      <w:r w:rsidR="008C2038" w:rsidRPr="001E05A2">
        <w:rPr>
          <w:rFonts w:asciiTheme="minorHAnsi" w:hAnsiTheme="minorHAnsi" w:cstheme="minorHAnsi"/>
          <w:color w:val="000000" w:themeColor="text1"/>
        </w:rPr>
        <w:t xml:space="preserve">moisture </w:t>
      </w:r>
      <w:r w:rsidR="0042119A" w:rsidRPr="001E05A2">
        <w:rPr>
          <w:rFonts w:asciiTheme="minorHAnsi" w:hAnsiTheme="minorHAnsi" w:cstheme="minorHAnsi"/>
          <w:color w:val="000000" w:themeColor="text1"/>
        </w:rPr>
        <w:t>and</w:t>
      </w:r>
      <w:r w:rsidR="00137DE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2119A" w:rsidRPr="001E05A2">
        <w:rPr>
          <w:rFonts w:asciiTheme="minorHAnsi" w:hAnsiTheme="minorHAnsi" w:cstheme="minorHAnsi"/>
          <w:color w:val="000000" w:themeColor="text1"/>
        </w:rPr>
        <w:t xml:space="preserve">temperature </w:t>
      </w:r>
      <w:r w:rsidR="002E0F07" w:rsidRPr="001E05A2">
        <w:rPr>
          <w:rFonts w:asciiTheme="minorHAnsi" w:hAnsiTheme="minorHAnsi" w:cstheme="minorHAnsi"/>
          <w:color w:val="000000" w:themeColor="text1"/>
        </w:rPr>
        <w:t>function</w:t>
      </w:r>
      <w:r w:rsidR="0047731D" w:rsidRPr="001E05A2">
        <w:rPr>
          <w:rFonts w:asciiTheme="minorHAnsi" w:hAnsiTheme="minorHAnsi" w:cstheme="minorHAnsi"/>
          <w:color w:val="000000" w:themeColor="text1"/>
        </w:rPr>
        <w:t>s</w:t>
      </w:r>
      <w:r w:rsidR="00640DE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86A6F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640DE8" w:rsidRPr="001E05A2">
        <w:rPr>
          <w:rFonts w:asciiTheme="minorHAnsi" w:hAnsiTheme="minorHAnsi" w:cstheme="minorHAnsi"/>
          <w:color w:val="000000" w:themeColor="text1"/>
        </w:rPr>
        <w:t>describe</w:t>
      </w:r>
      <w:r w:rsidR="00316FC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2464D" w:rsidRPr="001E05A2">
        <w:rPr>
          <w:rFonts w:asciiTheme="minorHAnsi" w:hAnsiTheme="minorHAnsi" w:cstheme="minorHAnsi"/>
          <w:color w:val="000000" w:themeColor="text1"/>
        </w:rPr>
        <w:t xml:space="preserve">their </w:t>
      </w:r>
      <w:r w:rsidR="00E96A36" w:rsidRPr="001E05A2">
        <w:rPr>
          <w:rFonts w:asciiTheme="minorHAnsi" w:hAnsiTheme="minorHAnsi" w:cstheme="minorHAnsi"/>
          <w:color w:val="000000" w:themeColor="text1"/>
        </w:rPr>
        <w:t xml:space="preserve">respective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influence 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SwgMTZdPC9EaXNwbGF5VGV4dD48cmVj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SwgMTZdPC9EaXNwbGF5VGV4dD48cmVj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2698B" w:rsidRPr="001E05A2">
        <w:rPr>
          <w:rFonts w:asciiTheme="minorHAnsi" w:hAnsiTheme="minorHAnsi" w:cstheme="minorHAnsi"/>
          <w:color w:val="000000" w:themeColor="text1"/>
        </w:rPr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5, 16]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50BBF" w:rsidRPr="001E05A2">
        <w:rPr>
          <w:rFonts w:asciiTheme="minorHAnsi" w:hAnsiTheme="minorHAnsi" w:cstheme="minorHAnsi"/>
          <w:color w:val="000000" w:themeColor="text1"/>
        </w:rPr>
        <w:t>.</w:t>
      </w:r>
      <w:r w:rsidR="00051057" w:rsidRPr="001E05A2">
        <w:rPr>
          <w:rFonts w:asciiTheme="minorHAnsi" w:hAnsiTheme="minorHAnsi" w:cstheme="minorHAnsi"/>
          <w:color w:val="000000" w:themeColor="text1"/>
        </w:rPr>
        <w:t xml:space="preserve"> T</w:t>
      </w:r>
      <w:r w:rsidR="0056062E" w:rsidRPr="001E05A2">
        <w:rPr>
          <w:rFonts w:asciiTheme="minorHAnsi" w:hAnsiTheme="minorHAnsi" w:cstheme="minorHAnsi"/>
          <w:color w:val="000000" w:themeColor="text1"/>
        </w:rPr>
        <w:t xml:space="preserve">here </w:t>
      </w:r>
      <w:r w:rsidR="0060635C" w:rsidRPr="001E05A2">
        <w:rPr>
          <w:rFonts w:asciiTheme="minorHAnsi" w:hAnsiTheme="minorHAnsi" w:cstheme="minorHAnsi"/>
          <w:color w:val="000000" w:themeColor="text1"/>
        </w:rPr>
        <w:t xml:space="preserve">are no </w:t>
      </w:r>
      <w:r w:rsidR="0056062E" w:rsidRPr="001E05A2">
        <w:rPr>
          <w:rFonts w:asciiTheme="minorHAnsi" w:hAnsiTheme="minorHAnsi" w:cstheme="minorHAnsi"/>
          <w:color w:val="000000" w:themeColor="text1"/>
        </w:rPr>
        <w:t>s</w:t>
      </w:r>
      <w:r w:rsidR="00BD4019" w:rsidRPr="001E05A2">
        <w:rPr>
          <w:rFonts w:asciiTheme="minorHAnsi" w:hAnsiTheme="minorHAnsi" w:cstheme="minorHAnsi"/>
          <w:color w:val="000000" w:themeColor="text1"/>
        </w:rPr>
        <w:t>ystematic studies on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the potential 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errors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associated with </w:t>
      </w:r>
      <w:r w:rsidR="0096162D" w:rsidRPr="001E05A2">
        <w:rPr>
          <w:rFonts w:asciiTheme="minorHAnsi" w:hAnsiTheme="minorHAnsi" w:cstheme="minorHAnsi"/>
          <w:color w:val="000000" w:themeColor="text1"/>
        </w:rPr>
        <w:t>such approaches</w:t>
      </w:r>
      <w:r w:rsidR="00706D2D" w:rsidRPr="001E05A2">
        <w:rPr>
          <w:rFonts w:asciiTheme="minorHAnsi" w:hAnsiTheme="minorHAnsi" w:cstheme="minorHAnsi"/>
          <w:color w:val="000000" w:themeColor="text1"/>
        </w:rPr>
        <w:t>;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indirect evidence </w:t>
      </w:r>
      <w:r w:rsidR="0047731D" w:rsidRPr="001E05A2">
        <w:rPr>
          <w:rFonts w:asciiTheme="minorHAnsi" w:hAnsiTheme="minorHAnsi" w:cstheme="minorHAnsi"/>
          <w:color w:val="000000" w:themeColor="text1"/>
        </w:rPr>
        <w:t xml:space="preserve">indicates 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BD4019" w:rsidRPr="001E05A2">
        <w:rPr>
          <w:rFonts w:asciiTheme="minorHAnsi" w:hAnsiTheme="minorHAnsi" w:cstheme="minorHAnsi"/>
          <w:color w:val="000000" w:themeColor="text1"/>
        </w:rPr>
        <w:t>Q</w:t>
      </w:r>
      <w:r w:rsidR="00BD4019" w:rsidRPr="001E05A2">
        <w:rPr>
          <w:rFonts w:asciiTheme="minorHAnsi" w:hAnsiTheme="minorHAnsi" w:cstheme="minorHAnsi"/>
          <w:color w:val="000000" w:themeColor="text1"/>
          <w:vertAlign w:val="subscript"/>
        </w:rPr>
        <w:t>10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(or activation energy) </w:t>
      </w:r>
      <w:r w:rsidR="00D30C3C" w:rsidRPr="001E05A2">
        <w:rPr>
          <w:rFonts w:asciiTheme="minorHAnsi" w:hAnsiTheme="minorHAnsi" w:cstheme="minorHAnsi"/>
          <w:color w:val="000000" w:themeColor="text1"/>
        </w:rPr>
        <w:t>which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characterizes </w:t>
      </w:r>
      <w:r w:rsidR="00D30C3C" w:rsidRPr="001E05A2">
        <w:rPr>
          <w:rFonts w:asciiTheme="minorHAnsi" w:hAnsiTheme="minorHAnsi" w:cstheme="minorHAnsi"/>
          <w:color w:val="000000" w:themeColor="text1"/>
        </w:rPr>
        <w:t>the temperature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sensitivity of 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BD4019" w:rsidRPr="001E05A2">
        <w:rPr>
          <w:rFonts w:asciiTheme="minorHAnsi" w:hAnsiTheme="minorHAnsi" w:cstheme="minorHAnsi"/>
          <w:color w:val="000000" w:themeColor="text1"/>
        </w:rPr>
        <w:t>respiration</w:t>
      </w:r>
      <w:r w:rsidR="00950A86" w:rsidRPr="001E05A2">
        <w:rPr>
          <w:rFonts w:asciiTheme="minorHAnsi" w:hAnsiTheme="minorHAnsi" w:cstheme="minorHAnsi"/>
          <w:color w:val="000000" w:themeColor="text1"/>
        </w:rPr>
        <w:t>,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is not constant but var</w:t>
      </w:r>
      <w:r w:rsidR="00D30C3C" w:rsidRPr="001E05A2">
        <w:rPr>
          <w:rFonts w:asciiTheme="minorHAnsi" w:hAnsiTheme="minorHAnsi" w:cstheme="minorHAnsi"/>
          <w:color w:val="000000" w:themeColor="text1"/>
        </w:rPr>
        <w:t>ies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with soil moisture</w:t>
      </w:r>
      <w:r w:rsidR="0060635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Meyer&lt;/Author&gt;&lt;Year&gt;2018&lt;/Year&gt;&lt;RecNum&gt;1111&lt;/RecNum&gt;&lt;DisplayText&gt;[17]&lt;/DisplayText&gt;&lt;record&gt;&lt;rec-number&gt;1111&lt;/rec-number&gt;&lt;foreign-keys&gt;&lt;key app="EN" db-id="pxrfwadxaer5v8ef0vj5zvfmrea9edveswst" timestamp="1653324296"&gt;1111&lt;/key&gt;&lt;/foreign-keys&gt;&lt;ref-type name="Journal Article"&gt;17&lt;/ref-type&gt;&lt;contributors&gt;&lt;authors&gt;&lt;author&gt;Meyer, N.&lt;/author&gt;&lt;author&gt;Welp, G.&lt;/author&gt;&lt;author&gt;Amelung, W.&lt;/author&gt;&lt;/authors&gt;&lt;/contributors&gt;&lt;titles&gt;&lt;title&gt;The Temperature Sensitivity (Q10) of Soil Respiration: Controlling Factors and Spatial Prediction at Regional Scale Based on Environmental Soil Classes&lt;/title&gt;&lt;secondary-title&gt;Global Biogeochemical Cycles&lt;/secondary-title&gt;&lt;/titles&gt;&lt;periodical&gt;&lt;full-title&gt;Global Biogeochemical Cycles&lt;/full-title&gt;&lt;abbr-1&gt;Glob. Biogeochem. Cycle&lt;/abbr-1&gt;&lt;/periodical&gt;&lt;pages&gt;306-323&lt;/pages&gt;&lt;volume&gt;32&lt;/volume&gt;&lt;number&gt;2&lt;/number&gt;&lt;dates&gt;&lt;year&gt;2018&lt;/year&gt;&lt;/dates&gt;&lt;isbn&gt;0886-6236&lt;/isbn&gt;&lt;urls&gt;&lt;related-urls&gt;&lt;url&gt;https://agupubs.onlinelibrary.wiley.com/doi/abs/10.1002/2017GB005644&lt;/url&gt;&lt;/related-urls&gt;&lt;/urls&gt;&lt;electronic-resource-num&gt;https://doi.org/10.1002/2017GB005644&lt;/electronic-resource-num&gt;&lt;/record&gt;&lt;/Cite&gt;&lt;/EndNote&gt;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17]</w: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75C9E" w:rsidRPr="001E05A2">
        <w:rPr>
          <w:rFonts w:asciiTheme="minorHAnsi" w:hAnsiTheme="minorHAnsi" w:cstheme="minorHAnsi"/>
          <w:color w:val="000000" w:themeColor="text1"/>
        </w:rPr>
        <w:t>.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50A86" w:rsidRPr="001E05A2">
        <w:rPr>
          <w:rFonts w:asciiTheme="minorHAnsi" w:hAnsiTheme="minorHAnsi" w:cstheme="minorHAnsi"/>
          <w:color w:val="000000" w:themeColor="text1"/>
        </w:rPr>
        <w:t>A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small change in Q</w:t>
      </w:r>
      <w:r w:rsidR="00D30C3C" w:rsidRPr="001E05A2">
        <w:rPr>
          <w:rFonts w:asciiTheme="minorHAnsi" w:hAnsiTheme="minorHAnsi" w:cstheme="minorHAnsi"/>
          <w:color w:val="000000" w:themeColor="text1"/>
          <w:vertAlign w:val="subscript"/>
        </w:rPr>
        <w:t>10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can lead to </w:t>
      </w:r>
      <w:r w:rsidR="00D30C3C" w:rsidRPr="001E05A2">
        <w:rPr>
          <w:rFonts w:asciiTheme="minorHAnsi" w:hAnsiTheme="minorHAnsi" w:cstheme="minorHAnsi"/>
          <w:color w:val="000000" w:themeColor="text1"/>
        </w:rPr>
        <w:t>substantia</w:t>
      </w:r>
      <w:r w:rsidR="00AF2D30" w:rsidRPr="001E05A2">
        <w:rPr>
          <w:rFonts w:asciiTheme="minorHAnsi" w:hAnsiTheme="minorHAnsi" w:cstheme="minorHAnsi"/>
          <w:color w:val="000000" w:themeColor="text1"/>
        </w:rPr>
        <w:t>l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difference</w:t>
      </w:r>
      <w:r w:rsidR="00EB78ED" w:rsidRPr="001E05A2">
        <w:rPr>
          <w:rFonts w:asciiTheme="minorHAnsi" w:hAnsiTheme="minorHAnsi" w:cstheme="minorHAnsi"/>
          <w:color w:val="000000" w:themeColor="text1"/>
        </w:rPr>
        <w:t>s</w:t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 in predicting the response of soil respiration to global warming</w:t>
      </w:r>
      <w:r w:rsidR="0056062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Zhou&lt;/Author&gt;&lt;Year&gt;2009&lt;/Year&gt;&lt;RecNum&gt;1110&lt;/RecNum&gt;&lt;DisplayText&gt;[18]&lt;/DisplayText&gt;&lt;record&gt;&lt;rec-number&gt;1110&lt;/rec-number&gt;&lt;foreign-keys&gt;&lt;key app="EN" db-id="pxrfwadxaer5v8ef0vj5zvfmrea9edveswst" timestamp="1653309177"&gt;1110&lt;/key&gt;&lt;/foreign-keys&gt;&lt;ref-type name="Journal Article"&gt;17&lt;/ref-type&gt;&lt;contributors&gt;&lt;authors&gt;&lt;author&gt;Zhou, Tao&lt;/author&gt;&lt;author&gt;Shi, Peijun&lt;/author&gt;&lt;author&gt;Hui, Dafeng&lt;/author&gt;&lt;author&gt;Luo, Yiqi&lt;/author&gt;&lt;/authors&gt;&lt;/contributors&gt;&lt;titles&gt;&lt;title&gt;Global pattern of temperature sensitivity of soil heterotrophic respiration (Q10) and its implications for carbon-climate feedback&lt;/title&gt;&lt;secondary-title&gt;Journal of Geophysical Research: Biogeosciences&lt;/secondary-title&gt;&lt;/titles&gt;&lt;periodical&gt;&lt;full-title&gt;Journal of Geophysical Research: Biogeosciences&lt;/full-title&gt;&lt;/periodical&gt;&lt;volume&gt;114&lt;/volume&gt;&lt;number&gt;G2&lt;/number&gt;&lt;dates&gt;&lt;year&gt;2009&lt;/year&gt;&lt;/dates&gt;&lt;isbn&gt;0148-0227&lt;/isbn&gt;&lt;urls&gt;&lt;related-urls&gt;&lt;url&gt;https://agupubs.onlinelibrary.wiley.com/doi/abs/10.1029/2008JG000850&lt;/url&gt;&lt;/related-urls&gt;&lt;/urls&gt;&lt;electronic-resource-num&gt;https://doi.org/10.1029/2008JG000850&lt;/electronic-resource-num&gt;&lt;/record&gt;&lt;/Cite&gt;&lt;/EndNote&gt;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18]</w: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D30C3C" w:rsidRPr="001E05A2">
        <w:rPr>
          <w:rFonts w:asciiTheme="minorHAnsi" w:hAnsiTheme="minorHAnsi" w:cstheme="minorHAnsi"/>
          <w:color w:val="000000" w:themeColor="text1"/>
        </w:rPr>
        <w:t xml:space="preserve">.   </w:t>
      </w:r>
      <w:r w:rsidR="00BD4019" w:rsidRPr="001E05A2">
        <w:rPr>
          <w:rFonts w:asciiTheme="minorHAnsi" w:hAnsiTheme="minorHAnsi" w:cstheme="minorHAnsi"/>
          <w:color w:val="000000" w:themeColor="text1"/>
        </w:rPr>
        <w:t xml:space="preserve">   </w:t>
      </w:r>
    </w:p>
    <w:p w14:paraId="23C60B3D" w14:textId="7FA991AC" w:rsidR="006E4A71" w:rsidRPr="001E05A2" w:rsidRDefault="00943BE3" w:rsidP="003C5325">
      <w:pPr>
        <w:pStyle w:val="ListParagraph"/>
        <w:tabs>
          <w:tab w:val="left" w:pos="567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T</w:t>
      </w:r>
      <w:r w:rsidR="00D30859" w:rsidRPr="001E05A2">
        <w:rPr>
          <w:rFonts w:asciiTheme="minorHAnsi" w:hAnsiTheme="minorHAnsi" w:cstheme="minorHAnsi"/>
          <w:color w:val="000000" w:themeColor="text1"/>
        </w:rPr>
        <w:t xml:space="preserve">he </w:t>
      </w:r>
      <w:r w:rsidR="00EB7679" w:rsidRPr="001E05A2">
        <w:rPr>
          <w:rFonts w:asciiTheme="minorHAnsi" w:hAnsiTheme="minorHAnsi" w:cstheme="minorHAnsi"/>
          <w:color w:val="000000" w:themeColor="text1"/>
        </w:rPr>
        <w:t>temperature function</w:t>
      </w:r>
      <w:r w:rsidR="00584E1D" w:rsidRPr="001E05A2">
        <w:rPr>
          <w:rFonts w:asciiTheme="minorHAnsi" w:hAnsiTheme="minorHAnsi" w:cstheme="minorHAnsi"/>
          <w:color w:val="000000" w:themeColor="text1"/>
        </w:rPr>
        <w:t xml:space="preserve"> used in most SOC models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67C74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0164CB" w:rsidRPr="001E05A2">
        <w:rPr>
          <w:rFonts w:asciiTheme="minorHAnsi" w:hAnsiTheme="minorHAnsi" w:cstheme="minorHAnsi"/>
          <w:color w:val="000000" w:themeColor="text1"/>
        </w:rPr>
        <w:t>Q</w:t>
      </w:r>
      <w:r w:rsidR="000164CB" w:rsidRPr="001E05A2">
        <w:rPr>
          <w:rFonts w:asciiTheme="minorHAnsi" w:hAnsiTheme="minorHAnsi" w:cstheme="minorHAnsi"/>
          <w:color w:val="000000" w:themeColor="text1"/>
          <w:vertAlign w:val="subscript"/>
        </w:rPr>
        <w:t>10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 or </w:t>
      </w:r>
      <w:r w:rsidR="00D540C9" w:rsidRPr="001E05A2">
        <w:rPr>
          <w:rFonts w:asciiTheme="minorHAnsi" w:hAnsiTheme="minorHAnsi" w:cstheme="minorHAnsi"/>
          <w:color w:val="000000" w:themeColor="text1"/>
        </w:rPr>
        <w:t>the</w:t>
      </w:r>
      <w:r w:rsidR="0085058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C5325" w:rsidRPr="001E05A2">
        <w:rPr>
          <w:rFonts w:asciiTheme="minorHAnsi" w:hAnsiTheme="minorHAnsi" w:cstheme="minorHAnsi"/>
          <w:color w:val="000000" w:themeColor="text1"/>
        </w:rPr>
        <w:t>Arrhenius kinetic model</w:t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RdPC9EaXNwbGF5VGV4dD48cmVjb3Jk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RdPC9EaXNwbGF5VGV4dD48cmVjb3Jk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61B01" w:rsidRPr="001E05A2">
        <w:rPr>
          <w:rFonts w:asciiTheme="minorHAnsi" w:hAnsiTheme="minorHAnsi" w:cstheme="minorHAnsi"/>
          <w:color w:val="000000" w:themeColor="text1"/>
        </w:rPr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4]</w:t>
      </w:r>
      <w:r w:rsidR="00A61B0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284A1B" w:rsidRPr="001E05A2">
        <w:rPr>
          <w:rFonts w:asciiTheme="minorHAnsi" w:hAnsiTheme="minorHAnsi" w:cstheme="minorHAnsi"/>
          <w:color w:val="000000" w:themeColor="text1"/>
        </w:rPr>
        <w:t>I</w:t>
      </w:r>
      <w:r w:rsidRPr="001E05A2">
        <w:rPr>
          <w:rFonts w:asciiTheme="minorHAnsi" w:hAnsiTheme="minorHAnsi" w:cstheme="minorHAnsi"/>
          <w:color w:val="000000" w:themeColor="text1"/>
        </w:rPr>
        <w:t xml:space="preserve">n contrast, the </w:t>
      </w:r>
      <w:r w:rsidR="008739A7" w:rsidRPr="001E05A2">
        <w:rPr>
          <w:rFonts w:asciiTheme="minorHAnsi" w:hAnsiTheme="minorHAnsi" w:cstheme="minorHAnsi"/>
          <w:color w:val="000000" w:themeColor="text1"/>
        </w:rPr>
        <w:t xml:space="preserve">moisture </w:t>
      </w:r>
      <w:r w:rsidR="00D42994" w:rsidRPr="001E05A2">
        <w:rPr>
          <w:rFonts w:asciiTheme="minorHAnsi" w:hAnsiTheme="minorHAnsi" w:cstheme="minorHAnsi"/>
          <w:color w:val="000000" w:themeColor="text1"/>
        </w:rPr>
        <w:t>function</w:t>
      </w:r>
      <w:r w:rsidR="0017591F" w:rsidRPr="001E05A2">
        <w:rPr>
          <w:rFonts w:asciiTheme="minorHAnsi" w:hAnsiTheme="minorHAnsi" w:cstheme="minorHAnsi"/>
          <w:color w:val="000000" w:themeColor="text1"/>
        </w:rPr>
        <w:t>s</w:t>
      </w:r>
      <w:r w:rsidR="00D429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164CB" w:rsidRPr="001E05A2">
        <w:rPr>
          <w:rFonts w:asciiTheme="minorHAnsi" w:hAnsiTheme="minorHAnsi" w:cstheme="minorHAnsi"/>
          <w:color w:val="000000" w:themeColor="text1"/>
        </w:rPr>
        <w:t xml:space="preserve">are diverse </w:t>
      </w:r>
      <w:r w:rsidR="003C5325" w:rsidRPr="001E05A2">
        <w:rPr>
          <w:rFonts w:asciiTheme="minorHAnsi" w:hAnsiTheme="minorHAnsi" w:cstheme="minorHAnsi"/>
          <w:color w:val="000000" w:themeColor="text1"/>
        </w:rPr>
        <w:t>includ</w:t>
      </w:r>
      <w:r w:rsidRPr="001E05A2">
        <w:rPr>
          <w:rFonts w:asciiTheme="minorHAnsi" w:hAnsiTheme="minorHAnsi" w:cstheme="minorHAnsi"/>
          <w:color w:val="000000" w:themeColor="text1"/>
        </w:rPr>
        <w:t xml:space="preserve">ing </w:t>
      </w:r>
      <w:r w:rsidR="003C5325" w:rsidRPr="001E05A2">
        <w:rPr>
          <w:rFonts w:asciiTheme="minorHAnsi" w:hAnsiTheme="minorHAnsi" w:cstheme="minorHAnsi"/>
          <w:color w:val="000000" w:themeColor="text1"/>
        </w:rPr>
        <w:t xml:space="preserve">empirical </w:t>
      </w:r>
      <w:r w:rsidR="00846F46" w:rsidRPr="001E05A2">
        <w:rPr>
          <w:rFonts w:asciiTheme="minorHAnsi" w:hAnsiTheme="minorHAnsi" w:cstheme="minorHAnsi"/>
          <w:color w:val="000000" w:themeColor="text1"/>
        </w:rPr>
        <w:t>formula</w:t>
      </w:r>
      <w:r w:rsidR="00830C4B" w:rsidRPr="001E05A2">
        <w:rPr>
          <w:rFonts w:asciiTheme="minorHAnsi" w:hAnsiTheme="minorHAnsi" w:cstheme="minorHAnsi"/>
          <w:color w:val="000000" w:themeColor="text1"/>
        </w:rPr>
        <w:t>e</w:t>
      </w:r>
      <w:r w:rsidR="003C5325" w:rsidRPr="001E05A2">
        <w:rPr>
          <w:rFonts w:asciiTheme="minorHAnsi" w:hAnsiTheme="minorHAnsi" w:cstheme="minorHAnsi"/>
          <w:color w:val="000000" w:themeColor="text1"/>
        </w:rPr>
        <w:t xml:space="preserve"> and mechanistic models</w:t>
      </w:r>
      <w:r w:rsidR="00C2698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V08L0Rpc3BsYXlUZXh0PjxyZWNvcmQ+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V08L0Rpc3BsYXlUZXh0PjxyZWNvcmQ+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2698B" w:rsidRPr="001E05A2">
        <w:rPr>
          <w:rFonts w:asciiTheme="minorHAnsi" w:hAnsiTheme="minorHAnsi" w:cstheme="minorHAnsi"/>
          <w:color w:val="000000" w:themeColor="text1"/>
        </w:rPr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5]</w:t>
      </w:r>
      <w:r w:rsidR="00C2698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64319" w:rsidRPr="001E05A2">
        <w:rPr>
          <w:rFonts w:asciiTheme="minorHAnsi" w:hAnsiTheme="minorHAnsi" w:cstheme="minorHAnsi"/>
          <w:color w:val="000000" w:themeColor="text1"/>
        </w:rPr>
        <w:t>.</w:t>
      </w:r>
      <w:r w:rsidR="00DB4F6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While </w:t>
      </w:r>
      <w:r w:rsidR="004A22A6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empirical functions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are </w:t>
      </w:r>
      <w:r w:rsidR="00263BD3" w:rsidRPr="001E05A2">
        <w:rPr>
          <w:rFonts w:asciiTheme="minorHAnsi" w:hAnsiTheme="minorHAnsi" w:cstheme="minorHAnsi"/>
          <w:color w:val="000000" w:themeColor="text1"/>
        </w:rPr>
        <w:t>phenomenological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284A1B" w:rsidRPr="001E05A2">
        <w:rPr>
          <w:rFonts w:asciiTheme="minorHAnsi" w:hAnsiTheme="minorHAnsi" w:cstheme="minorHAnsi"/>
          <w:color w:val="000000" w:themeColor="text1"/>
        </w:rPr>
        <w:t>most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405CF" w:rsidRPr="001E05A2">
        <w:rPr>
          <w:rFonts w:asciiTheme="minorHAnsi" w:hAnsiTheme="minorHAnsi" w:cstheme="minorHAnsi"/>
          <w:color w:val="000000" w:themeColor="text1"/>
        </w:rPr>
        <w:t xml:space="preserve">mechanistic </w:t>
      </w:r>
      <w:r w:rsidR="003C5325" w:rsidRPr="001E05A2">
        <w:rPr>
          <w:rFonts w:asciiTheme="minorHAnsi" w:hAnsiTheme="minorHAnsi" w:cstheme="minorHAnsi"/>
          <w:color w:val="000000" w:themeColor="text1"/>
        </w:rPr>
        <w:t>models</w:t>
      </w:r>
      <w:r w:rsidR="00D540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50A86" w:rsidRPr="001E05A2">
        <w:rPr>
          <w:rFonts w:asciiTheme="minorHAnsi" w:hAnsiTheme="minorHAnsi" w:cstheme="minorHAnsi"/>
          <w:color w:val="000000" w:themeColor="text1"/>
        </w:rPr>
        <w:t>are</w:t>
      </w:r>
      <w:r w:rsidR="00846F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61B01" w:rsidRPr="001E05A2">
        <w:rPr>
          <w:rFonts w:asciiTheme="minorHAnsi" w:hAnsiTheme="minorHAnsi" w:cstheme="minorHAnsi"/>
          <w:color w:val="000000" w:themeColor="text1"/>
        </w:rPr>
        <w:t>based on</w:t>
      </w:r>
      <w:r w:rsidR="00846F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50A86" w:rsidRPr="001E05A2">
        <w:rPr>
          <w:rFonts w:asciiTheme="minorHAnsi" w:hAnsiTheme="minorHAnsi" w:cstheme="minorHAnsi"/>
          <w:color w:val="000000" w:themeColor="text1"/>
        </w:rPr>
        <w:t xml:space="preserve">influence 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of soil water on diffusion of gaseous </w:t>
      </w:r>
      <w:r w:rsidR="0052464D" w:rsidRPr="001E05A2">
        <w:rPr>
          <w:rFonts w:asciiTheme="minorHAnsi" w:hAnsiTheme="minorHAnsi" w:cstheme="minorHAnsi"/>
          <w:color w:val="000000" w:themeColor="text1"/>
        </w:rPr>
        <w:t>O</w:t>
      </w:r>
      <w:r w:rsidR="0052464D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B7679" w:rsidRPr="001E05A2">
        <w:rPr>
          <w:rFonts w:asciiTheme="minorHAnsi" w:hAnsiTheme="minorHAnsi" w:cstheme="minorHAnsi"/>
          <w:color w:val="000000" w:themeColor="text1"/>
        </w:rPr>
        <w:t xml:space="preserve"> and aqueous substrates</w:t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 and</w:t>
      </w:r>
      <w:r w:rsidR="0052464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>overlook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 xml:space="preserve">that </w:t>
      </w:r>
      <w:r w:rsidRPr="001E05A2">
        <w:rPr>
          <w:rFonts w:asciiTheme="minorHAnsi" w:hAnsiTheme="minorHAnsi" w:cstheme="minorHAnsi"/>
          <w:color w:val="000000" w:themeColor="text1"/>
        </w:rPr>
        <w:t>biogeochemical reactions</w:t>
      </w:r>
      <w:r w:rsidR="00667C7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7591F" w:rsidRPr="001E05A2">
        <w:rPr>
          <w:rFonts w:asciiTheme="minorHAnsi" w:hAnsiTheme="minorHAnsi" w:cstheme="minorHAnsi"/>
          <w:color w:val="000000" w:themeColor="text1"/>
        </w:rPr>
        <w:t>alter</w:t>
      </w:r>
      <w:r w:rsidR="00584E1D" w:rsidRPr="001E05A2">
        <w:rPr>
          <w:rFonts w:asciiTheme="minorHAnsi" w:hAnsiTheme="minorHAnsi" w:cstheme="minorHAnsi"/>
          <w:color w:val="000000" w:themeColor="text1"/>
        </w:rPr>
        <w:t xml:space="preserve"> local </w:t>
      </w:r>
      <w:r w:rsidR="00527B7E" w:rsidRPr="001E05A2">
        <w:rPr>
          <w:rFonts w:asciiTheme="minorHAnsi" w:hAnsiTheme="minorHAnsi" w:cstheme="minorHAnsi"/>
          <w:color w:val="000000" w:themeColor="text1"/>
        </w:rPr>
        <w:t>O</w:t>
      </w:r>
      <w:r w:rsidR="00527B7E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527B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84E1D" w:rsidRPr="001E05A2">
        <w:rPr>
          <w:rFonts w:asciiTheme="minorHAnsi" w:hAnsiTheme="minorHAnsi" w:cstheme="minorHAnsi"/>
          <w:color w:val="000000" w:themeColor="text1"/>
        </w:rPr>
        <w:t>concentration gradient</w:t>
      </w:r>
      <w:r w:rsidR="000164CB" w:rsidRPr="001E05A2">
        <w:rPr>
          <w:rFonts w:asciiTheme="minorHAnsi" w:hAnsiTheme="minorHAnsi" w:cstheme="minorHAnsi"/>
          <w:color w:val="000000" w:themeColor="text1"/>
        </w:rPr>
        <w:t>s</w:t>
      </w:r>
      <w:r w:rsidR="00830C4B" w:rsidRPr="001E05A2">
        <w:rPr>
          <w:rFonts w:asciiTheme="minorHAnsi" w:hAnsiTheme="minorHAnsi" w:cstheme="minorHAnsi"/>
          <w:color w:val="000000" w:themeColor="text1"/>
        </w:rPr>
        <w:t>.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71549" w:rsidRPr="001E05A2">
        <w:rPr>
          <w:rFonts w:asciiTheme="minorHAnsi" w:hAnsiTheme="minorHAnsi" w:cstheme="minorHAnsi"/>
          <w:color w:val="000000" w:themeColor="text1"/>
        </w:rPr>
        <w:t>F</w:t>
      </w:r>
      <w:r w:rsidR="0041742C" w:rsidRPr="001E05A2">
        <w:rPr>
          <w:rFonts w:asciiTheme="minorHAnsi" w:hAnsiTheme="minorHAnsi" w:cstheme="minorHAnsi"/>
          <w:color w:val="000000" w:themeColor="text1"/>
        </w:rPr>
        <w:t xml:space="preserve">or a given soil, </w:t>
      </w:r>
      <w:r w:rsidR="0052464D" w:rsidRPr="001E05A2">
        <w:rPr>
          <w:rFonts w:asciiTheme="minorHAnsi" w:hAnsiTheme="minorHAnsi" w:cstheme="minorHAnsi"/>
          <w:color w:val="000000" w:themeColor="text1"/>
        </w:rPr>
        <w:t>the</w:t>
      </w:r>
      <w:r w:rsidR="00CE19D9" w:rsidRPr="001E05A2">
        <w:rPr>
          <w:rFonts w:asciiTheme="minorHAnsi" w:hAnsiTheme="minorHAnsi" w:cstheme="minorHAnsi"/>
          <w:color w:val="000000" w:themeColor="text1"/>
        </w:rPr>
        <w:t>se model</w:t>
      </w:r>
      <w:r w:rsidR="00FD7F51" w:rsidRPr="001E05A2">
        <w:rPr>
          <w:rFonts w:asciiTheme="minorHAnsi" w:hAnsiTheme="minorHAnsi" w:cstheme="minorHAnsi"/>
          <w:color w:val="000000" w:themeColor="text1"/>
        </w:rPr>
        <w:t>s</w:t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52F94" w:rsidRPr="001E05A2">
        <w:rPr>
          <w:rFonts w:asciiTheme="minorHAnsi" w:hAnsiTheme="minorHAnsi" w:cstheme="minorHAnsi"/>
          <w:color w:val="000000" w:themeColor="text1"/>
        </w:rPr>
        <w:t>predict a</w:t>
      </w:r>
      <w:r w:rsidR="00CE19D9" w:rsidRPr="001E05A2">
        <w:rPr>
          <w:rFonts w:asciiTheme="minorHAnsi" w:hAnsiTheme="minorHAnsi" w:cstheme="minorHAnsi"/>
          <w:color w:val="000000" w:themeColor="text1"/>
        </w:rPr>
        <w:t xml:space="preserve"> fixed</w:t>
      </w:r>
      <w:r w:rsidR="00263BD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533CB" w:rsidRPr="001E05A2">
        <w:rPr>
          <w:rFonts w:asciiTheme="minorHAnsi" w:hAnsiTheme="minorHAnsi" w:cstheme="minorHAnsi"/>
          <w:color w:val="000000" w:themeColor="text1"/>
        </w:rPr>
        <w:t xml:space="preserve">optimal </w:t>
      </w:r>
      <w:r w:rsidR="00CE19D9" w:rsidRPr="001E05A2">
        <w:rPr>
          <w:rFonts w:asciiTheme="minorHAnsi" w:hAnsiTheme="minorHAnsi" w:cstheme="minorHAnsi"/>
          <w:color w:val="000000" w:themeColor="text1"/>
        </w:rPr>
        <w:t>moisture</w:t>
      </w:r>
      <w:r w:rsidR="007533C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84A1B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7533CB" w:rsidRPr="001E05A2">
        <w:rPr>
          <w:rFonts w:asciiTheme="minorHAnsi" w:hAnsiTheme="minorHAnsi" w:cstheme="minorHAnsi"/>
          <w:color w:val="000000" w:themeColor="text1"/>
        </w:rPr>
        <w:t xml:space="preserve">where respiration </w:t>
      </w:r>
      <w:r w:rsidR="00A61B01" w:rsidRPr="001E05A2">
        <w:rPr>
          <w:rFonts w:asciiTheme="minorHAnsi" w:hAnsiTheme="minorHAnsi" w:cstheme="minorHAnsi"/>
          <w:color w:val="000000" w:themeColor="text1"/>
        </w:rPr>
        <w:t xml:space="preserve">peaks, </w:t>
      </w:r>
      <w:r w:rsidR="002F7046" w:rsidRPr="001E05A2">
        <w:rPr>
          <w:rFonts w:asciiTheme="minorHAnsi" w:hAnsiTheme="minorHAnsi" w:cstheme="minorHAnsi"/>
          <w:color w:val="000000" w:themeColor="text1"/>
        </w:rPr>
        <w:t>in</w:t>
      </w:r>
      <w:r w:rsidR="00C65C47" w:rsidRPr="001E05A2">
        <w:rPr>
          <w:rFonts w:asciiTheme="minorHAnsi" w:hAnsiTheme="minorHAnsi" w:cstheme="minorHAnsi"/>
          <w:color w:val="000000" w:themeColor="text1"/>
        </w:rPr>
        <w:t xml:space="preserve">consistent </w:t>
      </w:r>
      <w:r w:rsidR="009F251A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="00950A86" w:rsidRPr="001E05A2">
        <w:rPr>
          <w:rFonts w:asciiTheme="minorHAnsi" w:hAnsiTheme="minorHAnsi" w:cstheme="minorHAnsi"/>
          <w:color w:val="000000" w:themeColor="text1"/>
        </w:rPr>
        <w:t>experiment</w:t>
      </w:r>
      <w:r w:rsidR="00FC2C47">
        <w:rPr>
          <w:rFonts w:asciiTheme="minorHAnsi" w:hAnsiTheme="minorHAnsi" w:cstheme="minorHAnsi"/>
          <w:color w:val="000000" w:themeColor="text1"/>
        </w:rPr>
        <w:t>al result</w:t>
      </w:r>
      <w:r w:rsidR="002C5C78">
        <w:rPr>
          <w:rFonts w:asciiTheme="minorHAnsi" w:hAnsiTheme="minorHAnsi" w:cstheme="minorHAnsi"/>
          <w:color w:val="000000" w:themeColor="text1"/>
        </w:rPr>
        <w:t>s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>which showed</w:t>
      </w:r>
      <w:r w:rsidR="00950A8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 xml:space="preserve">that 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B617DD" w:rsidRPr="001E05A2">
        <w:rPr>
          <w:rFonts w:asciiTheme="minorHAnsi" w:hAnsiTheme="minorHAnsi" w:cstheme="minorHAnsi"/>
          <w:color w:val="000000" w:themeColor="text1"/>
        </w:rPr>
        <w:t xml:space="preserve">optimal 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B617DD" w:rsidRPr="001E05A2">
        <w:rPr>
          <w:rFonts w:asciiTheme="minorHAnsi" w:hAnsiTheme="minorHAnsi" w:cstheme="minorHAnsi"/>
          <w:color w:val="000000" w:themeColor="text1"/>
        </w:rPr>
        <w:t>water content</w:t>
      </w:r>
      <w:r w:rsidR="004E2D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2464D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875C9E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BB5953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52464D" w:rsidRPr="001E05A2">
        <w:rPr>
          <w:rFonts w:asciiTheme="minorHAnsi" w:hAnsiTheme="minorHAnsi" w:cstheme="minorHAnsi"/>
          <w:color w:val="000000" w:themeColor="text1"/>
        </w:rPr>
        <w:t>vari</w:t>
      </w:r>
      <w:r w:rsidR="0049692B" w:rsidRPr="001E05A2">
        <w:rPr>
          <w:rFonts w:asciiTheme="minorHAnsi" w:hAnsiTheme="minorHAnsi" w:cstheme="minorHAnsi"/>
          <w:color w:val="000000" w:themeColor="text1"/>
        </w:rPr>
        <w:t>es</w:t>
      </w:r>
      <w:r w:rsidR="00BB5953" w:rsidRPr="001E05A2">
        <w:rPr>
          <w:rFonts w:asciiTheme="minorHAnsi" w:hAnsiTheme="minorHAnsi" w:cstheme="minorHAnsi"/>
          <w:color w:val="000000" w:themeColor="text1"/>
        </w:rPr>
        <w:t xml:space="preserve"> with </w:t>
      </w:r>
      <w:r w:rsidR="00B617DD" w:rsidRPr="001E05A2">
        <w:rPr>
          <w:rFonts w:asciiTheme="minorHAnsi" w:hAnsiTheme="minorHAnsi" w:cstheme="minorHAnsi"/>
          <w:color w:val="000000" w:themeColor="text1"/>
        </w:rPr>
        <w:t>temperature</w:t>
      </w:r>
      <w:r w:rsidR="00BF281E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xvZ2g8L0F1dGhvcj48WWVhcj4yMDExPC9ZZWFyPjxS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xvZ2g8L0F1dGhvcj48WWVhcj4yMDExPC9ZZWFyPjxS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F281E" w:rsidRPr="001E05A2">
        <w:rPr>
          <w:rFonts w:asciiTheme="minorHAnsi" w:hAnsiTheme="minorHAnsi" w:cstheme="minorHAnsi"/>
          <w:color w:val="000000" w:themeColor="text1"/>
        </w:rPr>
      </w:r>
      <w:r w:rsidR="00BF281E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19-22]</w:t>
      </w:r>
      <w:r w:rsidR="00BF281E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84A1B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4A6BEF" w:rsidRPr="001E05A2">
        <w:rPr>
          <w:rFonts w:asciiTheme="minorHAnsi" w:hAnsiTheme="minorHAnsi" w:cstheme="minorHAnsi"/>
          <w:color w:val="000000" w:themeColor="text1"/>
        </w:rPr>
        <w:t>microbial activity</w:t>
      </w:r>
      <w:r w:rsidR="00CD539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GZXI8L0F1dGhvcj48WWVhcj4yMDIwPC9ZZWFyPjxSZWNO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GZXI8L0F1dGhvcj48WWVhcj4yMDIwPC9ZZWFyPjxSZWNO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D539C" w:rsidRPr="001E05A2">
        <w:rPr>
          <w:rFonts w:asciiTheme="minorHAnsi" w:hAnsiTheme="minorHAnsi" w:cstheme="minorHAnsi"/>
          <w:color w:val="000000" w:themeColor="text1"/>
        </w:rPr>
      </w:r>
      <w:r w:rsidR="00CD539C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23]</w:t>
      </w:r>
      <w:r w:rsidR="00CD539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A6BEF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284A1B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771549" w:rsidRPr="001E05A2">
        <w:rPr>
          <w:rFonts w:asciiTheme="minorHAnsi" w:hAnsiTheme="minorHAnsi" w:cstheme="minorHAnsi"/>
          <w:color w:val="000000" w:themeColor="text1"/>
        </w:rPr>
        <w:t xml:space="preserve">even </w:t>
      </w:r>
      <w:r w:rsidR="005863A8" w:rsidRPr="001E05A2">
        <w:rPr>
          <w:rFonts w:asciiTheme="minorHAnsi" w:hAnsiTheme="minorHAnsi" w:cstheme="minorHAnsi"/>
          <w:color w:val="000000" w:themeColor="text1"/>
        </w:rPr>
        <w:t>soil dept</w:t>
      </w:r>
      <w:r w:rsidR="00694985" w:rsidRPr="001E05A2">
        <w:rPr>
          <w:rFonts w:asciiTheme="minorHAnsi" w:hAnsiTheme="minorHAnsi" w:cstheme="minorHAnsi"/>
          <w:color w:val="000000" w:themeColor="text1"/>
        </w:rPr>
        <w:t>h</w:t>
      </w:r>
      <w:r w:rsidR="001B289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MaXU8L0F1dGhvcj48WWVhcj4yMDE5PC9ZZWFyPjxSZWNO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MaXU8L0F1dGhvcj48WWVhcj4yMDE5PC9ZZWFyPjxSZWNO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B289B" w:rsidRPr="001E05A2">
        <w:rPr>
          <w:rFonts w:asciiTheme="minorHAnsi" w:hAnsiTheme="minorHAnsi" w:cstheme="minorHAnsi"/>
          <w:color w:val="000000" w:themeColor="text1"/>
        </w:rPr>
      </w:r>
      <w:r w:rsidR="001B289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24]</w:t>
      </w:r>
      <w:r w:rsidR="001B289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F7046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950A86" w:rsidRPr="001E05A2">
        <w:rPr>
          <w:rFonts w:asciiTheme="minorHAnsi" w:hAnsiTheme="minorHAnsi" w:cstheme="minorHAnsi"/>
          <w:color w:val="000000" w:themeColor="text1"/>
        </w:rPr>
        <w:t>T</w:t>
      </w:r>
      <w:r w:rsidR="00D93070" w:rsidRPr="001E05A2">
        <w:rPr>
          <w:rFonts w:asciiTheme="minorHAnsi" w:hAnsiTheme="minorHAnsi" w:cstheme="minorHAnsi"/>
          <w:color w:val="000000" w:themeColor="text1"/>
        </w:rPr>
        <w:t>hese</w:t>
      </w:r>
      <w:r w:rsidR="00950A86" w:rsidRPr="001E05A2">
        <w:rPr>
          <w:rFonts w:asciiTheme="minorHAnsi" w:hAnsiTheme="minorHAnsi" w:cstheme="minorHAnsi"/>
          <w:color w:val="000000" w:themeColor="text1"/>
        </w:rPr>
        <w:t xml:space="preserve"> observations</w:t>
      </w:r>
      <w:r w:rsidR="002F70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54C3" w:rsidRPr="001E05A2">
        <w:rPr>
          <w:rFonts w:asciiTheme="minorHAnsi" w:hAnsiTheme="minorHAnsi" w:cstheme="minorHAnsi"/>
          <w:color w:val="000000" w:themeColor="text1"/>
        </w:rPr>
        <w:t>suggest</w:t>
      </w:r>
      <w:r w:rsidR="00FC2C47">
        <w:rPr>
          <w:rFonts w:asciiTheme="minorHAnsi" w:hAnsiTheme="minorHAnsi" w:cstheme="minorHAnsi"/>
          <w:color w:val="000000" w:themeColor="text1"/>
        </w:rPr>
        <w:t xml:space="preserve"> that</w:t>
      </w:r>
      <w:r w:rsidR="002F70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204F2" w:rsidRPr="001E05A2">
        <w:rPr>
          <w:rFonts w:asciiTheme="minorHAnsi" w:hAnsiTheme="minorHAnsi" w:cstheme="minorHAnsi"/>
          <w:color w:val="000000" w:themeColor="text1"/>
        </w:rPr>
        <w:t>the</w:t>
      </w:r>
      <w:r w:rsidR="00FC2C47">
        <w:rPr>
          <w:rFonts w:asciiTheme="minorHAnsi" w:hAnsiTheme="minorHAnsi" w:cstheme="minorHAnsi"/>
          <w:color w:val="000000" w:themeColor="text1"/>
        </w:rPr>
        <w:t xml:space="preserve"> moisture</w:t>
      </w:r>
      <w:r w:rsidR="009204F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75C9E" w:rsidRPr="001E05A2">
        <w:rPr>
          <w:rFonts w:asciiTheme="minorHAnsi" w:hAnsiTheme="minorHAnsi" w:cstheme="minorHAnsi"/>
          <w:color w:val="000000" w:themeColor="text1"/>
        </w:rPr>
        <w:t xml:space="preserve">effect </w:t>
      </w:r>
      <w:r w:rsidR="006254C3" w:rsidRPr="001E05A2">
        <w:rPr>
          <w:rFonts w:asciiTheme="minorHAnsi" w:hAnsiTheme="minorHAnsi" w:cstheme="minorHAnsi"/>
          <w:color w:val="000000" w:themeColor="text1"/>
        </w:rPr>
        <w:t xml:space="preserve">on respiration </w:t>
      </w:r>
      <w:r w:rsidR="009204F2" w:rsidRPr="001E05A2">
        <w:rPr>
          <w:rFonts w:asciiTheme="minorHAnsi" w:hAnsiTheme="minorHAnsi" w:cstheme="minorHAnsi"/>
          <w:color w:val="000000" w:themeColor="text1"/>
        </w:rPr>
        <w:t>is modulated by</w:t>
      </w:r>
      <w:r w:rsidR="00FA29C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47FF9" w:rsidRPr="001E05A2">
        <w:rPr>
          <w:rFonts w:asciiTheme="minorHAnsi" w:hAnsiTheme="minorHAnsi" w:cstheme="minorHAnsi"/>
          <w:color w:val="000000" w:themeColor="text1"/>
        </w:rPr>
        <w:t>temperature</w:t>
      </w:r>
      <w:r w:rsidR="00CE19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5959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SZWljaHN0ZWluPC9BdXRob3I+PFllYXI+MjAwMzwvWWVh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SZWljaHN0ZWluPC9BdXRob3I+PFllYXI+MjAwMzwvWWVh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B5959" w:rsidRPr="001E05A2">
        <w:rPr>
          <w:rFonts w:asciiTheme="minorHAnsi" w:hAnsiTheme="minorHAnsi" w:cstheme="minorHAnsi"/>
          <w:color w:val="000000" w:themeColor="text1"/>
        </w:rPr>
      </w:r>
      <w:r w:rsidR="000B5959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25]</w:t>
      </w:r>
      <w:r w:rsidR="000B5959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FC2C47">
        <w:rPr>
          <w:rFonts w:asciiTheme="minorHAnsi" w:hAnsiTheme="minorHAnsi" w:cstheme="minorHAnsi"/>
          <w:color w:val="000000" w:themeColor="text1"/>
        </w:rPr>
        <w:t>,</w:t>
      </w:r>
      <w:r w:rsidR="00C47FF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F7046" w:rsidRPr="001E05A2">
        <w:rPr>
          <w:rFonts w:asciiTheme="minorHAnsi" w:hAnsiTheme="minorHAnsi" w:cstheme="minorHAnsi"/>
          <w:color w:val="000000" w:themeColor="text1"/>
        </w:rPr>
        <w:t xml:space="preserve">and their </w:t>
      </w:r>
      <w:r w:rsidR="006254C3" w:rsidRPr="001E05A2">
        <w:rPr>
          <w:rFonts w:asciiTheme="minorHAnsi" w:hAnsiTheme="minorHAnsi" w:cstheme="minorHAnsi"/>
          <w:color w:val="000000" w:themeColor="text1"/>
        </w:rPr>
        <w:t xml:space="preserve">combined </w:t>
      </w:r>
      <w:r w:rsidR="002353C4" w:rsidRPr="001E05A2">
        <w:rPr>
          <w:rFonts w:asciiTheme="minorHAnsi" w:hAnsiTheme="minorHAnsi" w:cstheme="minorHAnsi"/>
          <w:color w:val="000000" w:themeColor="text1"/>
        </w:rPr>
        <w:t>influence</w:t>
      </w:r>
      <w:r w:rsidR="006254C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353C4" w:rsidRPr="001E05A2">
        <w:rPr>
          <w:rFonts w:asciiTheme="minorHAnsi" w:hAnsiTheme="minorHAnsi" w:cstheme="minorHAnsi"/>
          <w:color w:val="000000" w:themeColor="text1"/>
        </w:rPr>
        <w:t>is</w:t>
      </w:r>
      <w:r w:rsidR="00C47FF9" w:rsidRPr="001E05A2">
        <w:rPr>
          <w:rFonts w:asciiTheme="minorHAnsi" w:hAnsiTheme="minorHAnsi" w:cstheme="minorHAnsi"/>
          <w:color w:val="000000" w:themeColor="text1"/>
        </w:rPr>
        <w:t xml:space="preserve"> more complicated than </w:t>
      </w:r>
      <w:r w:rsidR="006254C3" w:rsidRPr="001E05A2">
        <w:rPr>
          <w:rFonts w:asciiTheme="minorHAnsi" w:hAnsiTheme="minorHAnsi" w:cstheme="minorHAnsi"/>
          <w:color w:val="000000" w:themeColor="text1"/>
        </w:rPr>
        <w:t>described</w:t>
      </w:r>
      <w:r w:rsidR="00C47FF9" w:rsidRPr="001E05A2">
        <w:rPr>
          <w:rFonts w:asciiTheme="minorHAnsi" w:hAnsiTheme="minorHAnsi" w:cstheme="minorHAnsi"/>
          <w:color w:val="000000" w:themeColor="text1"/>
        </w:rPr>
        <w:t xml:space="preserve"> by the</w:t>
      </w:r>
      <w:r w:rsidR="002F70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C2C47">
        <w:rPr>
          <w:rFonts w:asciiTheme="minorHAnsi" w:hAnsiTheme="minorHAnsi" w:cstheme="minorHAnsi"/>
          <w:color w:val="000000" w:themeColor="text1"/>
        </w:rPr>
        <w:t>separated</w:t>
      </w:r>
      <w:r w:rsidR="00C47FF9" w:rsidRPr="001E05A2">
        <w:rPr>
          <w:rFonts w:asciiTheme="minorHAnsi" w:hAnsiTheme="minorHAnsi" w:cstheme="minorHAnsi"/>
          <w:color w:val="000000" w:themeColor="text1"/>
        </w:rPr>
        <w:t xml:space="preserve"> moisture and temperature functions</w:t>
      </w:r>
      <w:r w:rsidR="00CE19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296D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YXJleTwvQXV0aG9yPjxZZWFyPjIwMTY8L1llYXI+PFJl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FE296D" w:rsidRPr="001E05A2">
        <w:rPr>
          <w:rFonts w:asciiTheme="minorHAnsi" w:hAnsiTheme="minorHAnsi" w:cstheme="minorHAnsi"/>
          <w:color w:val="000000" w:themeColor="text1"/>
        </w:rPr>
      </w:r>
      <w:r w:rsidR="00FE296D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3]</w:t>
      </w:r>
      <w:r w:rsidR="00FE296D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63BD3"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1D905A64" w14:textId="1963F17E" w:rsidR="00FF094A" w:rsidRPr="001E05A2" w:rsidRDefault="006E4A71" w:rsidP="006E4A71">
      <w:pPr>
        <w:pStyle w:val="ListParagraph"/>
        <w:tabs>
          <w:tab w:val="left" w:pos="567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Apart from 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mediating </w:t>
      </w:r>
      <w:r w:rsidR="007F1FA2" w:rsidRPr="001E05A2">
        <w:rPr>
          <w:rFonts w:asciiTheme="minorHAnsi" w:hAnsiTheme="minorHAnsi" w:cstheme="minorHAnsi"/>
          <w:color w:val="000000" w:themeColor="text1"/>
        </w:rPr>
        <w:t>O</w:t>
      </w:r>
      <w:r w:rsidR="007F1FA2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dissolution and diffusion</w:t>
      </w:r>
      <w:r w:rsidR="00687C41" w:rsidRPr="001E05A2">
        <w:rPr>
          <w:rFonts w:asciiTheme="minorHAnsi" w:hAnsiTheme="minorHAnsi" w:cstheme="minorHAnsi"/>
          <w:color w:val="000000" w:themeColor="text1"/>
        </w:rPr>
        <w:t>,</w:t>
      </w:r>
      <w:r w:rsidR="00306132" w:rsidRPr="001E05A2">
        <w:rPr>
          <w:rFonts w:asciiTheme="minorHAnsi" w:hAnsiTheme="minorHAnsi" w:cstheme="minorHAnsi"/>
          <w:color w:val="000000" w:themeColor="text1"/>
        </w:rPr>
        <w:t xml:space="preserve"> soil water also controls substrate accessibility</w:t>
      </w:r>
      <w:r w:rsidR="00BF34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14AA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dW5nYWl0PC9BdXRob3I+PFllYXI+MjAxMjwvWWVhcj48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dW5nYWl0PC9BdXRob3I+PFllYXI+MjAxMjwvWWVhcj48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C14AA" w:rsidRPr="001E05A2">
        <w:rPr>
          <w:rFonts w:asciiTheme="minorHAnsi" w:hAnsiTheme="minorHAnsi" w:cstheme="minorHAnsi"/>
          <w:color w:val="000000" w:themeColor="text1"/>
        </w:rPr>
      </w:r>
      <w:r w:rsidR="00AC14A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13, 26, 27]</w:t>
      </w:r>
      <w:r w:rsidR="00AC14A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>. The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 convergent</w:t>
      </w:r>
      <w:r w:rsidRPr="001E05A2">
        <w:rPr>
          <w:rFonts w:asciiTheme="minorHAnsi" w:hAnsiTheme="minorHAnsi" w:cstheme="minorHAnsi"/>
          <w:color w:val="000000" w:themeColor="text1"/>
        </w:rPr>
        <w:t xml:space="preserve"> view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7226F" w:rsidRPr="001E05A2">
        <w:rPr>
          <w:rFonts w:asciiTheme="minorHAnsi" w:hAnsiTheme="minorHAnsi" w:cstheme="minorHAnsi"/>
          <w:color w:val="000000" w:themeColor="text1"/>
        </w:rPr>
        <w:t>of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 decades of </w:t>
      </w:r>
      <w:r w:rsidR="00E42787" w:rsidRPr="001E05A2">
        <w:rPr>
          <w:rFonts w:asciiTheme="minorHAnsi" w:hAnsiTheme="minorHAnsi" w:cstheme="minorHAnsi"/>
          <w:color w:val="000000" w:themeColor="text1"/>
        </w:rPr>
        <w:t xml:space="preserve">study </w:t>
      </w:r>
      <w:r w:rsidRPr="001E05A2">
        <w:rPr>
          <w:rFonts w:asciiTheme="minorHAnsi" w:hAnsiTheme="minorHAnsi" w:cstheme="minorHAnsi"/>
          <w:color w:val="000000" w:themeColor="text1"/>
        </w:rPr>
        <w:t xml:space="preserve">is that increasing soil water </w:t>
      </w:r>
      <w:r w:rsidR="00AA2510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E42787" w:rsidRPr="001E05A2">
        <w:rPr>
          <w:rFonts w:asciiTheme="minorHAnsi" w:hAnsiTheme="minorHAnsi" w:cstheme="minorHAnsi"/>
          <w:color w:val="000000" w:themeColor="text1"/>
        </w:rPr>
        <w:t xml:space="preserve">renders </w:t>
      </w:r>
      <w:r w:rsidRPr="001E05A2">
        <w:rPr>
          <w:rFonts w:asciiTheme="minorHAnsi" w:hAnsiTheme="minorHAnsi" w:cstheme="minorHAnsi"/>
          <w:color w:val="000000" w:themeColor="text1"/>
        </w:rPr>
        <w:t>pore</w:t>
      </w:r>
      <w:r w:rsidR="0022249D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A24A5" w:rsidRPr="001E05A2">
        <w:rPr>
          <w:rFonts w:asciiTheme="minorHAnsi" w:hAnsiTheme="minorHAnsi" w:cstheme="minorHAnsi"/>
          <w:color w:val="000000" w:themeColor="text1"/>
        </w:rPr>
        <w:t xml:space="preserve">easier for </w:t>
      </w:r>
      <w:r w:rsidRPr="001E05A2">
        <w:rPr>
          <w:rFonts w:asciiTheme="minorHAnsi" w:hAnsiTheme="minorHAnsi" w:cstheme="minorHAnsi"/>
          <w:color w:val="000000" w:themeColor="text1"/>
        </w:rPr>
        <w:t>substrate</w:t>
      </w:r>
      <w:r w:rsidR="005A24A5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 to move</w:t>
      </w:r>
      <w:r w:rsidR="00746560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46560" w:rsidRPr="001E05A2">
        <w:rPr>
          <w:rFonts w:asciiTheme="minorHAnsi" w:hAnsiTheme="minorHAnsi" w:cstheme="minorHAnsi"/>
          <w:color w:val="000000" w:themeColor="text1"/>
        </w:rPr>
        <w:t>increasing</w:t>
      </w:r>
      <w:r w:rsidRPr="001E05A2">
        <w:rPr>
          <w:rFonts w:asciiTheme="minorHAnsi" w:hAnsiTheme="minorHAnsi" w:cstheme="minorHAnsi"/>
          <w:color w:val="000000" w:themeColor="text1"/>
        </w:rPr>
        <w:t xml:space="preserve"> their accessibility</w:t>
      </w:r>
      <w:r w:rsidR="004A4F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C3E2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QsIDI4XTwvRGlzcGxheVRleHQ+PHJl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IwMTI8L1llYXI+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C3E21" w:rsidRPr="001E05A2">
        <w:rPr>
          <w:rFonts w:asciiTheme="minorHAnsi" w:hAnsiTheme="minorHAnsi" w:cstheme="minorHAnsi"/>
          <w:color w:val="000000" w:themeColor="text1"/>
        </w:rPr>
      </w:r>
      <w:r w:rsidR="00BC3E2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4, 28]</w:t>
      </w:r>
      <w:r w:rsidR="00BC3E2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746560" w:rsidRPr="001E05A2">
        <w:rPr>
          <w:rFonts w:asciiTheme="minorHAnsi" w:hAnsiTheme="minorHAnsi" w:cstheme="minorHAnsi"/>
          <w:color w:val="000000" w:themeColor="text1"/>
        </w:rPr>
        <w:t>. S</w:t>
      </w:r>
      <w:r w:rsidR="00306132" w:rsidRPr="001E05A2">
        <w:rPr>
          <w:rFonts w:asciiTheme="minorHAnsi" w:hAnsiTheme="minorHAnsi" w:cstheme="minorHAnsi"/>
          <w:color w:val="000000" w:themeColor="text1"/>
        </w:rPr>
        <w:t xml:space="preserve">ome models </w:t>
      </w:r>
      <w:r w:rsidR="0057226F" w:rsidRPr="001E05A2">
        <w:rPr>
          <w:rFonts w:asciiTheme="minorHAnsi" w:hAnsiTheme="minorHAnsi" w:cstheme="minorHAnsi"/>
          <w:color w:val="000000" w:themeColor="text1"/>
        </w:rPr>
        <w:t>describe</w:t>
      </w:r>
      <w:r w:rsidR="0074656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A24A5" w:rsidRPr="001E05A2">
        <w:rPr>
          <w:rFonts w:asciiTheme="minorHAnsi" w:hAnsiTheme="minorHAnsi" w:cstheme="minorHAnsi"/>
          <w:color w:val="000000" w:themeColor="text1"/>
        </w:rPr>
        <w:t>this</w:t>
      </w:r>
      <w:r w:rsidR="0030613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61493" w:rsidRPr="001E05A2">
        <w:rPr>
          <w:rFonts w:asciiTheme="minorHAnsi" w:hAnsiTheme="minorHAnsi" w:cstheme="minorHAnsi"/>
          <w:color w:val="000000" w:themeColor="text1"/>
        </w:rPr>
        <w:t>by introducing</w:t>
      </w:r>
      <w:r w:rsidR="006565C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933A5" w:rsidRPr="001E05A2">
        <w:rPr>
          <w:rFonts w:asciiTheme="minorHAnsi" w:hAnsiTheme="minorHAnsi" w:cstheme="minorHAnsi"/>
          <w:color w:val="000000" w:themeColor="text1"/>
        </w:rPr>
        <w:t>a moisture-dependent</w:t>
      </w:r>
      <w:r w:rsidR="0021256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752B4" w:rsidRPr="001E05A2">
        <w:rPr>
          <w:rFonts w:asciiTheme="minorHAnsi" w:hAnsiTheme="minorHAnsi" w:cstheme="minorHAnsi"/>
          <w:color w:val="000000" w:themeColor="text1"/>
        </w:rPr>
        <w:t>barrier</w:t>
      </w:r>
      <w:r w:rsidR="001615A6" w:rsidRPr="001E05A2">
        <w:rPr>
          <w:rFonts w:asciiTheme="minorHAnsi" w:hAnsiTheme="minorHAnsi" w:cstheme="minorHAnsi"/>
          <w:color w:val="000000" w:themeColor="text1"/>
        </w:rPr>
        <w:t xml:space="preserve"> between substrates and </w:t>
      </w:r>
      <w:r w:rsidR="00E42787" w:rsidRPr="001E05A2">
        <w:rPr>
          <w:rFonts w:asciiTheme="minorHAnsi" w:hAnsiTheme="minorHAnsi" w:cstheme="minorHAnsi"/>
          <w:color w:val="000000" w:themeColor="text1"/>
        </w:rPr>
        <w:t xml:space="preserve">reactive </w:t>
      </w:r>
      <w:r w:rsidR="00E42787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sites </w:t>
      </w:r>
      <w:r w:rsidR="0088568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4PC9ZZWFyPjxS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4PC9ZZWFyPjxS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85681" w:rsidRPr="001E05A2">
        <w:rPr>
          <w:rFonts w:asciiTheme="minorHAnsi" w:hAnsiTheme="minorHAnsi" w:cstheme="minorHAnsi"/>
          <w:color w:val="000000" w:themeColor="text1"/>
        </w:rPr>
      </w:r>
      <w:r w:rsidR="0088568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22, 29]</w:t>
      </w:r>
      <w:r w:rsidR="0088568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B0874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B93FCA" w:rsidRPr="001E05A2">
        <w:rPr>
          <w:rFonts w:asciiTheme="minorHAnsi" w:hAnsiTheme="minorHAnsi" w:cstheme="minorHAnsi"/>
          <w:color w:val="000000" w:themeColor="text1"/>
        </w:rPr>
        <w:t>While this</w:t>
      </w:r>
      <w:r w:rsidR="00537C2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0285C" w:rsidRPr="001E05A2">
        <w:rPr>
          <w:rFonts w:asciiTheme="minorHAnsi" w:hAnsiTheme="minorHAnsi" w:cstheme="minorHAnsi"/>
          <w:color w:val="000000" w:themeColor="text1"/>
        </w:rPr>
        <w:t>is</w:t>
      </w:r>
      <w:r w:rsidR="00537C2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7226F" w:rsidRPr="001E05A2">
        <w:rPr>
          <w:rFonts w:asciiTheme="minorHAnsi" w:hAnsiTheme="minorHAnsi" w:cstheme="minorHAnsi"/>
          <w:color w:val="000000" w:themeColor="text1"/>
        </w:rPr>
        <w:t>rational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37C20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B97A82" w:rsidRPr="001E05A2">
        <w:rPr>
          <w:rFonts w:asciiTheme="minorHAnsi" w:hAnsiTheme="minorHAnsi" w:cstheme="minorHAnsi"/>
          <w:color w:val="000000" w:themeColor="text1"/>
        </w:rPr>
        <w:t>substrates</w:t>
      </w:r>
      <w:r w:rsidR="009472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B41E6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947246" w:rsidRPr="001E05A2">
        <w:rPr>
          <w:rFonts w:asciiTheme="minorHAnsi" w:hAnsiTheme="minorHAnsi" w:cstheme="minorHAnsi"/>
          <w:color w:val="000000" w:themeColor="text1"/>
        </w:rPr>
        <w:t>enzymes</w:t>
      </w:r>
      <w:r w:rsidR="00B93FCA" w:rsidRPr="001E05A2">
        <w:rPr>
          <w:rFonts w:asciiTheme="minorHAnsi" w:hAnsiTheme="minorHAnsi" w:cstheme="minorHAnsi"/>
          <w:color w:val="000000" w:themeColor="text1"/>
        </w:rPr>
        <w:t xml:space="preserve">, it does not apply to </w:t>
      </w:r>
      <w:r w:rsidR="009C1497" w:rsidRPr="001E05A2">
        <w:rPr>
          <w:rFonts w:asciiTheme="minorHAnsi" w:hAnsiTheme="minorHAnsi" w:cstheme="minorHAnsi"/>
          <w:color w:val="000000" w:themeColor="text1"/>
        </w:rPr>
        <w:t>O</w:t>
      </w:r>
      <w:r w:rsidR="009C149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A4F7E" w:rsidRPr="001E05A2">
        <w:rPr>
          <w:rFonts w:asciiTheme="minorHAnsi" w:hAnsiTheme="minorHAnsi" w:cstheme="minorHAnsi"/>
          <w:color w:val="000000" w:themeColor="text1"/>
        </w:rPr>
        <w:t xml:space="preserve">because </w:t>
      </w:r>
      <w:r w:rsidR="00B97B96" w:rsidRPr="001E05A2">
        <w:rPr>
          <w:rFonts w:asciiTheme="minorHAnsi" w:hAnsiTheme="minorHAnsi" w:cstheme="minorHAnsi"/>
          <w:color w:val="000000" w:themeColor="text1"/>
        </w:rPr>
        <w:t>O</w:t>
      </w:r>
      <w:r w:rsidR="00B97B9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062EB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46560" w:rsidRPr="001E05A2">
        <w:rPr>
          <w:rFonts w:asciiTheme="minorHAnsi" w:hAnsiTheme="minorHAnsi" w:cstheme="minorHAnsi"/>
          <w:color w:val="000000" w:themeColor="text1"/>
        </w:rPr>
        <w:t>mu</w:t>
      </w:r>
      <w:r w:rsidR="004C2ADE" w:rsidRPr="001E05A2">
        <w:rPr>
          <w:rFonts w:asciiTheme="minorHAnsi" w:hAnsiTheme="minorHAnsi" w:cstheme="minorHAnsi"/>
          <w:color w:val="000000" w:themeColor="text1"/>
        </w:rPr>
        <w:t>s</w:t>
      </w:r>
      <w:r w:rsidR="00746560" w:rsidRPr="001E05A2">
        <w:rPr>
          <w:rFonts w:asciiTheme="minorHAnsi" w:hAnsiTheme="minorHAnsi" w:cstheme="minorHAnsi"/>
          <w:color w:val="000000" w:themeColor="text1"/>
        </w:rPr>
        <w:t>t</w:t>
      </w:r>
      <w:r w:rsidR="0080285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C1497" w:rsidRPr="001E05A2">
        <w:rPr>
          <w:rFonts w:asciiTheme="minorHAnsi" w:hAnsiTheme="minorHAnsi" w:cstheme="minorHAnsi"/>
          <w:color w:val="000000" w:themeColor="text1"/>
        </w:rPr>
        <w:t xml:space="preserve">dissolve at </w:t>
      </w:r>
      <w:r w:rsidR="002C45FC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C1497" w:rsidRPr="001E05A2">
        <w:rPr>
          <w:rFonts w:asciiTheme="minorHAnsi" w:hAnsiTheme="minorHAnsi" w:cstheme="minorHAnsi"/>
          <w:color w:val="000000" w:themeColor="text1"/>
        </w:rPr>
        <w:t>water-air interface</w:t>
      </w:r>
      <w:r w:rsidR="00BF3445" w:rsidRPr="001E05A2">
        <w:rPr>
          <w:rFonts w:asciiTheme="minorHAnsi" w:hAnsiTheme="minorHAnsi" w:cstheme="minorHAnsi"/>
          <w:color w:val="000000" w:themeColor="text1"/>
        </w:rPr>
        <w:t xml:space="preserve"> before </w:t>
      </w:r>
      <w:r w:rsidR="0080285C" w:rsidRPr="001E05A2">
        <w:rPr>
          <w:rFonts w:asciiTheme="minorHAnsi" w:hAnsiTheme="minorHAnsi" w:cstheme="minorHAnsi"/>
          <w:color w:val="000000" w:themeColor="text1"/>
        </w:rPr>
        <w:t>becom</w:t>
      </w:r>
      <w:r w:rsidR="00BF3445" w:rsidRPr="001E05A2">
        <w:rPr>
          <w:rFonts w:asciiTheme="minorHAnsi" w:hAnsiTheme="minorHAnsi" w:cstheme="minorHAnsi"/>
          <w:color w:val="000000" w:themeColor="text1"/>
        </w:rPr>
        <w:t>ing</w:t>
      </w:r>
      <w:r w:rsidR="0080285C" w:rsidRPr="001E05A2">
        <w:rPr>
          <w:rFonts w:asciiTheme="minorHAnsi" w:hAnsiTheme="minorHAnsi" w:cstheme="minorHAnsi"/>
          <w:color w:val="000000" w:themeColor="text1"/>
        </w:rPr>
        <w:t xml:space="preserve"> bioavailable 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EA7B73" w:rsidRPr="001E05A2">
        <w:rPr>
          <w:rFonts w:asciiTheme="minorHAnsi" w:hAnsiTheme="minorHAnsi" w:cstheme="minorHAnsi"/>
          <w:color w:val="000000" w:themeColor="text1"/>
        </w:rPr>
        <w:t>respir</w:t>
      </w:r>
      <w:r w:rsidR="00FC2C47">
        <w:rPr>
          <w:rFonts w:asciiTheme="minorHAnsi" w:hAnsiTheme="minorHAnsi" w:cstheme="minorHAnsi"/>
          <w:color w:val="000000" w:themeColor="text1"/>
        </w:rPr>
        <w:t>atory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43525" w:rsidRPr="001E05A2">
        <w:rPr>
          <w:rFonts w:asciiTheme="minorHAnsi" w:hAnsiTheme="minorHAnsi" w:cstheme="minorHAnsi"/>
          <w:color w:val="000000" w:themeColor="text1"/>
        </w:rPr>
        <w:t>microbes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537C20" w:rsidRPr="001E05A2">
        <w:rPr>
          <w:rFonts w:asciiTheme="minorHAnsi" w:hAnsiTheme="minorHAnsi" w:cstheme="minorHAnsi"/>
          <w:color w:val="000000" w:themeColor="text1"/>
        </w:rPr>
        <w:t>I</w:t>
      </w:r>
      <w:r w:rsidR="00D55EE0" w:rsidRPr="001E05A2">
        <w:rPr>
          <w:rFonts w:asciiTheme="minorHAnsi" w:hAnsiTheme="minorHAnsi" w:cstheme="minorHAnsi"/>
          <w:color w:val="000000" w:themeColor="text1"/>
        </w:rPr>
        <w:t>ncreas</w:t>
      </w:r>
      <w:r w:rsidR="00537C20" w:rsidRPr="001E05A2">
        <w:rPr>
          <w:rFonts w:asciiTheme="minorHAnsi" w:hAnsiTheme="minorHAnsi" w:cstheme="minorHAnsi"/>
          <w:color w:val="000000" w:themeColor="text1"/>
        </w:rPr>
        <w:t>ing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55EE0" w:rsidRPr="001E05A2">
        <w:rPr>
          <w:rFonts w:asciiTheme="minorHAnsi" w:hAnsiTheme="minorHAnsi" w:cstheme="minorHAnsi"/>
          <w:color w:val="000000" w:themeColor="text1"/>
        </w:rPr>
        <w:t xml:space="preserve">water </w:t>
      </w:r>
      <w:r w:rsidR="00916389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57226F" w:rsidRPr="001E05A2">
        <w:rPr>
          <w:rFonts w:asciiTheme="minorHAnsi" w:hAnsiTheme="minorHAnsi" w:cstheme="minorHAnsi"/>
          <w:color w:val="000000" w:themeColor="text1"/>
        </w:rPr>
        <w:t xml:space="preserve">of a </w:t>
      </w:r>
      <w:r w:rsidR="00E019FB" w:rsidRPr="001E05A2">
        <w:rPr>
          <w:rFonts w:asciiTheme="minorHAnsi" w:hAnsiTheme="minorHAnsi" w:cstheme="minorHAnsi"/>
          <w:color w:val="000000" w:themeColor="text1"/>
        </w:rPr>
        <w:t>dr</w:t>
      </w:r>
      <w:r w:rsidR="0057226F" w:rsidRPr="001E05A2">
        <w:rPr>
          <w:rFonts w:asciiTheme="minorHAnsi" w:hAnsiTheme="minorHAnsi" w:cstheme="minorHAnsi"/>
          <w:color w:val="000000" w:themeColor="text1"/>
        </w:rPr>
        <w:t>ied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 soil increase</w:t>
      </w:r>
      <w:r w:rsidR="00BF3445" w:rsidRPr="001E05A2">
        <w:rPr>
          <w:rFonts w:asciiTheme="minorHAnsi" w:hAnsiTheme="minorHAnsi" w:cstheme="minorHAnsi"/>
          <w:color w:val="000000" w:themeColor="text1"/>
        </w:rPr>
        <w:t>s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O</w:t>
      </w:r>
      <w:r w:rsidR="00E1701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019FB" w:rsidRPr="001E05A2">
        <w:rPr>
          <w:rFonts w:asciiTheme="minorHAnsi" w:hAnsiTheme="minorHAnsi" w:cstheme="minorHAnsi"/>
          <w:color w:val="000000" w:themeColor="text1"/>
        </w:rPr>
        <w:t>dissolution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3070" w:rsidRPr="001E05A2">
        <w:rPr>
          <w:rFonts w:asciiTheme="minorHAnsi" w:hAnsiTheme="minorHAnsi" w:cstheme="minorHAnsi"/>
          <w:color w:val="000000" w:themeColor="text1"/>
        </w:rPr>
        <w:t>initially</w:t>
      </w:r>
      <w:r w:rsidR="00E019FB" w:rsidRPr="001E05A2">
        <w:rPr>
          <w:rFonts w:asciiTheme="minorHAnsi" w:hAnsiTheme="minorHAnsi" w:cstheme="minorHAnsi"/>
          <w:color w:val="000000" w:themeColor="text1"/>
        </w:rPr>
        <w:t>, but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7226F" w:rsidRPr="001E05A2">
        <w:rPr>
          <w:rFonts w:asciiTheme="minorHAnsi" w:hAnsiTheme="minorHAnsi" w:cstheme="minorHAnsi"/>
          <w:color w:val="000000" w:themeColor="text1"/>
        </w:rPr>
        <w:t>after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019FB" w:rsidRPr="001E05A2">
        <w:rPr>
          <w:rFonts w:asciiTheme="minorHAnsi" w:hAnsiTheme="minorHAnsi" w:cstheme="minorHAnsi"/>
          <w:color w:val="000000" w:themeColor="text1"/>
        </w:rPr>
        <w:t>a threshold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AC7147">
        <w:rPr>
          <w:rFonts w:asciiTheme="minorHAnsi" w:hAnsiTheme="minorHAnsi" w:cstheme="minorHAnsi"/>
          <w:color w:val="000000" w:themeColor="text1"/>
        </w:rPr>
        <w:t xml:space="preserve">increasing soil </w:t>
      </w:r>
      <w:r w:rsidR="00B2475A" w:rsidRPr="001E05A2">
        <w:rPr>
          <w:rFonts w:asciiTheme="minorHAnsi" w:hAnsiTheme="minorHAnsi" w:cstheme="minorHAnsi"/>
          <w:color w:val="000000" w:themeColor="text1"/>
        </w:rPr>
        <w:t>water content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7147">
        <w:rPr>
          <w:rFonts w:asciiTheme="minorHAnsi" w:hAnsiTheme="minorHAnsi" w:cstheme="minorHAnsi"/>
          <w:color w:val="000000" w:themeColor="text1"/>
        </w:rPr>
        <w:t xml:space="preserve">further </w:t>
      </w:r>
      <w:r w:rsidR="00AB11E5" w:rsidRPr="001E05A2">
        <w:rPr>
          <w:rFonts w:asciiTheme="minorHAnsi" w:hAnsiTheme="minorHAnsi" w:cstheme="minorHAnsi"/>
          <w:color w:val="000000" w:themeColor="text1"/>
        </w:rPr>
        <w:t>reduce</w:t>
      </w:r>
      <w:r w:rsidR="00771549" w:rsidRPr="001E05A2">
        <w:rPr>
          <w:rFonts w:asciiTheme="minorHAnsi" w:hAnsiTheme="minorHAnsi" w:cstheme="minorHAnsi"/>
          <w:color w:val="000000" w:themeColor="text1"/>
        </w:rPr>
        <w:t>s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17017" w:rsidRPr="001E05A2">
        <w:rPr>
          <w:rFonts w:asciiTheme="minorHAnsi" w:hAnsiTheme="minorHAnsi" w:cstheme="minorHAnsi"/>
          <w:color w:val="000000" w:themeColor="text1"/>
        </w:rPr>
        <w:t>O</w:t>
      </w:r>
      <w:r w:rsidR="00E1701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17017" w:rsidRPr="001E05A2">
        <w:rPr>
          <w:rFonts w:asciiTheme="minorHAnsi" w:hAnsiTheme="minorHAnsi" w:cstheme="minorHAnsi"/>
          <w:color w:val="000000" w:themeColor="text1"/>
        </w:rPr>
        <w:t xml:space="preserve"> supply</w:t>
      </w:r>
      <w:r w:rsidR="0015210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B11E5" w:rsidRPr="001E05A2">
        <w:rPr>
          <w:rFonts w:asciiTheme="minorHAnsi" w:hAnsiTheme="minorHAnsi" w:cstheme="minorHAnsi"/>
          <w:color w:val="000000" w:themeColor="text1"/>
        </w:rPr>
        <w:t>because of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the reduced </w:t>
      </w:r>
      <w:r w:rsidR="00E019FB" w:rsidRPr="001E05A2">
        <w:rPr>
          <w:rFonts w:asciiTheme="minorHAnsi" w:hAnsiTheme="minorHAnsi" w:cstheme="minorHAnsi"/>
          <w:color w:val="000000" w:themeColor="text1"/>
        </w:rPr>
        <w:t>water-air interface for O</w:t>
      </w:r>
      <w:r w:rsidR="00E019FB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 to dissolve 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and the 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increased 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distance 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dissolved </w:t>
      </w:r>
      <w:r w:rsidR="00E019FB" w:rsidRPr="001E05A2">
        <w:rPr>
          <w:rFonts w:asciiTheme="minorHAnsi" w:hAnsiTheme="minorHAnsi" w:cstheme="minorHAnsi"/>
          <w:color w:val="000000" w:themeColor="text1"/>
        </w:rPr>
        <w:t>O</w:t>
      </w:r>
      <w:r w:rsidR="00E019FB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019FB" w:rsidRPr="001E05A2">
        <w:rPr>
          <w:rFonts w:asciiTheme="minorHAnsi" w:hAnsiTheme="minorHAnsi" w:cstheme="minorHAnsi"/>
          <w:color w:val="000000" w:themeColor="text1"/>
        </w:rPr>
        <w:t xml:space="preserve"> to reach 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reactive sites </w:t>
      </w:r>
      <w:r w:rsidR="00000274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Ub3RzY2hlPC9BdXRob3I+PFllYXI+MjAxODwvWWVhcj48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Ub3RzY2hlPC9BdXRob3I+PFllYXI+MjAxODwvWWVhcj48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00274" w:rsidRPr="001E05A2">
        <w:rPr>
          <w:rFonts w:asciiTheme="minorHAnsi" w:hAnsiTheme="minorHAnsi" w:cstheme="minorHAnsi"/>
          <w:color w:val="000000" w:themeColor="text1"/>
        </w:rPr>
      </w:r>
      <w:r w:rsidR="00000274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0]</w:t>
      </w:r>
      <w:r w:rsidR="00000274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5210F" w:rsidRPr="001E05A2">
        <w:rPr>
          <w:rFonts w:asciiTheme="minorHAnsi" w:hAnsiTheme="minorHAnsi" w:cstheme="minorHAnsi"/>
          <w:color w:val="000000" w:themeColor="text1"/>
        </w:rPr>
        <w:t>.</w:t>
      </w:r>
      <w:r w:rsidR="0057226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7147">
        <w:rPr>
          <w:rFonts w:asciiTheme="minorHAnsi" w:hAnsiTheme="minorHAnsi" w:cstheme="minorHAnsi"/>
          <w:color w:val="000000" w:themeColor="text1"/>
        </w:rPr>
        <w:t xml:space="preserve">It is known that </w:t>
      </w:r>
      <w:r w:rsidR="00B93FCA" w:rsidRPr="001E05A2">
        <w:rPr>
          <w:rFonts w:asciiTheme="minorHAnsi" w:hAnsiTheme="minorHAnsi" w:cstheme="minorHAnsi"/>
          <w:color w:val="000000" w:themeColor="text1"/>
        </w:rPr>
        <w:t>O</w:t>
      </w:r>
      <w:r w:rsidR="00AB11E5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B93FCA" w:rsidRPr="001E05A2">
        <w:rPr>
          <w:rFonts w:asciiTheme="minorHAnsi" w:hAnsiTheme="minorHAnsi" w:cstheme="minorHAnsi"/>
          <w:color w:val="000000" w:themeColor="text1"/>
        </w:rPr>
        <w:t xml:space="preserve"> dissolution and diffusion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46560" w:rsidRPr="001E05A2">
        <w:rPr>
          <w:rFonts w:asciiTheme="minorHAnsi" w:hAnsiTheme="minorHAnsi" w:cstheme="minorHAnsi"/>
          <w:color w:val="000000" w:themeColor="text1"/>
        </w:rPr>
        <w:t>control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4649C" w:rsidRPr="001E05A2">
        <w:rPr>
          <w:rFonts w:asciiTheme="minorHAnsi" w:hAnsiTheme="minorHAnsi" w:cstheme="minorHAnsi"/>
          <w:color w:val="000000" w:themeColor="text1"/>
        </w:rPr>
        <w:t xml:space="preserve">biogeochemical </w:t>
      </w:r>
      <w:r w:rsidR="00960D5F" w:rsidRPr="001E05A2">
        <w:rPr>
          <w:rFonts w:asciiTheme="minorHAnsi" w:hAnsiTheme="minorHAnsi" w:cstheme="minorHAnsi"/>
          <w:color w:val="000000" w:themeColor="text1"/>
        </w:rPr>
        <w:t>reaction</w:t>
      </w:r>
      <w:r w:rsidR="008D1938" w:rsidRPr="001E05A2">
        <w:rPr>
          <w:rFonts w:asciiTheme="minorHAnsi" w:hAnsiTheme="minorHAnsi" w:cstheme="minorHAnsi"/>
          <w:color w:val="000000" w:themeColor="text1"/>
        </w:rPr>
        <w:t>s</w:t>
      </w:r>
      <w:r w:rsidR="00CB2F9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4649C" w:rsidRPr="001E05A2">
        <w:rPr>
          <w:rFonts w:asciiTheme="minorHAnsi" w:hAnsiTheme="minorHAnsi" w:cstheme="minorHAnsi"/>
          <w:color w:val="000000" w:themeColor="text1"/>
        </w:rPr>
        <w:t>in soil</w:t>
      </w:r>
      <w:r w:rsidR="00E024E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56EF8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Harris&lt;/Author&gt;&lt;Year&gt;2021&lt;/Year&gt;&lt;RecNum&gt;724&lt;/RecNum&gt;&lt;DisplayText&gt;[31]&lt;/DisplayText&gt;&lt;record&gt;&lt;rec-number&gt;724&lt;/rec-number&gt;&lt;foreign-keys&gt;&lt;key app="EN" db-id="pxrfwadxaer5v8ef0vj5zvfmrea9edveswst" timestamp="1612783912"&gt;724&lt;/key&gt;&lt;/foreign-keys&gt;&lt;ref-type name="Journal Article"&gt;17&lt;/ref-type&gt;&lt;contributors&gt;&lt;authors&gt;&lt;author&gt;Harris, E.&lt;/author&gt;&lt;author&gt;Diaz-Pines, E.&lt;/author&gt;&lt;author&gt;Stoll, E.&lt;/author&gt;&lt;author&gt;Schloter, M.&lt;/author&gt;&lt;author&gt;Schulz, S.&lt;/author&gt;&lt;author&gt;Duffner, C.&lt;/author&gt;&lt;author&gt;Li, K.&lt;/author&gt;&lt;author&gt;Moore, K. L.&lt;/author&gt;&lt;author&gt;Ingrisch, J.&lt;/author&gt;&lt;author&gt;Reinthaler, D.&lt;/author&gt;&lt;author&gt;Zechmeister-Boltenstern, S.&lt;/author&gt;&lt;author&gt;Glatzel, S.&lt;/author&gt;&lt;author&gt;Brüggemann, N.&lt;/author&gt;&lt;author&gt;Bahn, M.&lt;/author&gt;&lt;/authors&gt;&lt;/contributors&gt;&lt;titles&gt;&lt;title&gt;Denitrifying pathways dominate nitrous oxide emissions from managed grassland during drought and rewetting&lt;/title&gt;&lt;secondary-title&gt;Science Advances&lt;/secondary-title&gt;&lt;/titles&gt;&lt;periodical&gt;&lt;full-title&gt;Science Advances&lt;/full-title&gt;&lt;abbr-1&gt;Sci. Adv.&lt;/abbr-1&gt;&lt;/periodical&gt;&lt;pages&gt;eabb7118&lt;/pages&gt;&lt;volume&gt;7&lt;/volume&gt;&lt;number&gt;6&lt;/number&gt;&lt;dates&gt;&lt;year&gt;2021&lt;/year&gt;&lt;/dates&gt;&lt;urls&gt;&lt;related-urls&gt;&lt;url&gt;https://advances.sciencemag.org/content/advances/7/6/eabb7118.full.pdf&lt;/url&gt;&lt;/related-urls&gt;&lt;/urls&gt;&lt;electronic-resource-num&gt;10.1126/sciadv.abb7118&lt;/electronic-resource-num&gt;&lt;/record&gt;&lt;/Cite&gt;&lt;/EndNote&gt;</w:instrText>
      </w:r>
      <w:r w:rsidR="00156EF8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1]</w:t>
      </w:r>
      <w:r w:rsidR="00156EF8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4649C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AC7147">
        <w:rPr>
          <w:rFonts w:asciiTheme="minorHAnsi" w:hAnsiTheme="minorHAnsi" w:cstheme="minorHAnsi"/>
          <w:color w:val="000000" w:themeColor="text1"/>
        </w:rPr>
        <w:t xml:space="preserve">but </w:t>
      </w:r>
      <w:r w:rsidR="00774392" w:rsidRPr="001E05A2">
        <w:rPr>
          <w:rFonts w:asciiTheme="minorHAnsi" w:hAnsiTheme="minorHAnsi" w:cstheme="minorHAnsi"/>
          <w:color w:val="000000" w:themeColor="text1"/>
        </w:rPr>
        <w:t>they are</w:t>
      </w:r>
      <w:r w:rsidR="00BF34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difficult to model </w:t>
      </w:r>
      <w:r w:rsidR="00BF3445" w:rsidRPr="001E05A2">
        <w:rPr>
          <w:rFonts w:asciiTheme="minorHAnsi" w:hAnsiTheme="minorHAnsi" w:cstheme="minorHAnsi"/>
          <w:color w:val="000000" w:themeColor="text1"/>
        </w:rPr>
        <w:t>due to</w:t>
      </w:r>
      <w:r w:rsidR="00FC636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61493" w:rsidRPr="001E05A2">
        <w:rPr>
          <w:rFonts w:asciiTheme="minorHAnsi" w:hAnsiTheme="minorHAnsi" w:cstheme="minorHAnsi"/>
          <w:color w:val="000000" w:themeColor="text1"/>
        </w:rPr>
        <w:t>their complexity</w:t>
      </w:r>
      <w:r w:rsidR="00B2475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40C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MZXV0aGVyPC9BdXRob3I+PFllYXI+MjAyMDwvWWVhcj48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MZXV0aGVyPC9BdXRob3I+PFllYXI+MjAyMDwvWWVhcj48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B40C3" w:rsidRPr="001E05A2">
        <w:rPr>
          <w:rFonts w:asciiTheme="minorHAnsi" w:hAnsiTheme="minorHAnsi" w:cstheme="minorHAnsi"/>
          <w:color w:val="000000" w:themeColor="text1"/>
        </w:rPr>
      </w:r>
      <w:r w:rsidR="004B40C3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2]</w:t>
      </w:r>
      <w:r w:rsidR="004B40C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EA7B73" w:rsidRPr="001E05A2">
        <w:rPr>
          <w:rFonts w:asciiTheme="minorHAnsi" w:hAnsiTheme="minorHAnsi" w:cstheme="minorHAnsi"/>
          <w:color w:val="000000" w:themeColor="text1"/>
        </w:rPr>
        <w:t>Consequently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, most </w:t>
      </w:r>
      <w:r w:rsidR="00AB11E5" w:rsidRPr="001E05A2">
        <w:rPr>
          <w:rFonts w:asciiTheme="minorHAnsi" w:hAnsiTheme="minorHAnsi" w:cstheme="minorHAnsi"/>
          <w:color w:val="000000" w:themeColor="text1"/>
        </w:rPr>
        <w:t>SOC models d</w:t>
      </w:r>
      <w:r w:rsidR="00061493" w:rsidRPr="001E05A2">
        <w:rPr>
          <w:rFonts w:asciiTheme="minorHAnsi" w:hAnsiTheme="minorHAnsi" w:cstheme="minorHAnsi"/>
          <w:color w:val="000000" w:themeColor="text1"/>
        </w:rPr>
        <w:t>o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not 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consider </w:t>
      </w:r>
      <w:r w:rsidR="00537C20" w:rsidRPr="001E05A2">
        <w:rPr>
          <w:rFonts w:asciiTheme="minorHAnsi" w:hAnsiTheme="minorHAnsi" w:cstheme="minorHAnsi"/>
          <w:color w:val="000000" w:themeColor="text1"/>
        </w:rPr>
        <w:t>O</w:t>
      </w:r>
      <w:r w:rsidR="00537C20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explicitly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A76A9E" w:rsidRPr="001E05A2">
        <w:rPr>
          <w:rFonts w:asciiTheme="minorHAnsi" w:hAnsiTheme="minorHAnsi" w:cstheme="minorHAnsi"/>
          <w:color w:val="000000" w:themeColor="text1"/>
        </w:rPr>
        <w:t xml:space="preserve">probably </w:t>
      </w:r>
      <w:r w:rsidR="00AB11E5" w:rsidRPr="001E05A2">
        <w:rPr>
          <w:rFonts w:asciiTheme="minorHAnsi" w:hAnsiTheme="minorHAnsi" w:cstheme="minorHAnsi"/>
          <w:color w:val="000000" w:themeColor="text1"/>
        </w:rPr>
        <w:t>based on</w:t>
      </w:r>
      <w:r w:rsidR="00FA29C8" w:rsidRPr="001E05A2">
        <w:rPr>
          <w:rFonts w:asciiTheme="minorHAnsi" w:hAnsiTheme="minorHAnsi" w:cstheme="minorHAnsi"/>
          <w:color w:val="000000" w:themeColor="text1"/>
        </w:rPr>
        <w:t xml:space="preserve"> a</w:t>
      </w:r>
      <w:r w:rsidR="00746560" w:rsidRPr="001E05A2">
        <w:rPr>
          <w:rFonts w:asciiTheme="minorHAnsi" w:hAnsiTheme="minorHAnsi" w:cstheme="minorHAnsi"/>
          <w:color w:val="000000" w:themeColor="text1"/>
        </w:rPr>
        <w:t>n erroneous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perception that O</w:t>
      </w:r>
      <w:r w:rsidR="00AB11E5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in</w:t>
      </w:r>
      <w:r w:rsidR="00FA29C8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AB11E5" w:rsidRPr="001E05A2">
        <w:rPr>
          <w:rFonts w:asciiTheme="minorHAnsi" w:hAnsiTheme="minorHAnsi" w:cstheme="minorHAnsi"/>
          <w:color w:val="000000" w:themeColor="text1"/>
        </w:rPr>
        <w:t xml:space="preserve"> topsoil is not 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AB11E5" w:rsidRPr="001E05A2">
        <w:rPr>
          <w:rFonts w:asciiTheme="minorHAnsi" w:hAnsiTheme="minorHAnsi" w:cstheme="minorHAnsi"/>
          <w:color w:val="000000" w:themeColor="text1"/>
        </w:rPr>
        <w:t>l</w:t>
      </w:r>
      <w:r w:rsidR="00537C20" w:rsidRPr="001E05A2">
        <w:rPr>
          <w:rFonts w:asciiTheme="minorHAnsi" w:hAnsiTheme="minorHAnsi" w:cstheme="minorHAnsi"/>
          <w:color w:val="000000" w:themeColor="text1"/>
        </w:rPr>
        <w:t>imiting</w:t>
      </w:r>
      <w:r w:rsidR="00B97B96" w:rsidRPr="001E05A2">
        <w:rPr>
          <w:rFonts w:asciiTheme="minorHAnsi" w:hAnsiTheme="minorHAnsi" w:cstheme="minorHAnsi"/>
          <w:color w:val="000000" w:themeColor="text1"/>
        </w:rPr>
        <w:t xml:space="preserve"> factor </w:t>
      </w:r>
      <w:r w:rsidR="00526768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GYW5nPC9BdXRob3I+PFllYXI+MTk5OTwvWWVhcj48UmVj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GYW5nPC9BdXRob3I+PFllYXI+MTk5OTwvWWVhcj48UmVj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526768" w:rsidRPr="001E05A2">
        <w:rPr>
          <w:rFonts w:asciiTheme="minorHAnsi" w:hAnsiTheme="minorHAnsi" w:cstheme="minorHAnsi"/>
          <w:color w:val="000000" w:themeColor="text1"/>
        </w:rPr>
      </w:r>
      <w:r w:rsidR="00526768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3]</w:t>
      </w:r>
      <w:r w:rsidR="00526768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537C20" w:rsidRPr="001E05A2">
        <w:rPr>
          <w:rFonts w:asciiTheme="minorHAnsi" w:hAnsiTheme="minorHAnsi" w:cstheme="minorHAnsi"/>
          <w:color w:val="000000" w:themeColor="text1"/>
        </w:rPr>
        <w:t>.</w:t>
      </w:r>
      <w:r w:rsidR="0082024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A247E" w:rsidRPr="001E05A2">
        <w:rPr>
          <w:rFonts w:asciiTheme="minorHAnsi" w:hAnsiTheme="minorHAnsi" w:cstheme="minorHAnsi"/>
          <w:color w:val="000000" w:themeColor="text1"/>
        </w:rPr>
        <w:t xml:space="preserve">Decades of </w:t>
      </w:r>
      <w:r w:rsidR="000E5E92" w:rsidRPr="001E05A2">
        <w:rPr>
          <w:rFonts w:asciiTheme="minorHAnsi" w:hAnsiTheme="minorHAnsi" w:cstheme="minorHAnsi"/>
          <w:color w:val="000000" w:themeColor="text1"/>
        </w:rPr>
        <w:t xml:space="preserve">studies have </w:t>
      </w:r>
      <w:r w:rsidR="002A247E" w:rsidRPr="001E05A2">
        <w:rPr>
          <w:rFonts w:asciiTheme="minorHAnsi" w:hAnsiTheme="minorHAnsi" w:cstheme="minorHAnsi"/>
          <w:color w:val="000000" w:themeColor="text1"/>
        </w:rPr>
        <w:t xml:space="preserve">demonstrated </w:t>
      </w:r>
      <w:r w:rsidR="0044649C" w:rsidRPr="001E05A2">
        <w:rPr>
          <w:rFonts w:asciiTheme="minorHAnsi" w:hAnsiTheme="minorHAnsi" w:cstheme="minorHAnsi"/>
          <w:color w:val="000000" w:themeColor="text1"/>
        </w:rPr>
        <w:t>anaerobic reactions per</w:t>
      </w:r>
      <w:r w:rsidR="002A247E" w:rsidRPr="001E05A2">
        <w:rPr>
          <w:rFonts w:asciiTheme="minorHAnsi" w:hAnsiTheme="minorHAnsi" w:cstheme="minorHAnsi"/>
          <w:color w:val="000000" w:themeColor="text1"/>
        </w:rPr>
        <w:t>sist</w:t>
      </w:r>
      <w:r w:rsidR="0044649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2024F" w:rsidRPr="001E05A2">
        <w:rPr>
          <w:rFonts w:asciiTheme="minorHAnsi" w:hAnsiTheme="minorHAnsi" w:cstheme="minorHAnsi"/>
          <w:color w:val="000000" w:themeColor="text1"/>
        </w:rPr>
        <w:t xml:space="preserve">even </w:t>
      </w:r>
      <w:r w:rsidR="00061493" w:rsidRPr="001E05A2">
        <w:rPr>
          <w:rFonts w:asciiTheme="minorHAnsi" w:hAnsiTheme="minorHAnsi" w:cstheme="minorHAnsi"/>
          <w:color w:val="000000" w:themeColor="text1"/>
        </w:rPr>
        <w:t>when</w:t>
      </w:r>
      <w:r w:rsidR="0082024F" w:rsidRPr="001E05A2">
        <w:rPr>
          <w:rFonts w:asciiTheme="minorHAnsi" w:hAnsiTheme="minorHAnsi" w:cstheme="minorHAnsi"/>
          <w:color w:val="000000" w:themeColor="text1"/>
        </w:rPr>
        <w:t xml:space="preserve"> soil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 is relatively dry, especially </w:t>
      </w:r>
      <w:r w:rsidR="002A247E" w:rsidRPr="001E05A2">
        <w:rPr>
          <w:rFonts w:asciiTheme="minorHAnsi" w:hAnsiTheme="minorHAnsi" w:cstheme="minorHAnsi"/>
          <w:color w:val="000000" w:themeColor="text1"/>
        </w:rPr>
        <w:t>in</w:t>
      </w:r>
      <w:r w:rsidR="00061493" w:rsidRPr="001E05A2">
        <w:rPr>
          <w:rFonts w:asciiTheme="minorHAnsi" w:hAnsiTheme="minorHAnsi" w:cstheme="minorHAnsi"/>
          <w:color w:val="000000" w:themeColor="text1"/>
        </w:rPr>
        <w:t xml:space="preserve"> the rhizosphere</w:t>
      </w:r>
      <w:r w:rsidR="002A24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2024F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YXJyaXM8L0F1dGhvcj48WWVhcj4yMDIxPC9ZZWFyPjxS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yMDg5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YXJyaXM8L0F1dGhvcj48WWVhcj4yMDIxPC9ZZWFyPjxS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yMDg5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2024F" w:rsidRPr="001E05A2">
        <w:rPr>
          <w:rFonts w:asciiTheme="minorHAnsi" w:hAnsiTheme="minorHAnsi" w:cstheme="minorHAnsi"/>
          <w:color w:val="000000" w:themeColor="text1"/>
        </w:rPr>
      </w:r>
      <w:r w:rsidR="0082024F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1, 34, 35]</w:t>
      </w:r>
      <w:r w:rsidR="0082024F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2024F" w:rsidRPr="001E05A2">
        <w:rPr>
          <w:rFonts w:asciiTheme="minorHAnsi" w:hAnsiTheme="minorHAnsi" w:cstheme="minorHAnsi"/>
          <w:color w:val="000000" w:themeColor="text1"/>
        </w:rPr>
        <w:t>.</w:t>
      </w:r>
      <w:r w:rsidR="0015210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17FBF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73EC65F8" w14:textId="2056B41D" w:rsidR="00315695" w:rsidRPr="001E05A2" w:rsidRDefault="00E367AC" w:rsidP="00454BC0">
      <w:pPr>
        <w:pStyle w:val="ListParagraph"/>
        <w:tabs>
          <w:tab w:val="left" w:pos="567"/>
        </w:tabs>
        <w:spacing w:after="0" w:line="480" w:lineRule="auto"/>
        <w:ind w:left="0" w:firstLine="426"/>
        <w:rPr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42109" w:rsidRPr="001E05A2">
        <w:rPr>
          <w:rFonts w:asciiTheme="minorHAnsi" w:hAnsiTheme="minorHAnsi" w:cstheme="minorHAnsi"/>
          <w:color w:val="000000" w:themeColor="text1"/>
        </w:rPr>
        <w:t>Given the importance of s</w:t>
      </w:r>
      <w:r w:rsidR="00844FDC" w:rsidRPr="001E05A2">
        <w:rPr>
          <w:rFonts w:asciiTheme="minorHAnsi" w:hAnsiTheme="minorHAnsi" w:cstheme="minorHAnsi"/>
          <w:color w:val="000000" w:themeColor="text1"/>
        </w:rPr>
        <w:t>oil structure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 in modulating water distribution and O</w:t>
      </w:r>
      <w:r w:rsidR="0004210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 dissolution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042109" w:rsidRPr="001E05A2">
        <w:rPr>
          <w:rFonts w:asciiTheme="minorHAnsi" w:hAnsiTheme="minorHAnsi" w:cstheme="minorHAnsi"/>
          <w:color w:val="000000" w:themeColor="text1"/>
        </w:rPr>
        <w:t>diffusion</w:t>
      </w:r>
      <w:r w:rsidR="00EA7B73" w:rsidRPr="001E05A2">
        <w:rPr>
          <w:rFonts w:asciiTheme="minorHAnsi" w:hAnsiTheme="minorHAnsi" w:cstheme="minorHAnsi"/>
          <w:color w:val="000000" w:themeColor="text1"/>
        </w:rPr>
        <w:t>,</w:t>
      </w:r>
      <w:r w:rsidR="00EB78E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5194" w:rsidRPr="001E05A2">
        <w:rPr>
          <w:rFonts w:asciiTheme="minorHAnsi" w:hAnsiTheme="minorHAnsi" w:cstheme="minorHAnsi"/>
          <w:color w:val="000000" w:themeColor="text1"/>
        </w:rPr>
        <w:t>as well as</w:t>
      </w:r>
      <w:r w:rsidR="007D3EF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53ED">
        <w:rPr>
          <w:rFonts w:asciiTheme="minorHAnsi" w:hAnsiTheme="minorHAnsi" w:cstheme="minorHAnsi"/>
          <w:color w:val="000000" w:themeColor="text1"/>
        </w:rPr>
        <w:t xml:space="preserve">the control of </w:t>
      </w:r>
      <w:r w:rsidR="00042109" w:rsidRPr="001E05A2">
        <w:rPr>
          <w:rFonts w:asciiTheme="minorHAnsi" w:hAnsiTheme="minorHAnsi" w:cstheme="minorHAnsi"/>
          <w:color w:val="000000" w:themeColor="text1"/>
        </w:rPr>
        <w:t>bio</w:t>
      </w:r>
      <w:r w:rsidR="007D3EFA" w:rsidRPr="001E05A2">
        <w:rPr>
          <w:rFonts w:asciiTheme="minorHAnsi" w:hAnsiTheme="minorHAnsi" w:cstheme="minorHAnsi"/>
          <w:color w:val="000000" w:themeColor="text1"/>
        </w:rPr>
        <w:t>geo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chemical reactions </w:t>
      </w:r>
      <w:r w:rsidR="007D3EFA" w:rsidRPr="001E05A2">
        <w:rPr>
          <w:rFonts w:asciiTheme="minorHAnsi" w:hAnsiTheme="minorHAnsi" w:cstheme="minorHAnsi"/>
          <w:color w:val="000000" w:themeColor="text1"/>
        </w:rPr>
        <w:t>control</w:t>
      </w:r>
      <w:r w:rsidR="00F0582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53ED">
        <w:rPr>
          <w:rFonts w:asciiTheme="minorHAnsi" w:hAnsiTheme="minorHAnsi" w:cstheme="minorHAnsi"/>
          <w:color w:val="000000" w:themeColor="text1"/>
        </w:rPr>
        <w:t xml:space="preserve">on </w:t>
      </w:r>
      <w:r w:rsidR="00F0582C" w:rsidRPr="001E05A2">
        <w:rPr>
          <w:rFonts w:asciiTheme="minorHAnsi" w:hAnsiTheme="minorHAnsi" w:cstheme="minorHAnsi"/>
          <w:color w:val="000000" w:themeColor="text1"/>
        </w:rPr>
        <w:t>local</w:t>
      </w:r>
      <w:r w:rsidR="007153D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42109" w:rsidRPr="001E05A2">
        <w:rPr>
          <w:rFonts w:asciiTheme="minorHAnsi" w:hAnsiTheme="minorHAnsi" w:cstheme="minorHAnsi"/>
          <w:color w:val="000000" w:themeColor="text1"/>
        </w:rPr>
        <w:t>O</w:t>
      </w:r>
      <w:r w:rsidR="0004210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 concentration gradient</w:t>
      </w:r>
      <w:r w:rsidR="00EA7B73" w:rsidRPr="001E05A2">
        <w:rPr>
          <w:rFonts w:asciiTheme="minorHAnsi" w:hAnsiTheme="minorHAnsi" w:cstheme="minorHAnsi"/>
          <w:color w:val="000000" w:themeColor="text1"/>
        </w:rPr>
        <w:t>s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 between water-air interface and </w:t>
      </w:r>
      <w:r w:rsidR="00EA7B73" w:rsidRPr="001E05A2">
        <w:rPr>
          <w:rFonts w:asciiTheme="minorHAnsi" w:hAnsiTheme="minorHAnsi" w:cstheme="minorHAnsi"/>
          <w:color w:val="000000" w:themeColor="text1"/>
        </w:rPr>
        <w:t>reactive sites</w:t>
      </w:r>
      <w:r w:rsidR="00042109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7D3EFA" w:rsidRPr="001E05A2">
        <w:rPr>
          <w:rFonts w:asciiTheme="minorHAnsi" w:hAnsiTheme="minorHAnsi" w:cstheme="minorHAnsi"/>
          <w:color w:val="000000" w:themeColor="text1"/>
        </w:rPr>
        <w:t xml:space="preserve">we hypothesize that </w:t>
      </w:r>
      <w:r w:rsidR="00D953ED">
        <w:rPr>
          <w:rFonts w:asciiTheme="minorHAnsi" w:hAnsiTheme="minorHAnsi" w:cstheme="minorHAnsi"/>
          <w:color w:val="000000" w:themeColor="text1"/>
        </w:rPr>
        <w:t xml:space="preserve">the </w:t>
      </w:r>
      <w:r w:rsidR="007D3EFA" w:rsidRPr="001E05A2">
        <w:rPr>
          <w:rFonts w:asciiTheme="minorHAnsi" w:hAnsiTheme="minorHAnsi" w:cstheme="minorHAnsi"/>
          <w:color w:val="000000" w:themeColor="text1"/>
        </w:rPr>
        <w:t>reduced O</w:t>
      </w:r>
      <w:r w:rsidR="007D3EFA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7D3EFA" w:rsidRPr="001E05A2">
        <w:rPr>
          <w:rFonts w:asciiTheme="minorHAnsi" w:hAnsiTheme="minorHAnsi" w:cstheme="minorHAnsi"/>
          <w:color w:val="000000" w:themeColor="text1"/>
        </w:rPr>
        <w:t xml:space="preserve"> dissolution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EA7B73" w:rsidRPr="001E05A2">
        <w:rPr>
          <w:rFonts w:asciiTheme="minorHAnsi" w:hAnsiTheme="minorHAnsi" w:cstheme="minorHAnsi"/>
          <w:color w:val="000000" w:themeColor="text1"/>
        </w:rPr>
        <w:t>increased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microbial </w:t>
      </w:r>
      <w:r w:rsidR="00EA7B73" w:rsidRPr="001E05A2">
        <w:rPr>
          <w:rFonts w:asciiTheme="minorHAnsi" w:hAnsiTheme="minorHAnsi" w:cstheme="minorHAnsi"/>
          <w:color w:val="000000" w:themeColor="text1"/>
        </w:rPr>
        <w:t>metabolism at raised temperatures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D3EFA" w:rsidRPr="001E05A2">
        <w:rPr>
          <w:rFonts w:asciiTheme="minorHAnsi" w:hAnsiTheme="minorHAnsi" w:cstheme="minorHAnsi"/>
          <w:color w:val="000000" w:themeColor="text1"/>
        </w:rPr>
        <w:t>attenuate the temperature response of soil respiration. W</w:t>
      </w:r>
      <w:r w:rsidR="006B64B9" w:rsidRPr="001E05A2">
        <w:rPr>
          <w:rFonts w:asciiTheme="minorHAnsi" w:hAnsiTheme="minorHAnsi" w:cstheme="minorHAnsi"/>
          <w:color w:val="000000" w:themeColor="text1"/>
        </w:rPr>
        <w:t xml:space="preserve">e </w:t>
      </w:r>
      <w:r w:rsidR="00916389" w:rsidRPr="001E05A2">
        <w:rPr>
          <w:rFonts w:asciiTheme="minorHAnsi" w:hAnsiTheme="minorHAnsi" w:cstheme="minorHAnsi"/>
          <w:color w:val="000000" w:themeColor="text1"/>
        </w:rPr>
        <w:t>developed</w:t>
      </w:r>
      <w:r w:rsidR="006B64B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B4D98" w:rsidRPr="001E05A2">
        <w:rPr>
          <w:rFonts w:asciiTheme="minorHAnsi" w:hAnsiTheme="minorHAnsi" w:cstheme="minorHAnsi"/>
          <w:color w:val="000000" w:themeColor="text1"/>
        </w:rPr>
        <w:t>a</w:t>
      </w:r>
      <w:r w:rsidR="008C5D64" w:rsidRPr="001E05A2">
        <w:rPr>
          <w:rFonts w:asciiTheme="minorHAnsi" w:hAnsiTheme="minorHAnsi" w:cstheme="minorHAnsi"/>
          <w:color w:val="000000" w:themeColor="text1"/>
        </w:rPr>
        <w:t xml:space="preserve"> volumetric averag</w:t>
      </w:r>
      <w:r w:rsidR="00537339" w:rsidRPr="001E05A2">
        <w:rPr>
          <w:rFonts w:asciiTheme="minorHAnsi" w:hAnsiTheme="minorHAnsi" w:cstheme="minorHAnsi"/>
          <w:color w:val="000000" w:themeColor="text1"/>
        </w:rPr>
        <w:t xml:space="preserve">e </w:t>
      </w:r>
      <w:r w:rsidR="00D24BFC" w:rsidRPr="001E05A2">
        <w:rPr>
          <w:rFonts w:asciiTheme="minorHAnsi" w:hAnsiTheme="minorHAnsi" w:cstheme="minorHAnsi"/>
          <w:color w:val="000000" w:themeColor="text1"/>
        </w:rPr>
        <w:t>method</w:t>
      </w:r>
      <w:r w:rsidR="009B4D9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53ED">
        <w:rPr>
          <w:rFonts w:asciiTheme="minorHAnsi" w:hAnsiTheme="minorHAnsi" w:cstheme="minorHAnsi"/>
          <w:color w:val="000000" w:themeColor="text1"/>
        </w:rPr>
        <w:t xml:space="preserve">to </w:t>
      </w:r>
      <w:r w:rsidR="00EA7B73" w:rsidRPr="001E05A2">
        <w:rPr>
          <w:rFonts w:asciiTheme="minorHAnsi" w:hAnsiTheme="minorHAnsi" w:cstheme="minorHAnsi"/>
          <w:color w:val="000000" w:themeColor="text1"/>
        </w:rPr>
        <w:t>incorporat</w:t>
      </w:r>
      <w:r w:rsidR="00D953ED">
        <w:rPr>
          <w:rFonts w:asciiTheme="minorHAnsi" w:hAnsiTheme="minorHAnsi" w:cstheme="minorHAnsi"/>
          <w:color w:val="000000" w:themeColor="text1"/>
        </w:rPr>
        <w:t>e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microscopic </w:t>
      </w:r>
      <w:r w:rsidR="007D3EFA" w:rsidRPr="001E05A2">
        <w:rPr>
          <w:rFonts w:asciiTheme="minorHAnsi" w:hAnsiTheme="minorHAnsi" w:cstheme="minorHAnsi"/>
          <w:color w:val="000000" w:themeColor="text1"/>
        </w:rPr>
        <w:t xml:space="preserve">soil structure </w:t>
      </w:r>
      <w:r w:rsidR="00FF5194" w:rsidRPr="001E05A2">
        <w:rPr>
          <w:rFonts w:asciiTheme="minorHAnsi" w:hAnsiTheme="minorHAnsi" w:cstheme="minorHAnsi"/>
          <w:color w:val="000000" w:themeColor="text1"/>
        </w:rPr>
        <w:t>to calculate soil respiration</w:t>
      </w:r>
      <w:r w:rsidR="008C5D64" w:rsidRPr="001E05A2">
        <w:rPr>
          <w:rFonts w:asciiTheme="minorHAnsi" w:hAnsiTheme="minorHAnsi" w:cstheme="minorHAnsi"/>
          <w:color w:val="000000" w:themeColor="text1"/>
        </w:rPr>
        <w:t>.</w:t>
      </w:r>
      <w:r w:rsidR="0091638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D3EFA" w:rsidRPr="001E05A2">
        <w:rPr>
          <w:rFonts w:asciiTheme="minorHAnsi" w:hAnsiTheme="minorHAnsi" w:cstheme="minorHAnsi"/>
          <w:color w:val="000000" w:themeColor="text1"/>
        </w:rPr>
        <w:t>Considering that s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oil structure and </w:t>
      </w:r>
      <w:r w:rsidR="0046689D" w:rsidRPr="001E05A2">
        <w:rPr>
          <w:rFonts w:asciiTheme="minorHAnsi" w:hAnsiTheme="minorHAnsi" w:cstheme="minorHAnsi"/>
          <w:color w:val="000000" w:themeColor="text1"/>
        </w:rPr>
        <w:t xml:space="preserve">its associated </w:t>
      </w:r>
      <w:r w:rsidR="00A214B2" w:rsidRPr="001E05A2">
        <w:rPr>
          <w:rFonts w:asciiTheme="minorHAnsi" w:hAnsiTheme="minorHAnsi" w:cstheme="minorHAnsi"/>
          <w:color w:val="000000" w:themeColor="text1"/>
        </w:rPr>
        <w:t>microscopic processes are</w:t>
      </w:r>
      <w:r w:rsidR="00E537A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214B2" w:rsidRPr="001E05A2">
        <w:rPr>
          <w:rFonts w:asciiTheme="minorHAnsi" w:hAnsiTheme="minorHAnsi" w:cstheme="minorHAnsi"/>
          <w:color w:val="000000" w:themeColor="text1"/>
        </w:rPr>
        <w:t>complicated</w:t>
      </w:r>
      <w:r w:rsidR="007D3EFA" w:rsidRPr="001E05A2">
        <w:rPr>
          <w:rFonts w:asciiTheme="minorHAnsi" w:hAnsiTheme="minorHAnsi" w:cstheme="minorHAnsi"/>
          <w:color w:val="000000" w:themeColor="text1"/>
        </w:rPr>
        <w:t>,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to make </w:t>
      </w:r>
      <w:r w:rsidR="002E23E2" w:rsidRPr="001E05A2">
        <w:rPr>
          <w:rFonts w:asciiTheme="minorHAnsi" w:hAnsiTheme="minorHAnsi" w:cstheme="minorHAnsi"/>
          <w:color w:val="000000" w:themeColor="text1"/>
        </w:rPr>
        <w:t>the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 calculation analytical, we make several rational simplifications</w:t>
      </w:r>
      <w:r w:rsidR="00EF53D6" w:rsidRPr="001E05A2">
        <w:rPr>
          <w:rFonts w:asciiTheme="minorHAnsi" w:hAnsiTheme="minorHAnsi" w:cstheme="minorHAnsi"/>
          <w:color w:val="000000" w:themeColor="text1"/>
        </w:rPr>
        <w:t>. These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 includ</w:t>
      </w:r>
      <w:r w:rsidR="00EF53D6" w:rsidRPr="001E05A2">
        <w:rPr>
          <w:rFonts w:asciiTheme="minorHAnsi" w:hAnsiTheme="minorHAnsi" w:cstheme="minorHAnsi"/>
          <w:color w:val="000000" w:themeColor="text1"/>
        </w:rPr>
        <w:t>e</w:t>
      </w:r>
      <w:r w:rsidR="007D3EFA" w:rsidRPr="001E05A2">
        <w:rPr>
          <w:rFonts w:asciiTheme="minorHAnsi" w:hAnsiTheme="minorHAnsi" w:cstheme="minorHAnsi"/>
          <w:color w:val="000000" w:themeColor="text1"/>
        </w:rPr>
        <w:t>: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 w:rsidR="00EF53D6" w:rsidRPr="001E05A2">
        <w:rPr>
          <w:rFonts w:asciiTheme="minorHAnsi" w:hAnsiTheme="minorHAnsi" w:cstheme="minorHAnsi"/>
          <w:color w:val="000000" w:themeColor="text1"/>
        </w:rPr>
        <w:t>i</w:t>
      </w:r>
      <w:proofErr w:type="spellEnd"/>
      <w:r w:rsidR="00EF53D6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="00A214B2" w:rsidRPr="001E05A2">
        <w:rPr>
          <w:rFonts w:asciiTheme="minorHAnsi" w:hAnsiTheme="minorHAnsi" w:cstheme="minorHAnsi"/>
          <w:color w:val="000000" w:themeColor="text1"/>
        </w:rPr>
        <w:t>gaseous O</w:t>
      </w:r>
      <w:r w:rsidR="00A214B2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 concentration in </w:t>
      </w:r>
      <w:r w:rsidR="00EF53D6" w:rsidRPr="001E05A2">
        <w:rPr>
          <w:rFonts w:asciiTheme="minorHAnsi" w:hAnsiTheme="minorHAnsi" w:cstheme="minorHAnsi"/>
          <w:color w:val="000000" w:themeColor="text1"/>
        </w:rPr>
        <w:t>the soil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 sample</w:t>
      </w:r>
      <w:r w:rsidR="003F2254" w:rsidRPr="001E05A2">
        <w:rPr>
          <w:rFonts w:asciiTheme="minorHAnsi" w:hAnsiTheme="minorHAnsi" w:cstheme="minorHAnsi"/>
          <w:color w:val="000000" w:themeColor="text1"/>
        </w:rPr>
        <w:t xml:space="preserve"> is 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uniform </w:t>
      </w:r>
      <w:r w:rsidR="00D953ED">
        <w:rPr>
          <w:rFonts w:asciiTheme="minorHAnsi" w:hAnsiTheme="minorHAnsi" w:cstheme="minorHAnsi"/>
          <w:color w:val="000000" w:themeColor="text1"/>
        </w:rPr>
        <w:t>as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A7B73" w:rsidRPr="001E05A2">
        <w:rPr>
          <w:rFonts w:asciiTheme="minorHAnsi" w:hAnsiTheme="minorHAnsi" w:cstheme="minorHAnsi"/>
          <w:color w:val="000000" w:themeColor="text1"/>
        </w:rPr>
        <w:t>O</w:t>
      </w:r>
      <w:r w:rsidR="00EA7B73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diffuses four orders of magnitude faster </w:t>
      </w:r>
      <w:r w:rsidR="006F48D0" w:rsidRPr="001E05A2">
        <w:rPr>
          <w:rFonts w:asciiTheme="minorHAnsi" w:hAnsiTheme="minorHAnsi" w:cstheme="minorHAnsi"/>
          <w:color w:val="000000" w:themeColor="text1"/>
        </w:rPr>
        <w:t xml:space="preserve">in air than </w:t>
      </w:r>
      <w:r w:rsidR="00A214B2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liquid </w:t>
      </w:r>
      <w:r w:rsidR="00A214B2" w:rsidRPr="001E05A2">
        <w:rPr>
          <w:rFonts w:asciiTheme="minorHAnsi" w:hAnsiTheme="minorHAnsi" w:cstheme="minorHAnsi"/>
          <w:color w:val="000000" w:themeColor="text1"/>
        </w:rPr>
        <w:t>water</w:t>
      </w:r>
      <w:r w:rsidR="00B2475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566B7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Han&lt;/Author&gt;&lt;Year&gt;1996&lt;/Year&gt;&lt;RecNum&gt;643&lt;/RecNum&gt;&lt;DisplayText&gt;[36]&lt;/DisplayText&gt;&lt;record&gt;&lt;rec-number&gt;643&lt;/rec-number&gt;&lt;foreign-keys&gt;&lt;key app="EN" db-id="pxrfwadxaer5v8ef0vj5zvfmrea9edveswst" timestamp="1593280866"&gt;643&lt;/key&gt;&lt;/foreign-keys&gt;&lt;ref-type name="Journal Article"&gt;17&lt;/ref-type&gt;&lt;contributors&gt;&lt;authors&gt;&lt;author&gt;Han, P.&lt;/author&gt;&lt;author&gt;Bartels, D. M.&lt;/author&gt;&lt;/authors&gt;&lt;/contributors&gt;&lt;auth-address&gt;ARGONNE NATL LAB,DIV CHEM,ARGONNE,IL 60439.&lt;/auth-address&gt;&lt;titles&gt;&lt;title&gt;Temperature dependence of oxygen diffusion in H2O and D2O&lt;/title&gt;&lt;secondary-title&gt;Journal of Physical Chemistry&lt;/secondary-title&gt;&lt;alt-title&gt;J. Phys. Chem.&lt;/alt-title&gt;&lt;/titles&gt;&lt;periodical&gt;&lt;full-title&gt;Journal of Physical Chemistry&lt;/full-title&gt;&lt;abbr-1&gt;J. Phys. Chem.&lt;/abbr-1&gt;&lt;/periodical&gt;&lt;alt-periodical&gt;&lt;full-title&gt;Journal of Physical Chemistry&lt;/full-title&gt;&lt;abbr-1&gt;J. Phys. Chem.&lt;/abbr-1&gt;&lt;/alt-periodical&gt;&lt;pages&gt;5597-5602&lt;/pages&gt;&lt;volume&gt;100&lt;/volume&gt;&lt;number&gt;13&lt;/number&gt;&lt;keywords&gt;&lt;keyword&gt;tracer diffusion&lt;/keyword&gt;&lt;keyword&gt;polyatomic liquids&lt;/keyword&gt;&lt;keyword&gt;aromatic-hydrocarbons&lt;/keyword&gt;&lt;keyword&gt;dilute-solutions&lt;/keyword&gt;&lt;keyword&gt;pure fluids&lt;/keyword&gt;&lt;keyword&gt;coefficients&lt;/keyword&gt;&lt;keyword&gt;water&lt;/keyword&gt;&lt;keyword&gt;suspensions&lt;/keyword&gt;&lt;keyword&gt;dispersion&lt;/keyword&gt;&lt;keyword&gt;transport&lt;/keyword&gt;&lt;keyword&gt;Chemistry&lt;/keyword&gt;&lt;/keywords&gt;&lt;dates&gt;&lt;year&gt;1996&lt;/year&gt;&lt;pub-dates&gt;&lt;date&gt;Mar&lt;/date&gt;&lt;/pub-dates&gt;&lt;/dates&gt;&lt;isbn&gt;0022-3654&lt;/isbn&gt;&lt;accession-num&gt;WOS:A1996UC39800063&lt;/accession-num&gt;&lt;work-type&gt;Article&lt;/work-type&gt;&lt;urls&gt;&lt;related-urls&gt;&lt;url&gt;&amp;lt;Go to ISI&amp;gt;://WOS:A1996UC39800063&lt;/url&gt;&lt;/related-urls&gt;&lt;/urls&gt;&lt;electronic-resource-num&gt;10.1021/jp952903y&lt;/electronic-resource-num&gt;&lt;language&gt;English&lt;/language&gt;&lt;/record&gt;&lt;/Cite&gt;&lt;/EndNote&gt;</w:instrText>
      </w:r>
      <w:r w:rsidR="00B566B7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6]</w:t>
      </w:r>
      <w:r w:rsidR="00B566B7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F53D6" w:rsidRPr="001E05A2">
        <w:rPr>
          <w:rFonts w:asciiTheme="minorHAnsi" w:hAnsiTheme="minorHAnsi" w:cstheme="minorHAnsi"/>
          <w:color w:val="000000" w:themeColor="text1"/>
        </w:rPr>
        <w:t>; ii) bio</w:t>
      </w:r>
      <w:r w:rsidR="00D953ED">
        <w:rPr>
          <w:rFonts w:asciiTheme="minorHAnsi" w:hAnsiTheme="minorHAnsi" w:cstheme="minorHAnsi"/>
          <w:color w:val="000000" w:themeColor="text1"/>
        </w:rPr>
        <w:t>geo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chemical reactions in the soil sample </w:t>
      </w:r>
      <w:r w:rsidR="00FF5194" w:rsidRPr="001E05A2">
        <w:rPr>
          <w:rFonts w:asciiTheme="minorHAnsi" w:hAnsiTheme="minorHAnsi" w:cstheme="minorHAnsi"/>
          <w:color w:val="000000" w:themeColor="text1"/>
        </w:rPr>
        <w:t>are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37DE9" w:rsidRPr="001E05A2">
        <w:rPr>
          <w:rFonts w:asciiTheme="minorHAnsi" w:hAnsiTheme="minorHAnsi" w:cstheme="minorHAnsi"/>
          <w:color w:val="000000" w:themeColor="text1"/>
        </w:rPr>
        <w:t xml:space="preserve">in a 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quasi-steady state </w:t>
      </w:r>
      <w:r w:rsidR="00D953ED">
        <w:rPr>
          <w:rFonts w:asciiTheme="minorHAnsi" w:hAnsiTheme="minorHAnsi" w:cstheme="minorHAnsi"/>
          <w:color w:val="000000" w:themeColor="text1"/>
        </w:rPr>
        <w:t>where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the amount of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dissolved at the water-air interfaces in the soil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sample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is the same as the amount of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reduced by aerobic microbes, and that the mass of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respired by aerobic microbes is the same as the mass of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diffusing from the water-air interfaces to all </w:t>
      </w:r>
      <w:r w:rsidR="00EA7B73" w:rsidRPr="001E05A2">
        <w:rPr>
          <w:rFonts w:asciiTheme="minorHAnsi" w:hAnsiTheme="minorHAnsi" w:cstheme="minorHAnsi"/>
          <w:color w:val="000000" w:themeColor="text1"/>
        </w:rPr>
        <w:t>reactive sites</w:t>
      </w:r>
      <w:r w:rsidR="00EF53D6" w:rsidRPr="001E05A2">
        <w:rPr>
          <w:rFonts w:asciiTheme="minorHAnsi" w:hAnsiTheme="minorHAnsi" w:cstheme="minorHAnsi"/>
          <w:color w:val="000000" w:themeColor="text1"/>
        </w:rPr>
        <w:t>; iii)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reduction</w:t>
      </w:r>
      <w:r w:rsidR="007D3EF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5194" w:rsidRPr="001E05A2">
        <w:rPr>
          <w:rFonts w:asciiTheme="minorHAnsi" w:hAnsiTheme="minorHAnsi" w:cstheme="minorHAnsi"/>
          <w:color w:val="000000" w:themeColor="text1"/>
        </w:rPr>
        <w:t>by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aerobic microbial community at </w:t>
      </w:r>
      <w:r w:rsidR="007D3EFA" w:rsidRPr="001E05A2">
        <w:rPr>
          <w:rFonts w:asciiTheme="minorHAnsi" w:hAnsiTheme="minorHAnsi" w:cstheme="minorHAnsi"/>
          <w:color w:val="000000" w:themeColor="text1"/>
        </w:rPr>
        <w:t>hydrated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reactive sites 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D953ED">
        <w:rPr>
          <w:rFonts w:asciiTheme="minorHAnsi" w:hAnsiTheme="minorHAnsi" w:cstheme="minorHAnsi"/>
          <w:color w:val="000000" w:themeColor="text1"/>
        </w:rPr>
        <w:t>the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5194" w:rsidRPr="001E05A2">
        <w:rPr>
          <w:rFonts w:asciiTheme="minorHAnsi" w:hAnsiTheme="minorHAnsi" w:cstheme="minorHAnsi"/>
          <w:color w:val="000000" w:themeColor="text1"/>
        </w:rPr>
        <w:t>soi</w:t>
      </w:r>
      <w:r w:rsidR="00EA7B73" w:rsidRPr="001E05A2">
        <w:rPr>
          <w:rFonts w:asciiTheme="minorHAnsi" w:hAnsiTheme="minorHAnsi" w:cstheme="minorHAnsi"/>
          <w:color w:val="000000" w:themeColor="text1"/>
        </w:rPr>
        <w:t>l</w:t>
      </w:r>
      <w:r w:rsidR="00FF5194" w:rsidRPr="001E05A2">
        <w:rPr>
          <w:rFonts w:asciiTheme="minorHAnsi" w:hAnsiTheme="minorHAnsi" w:cstheme="minorHAnsi"/>
          <w:color w:val="000000" w:themeColor="text1"/>
        </w:rPr>
        <w:t xml:space="preserve"> sample </w:t>
      </w:r>
      <w:r w:rsidR="00EF53D6" w:rsidRPr="001E05A2">
        <w:rPr>
          <w:rFonts w:asciiTheme="minorHAnsi" w:hAnsiTheme="minorHAnsi" w:cstheme="minorHAnsi"/>
          <w:color w:val="000000" w:themeColor="text1"/>
        </w:rPr>
        <w:t>is proportional to</w:t>
      </w:r>
      <w:r w:rsidR="00A64015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 dissolved O</w:t>
      </w:r>
      <w:r w:rsidR="00EF53D6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EF53D6" w:rsidRPr="001E05A2">
        <w:rPr>
          <w:rFonts w:asciiTheme="minorHAnsi" w:hAnsiTheme="minorHAnsi" w:cstheme="minorHAnsi"/>
          <w:color w:val="000000" w:themeColor="text1"/>
        </w:rPr>
        <w:t xml:space="preserve">concentration </w:t>
      </w:r>
      <w:r w:rsidR="00FF5194" w:rsidRPr="001E05A2">
        <w:rPr>
          <w:rFonts w:asciiTheme="minorHAnsi" w:hAnsiTheme="minorHAnsi" w:cstheme="minorHAnsi"/>
          <w:color w:val="000000" w:themeColor="text1"/>
        </w:rPr>
        <w:t>at</w:t>
      </w:r>
      <w:r w:rsidR="00831F58" w:rsidRPr="001E05A2">
        <w:rPr>
          <w:rFonts w:asciiTheme="minorHAnsi" w:hAnsiTheme="minorHAnsi" w:cstheme="minorHAnsi"/>
          <w:color w:val="000000" w:themeColor="text1"/>
        </w:rPr>
        <w:t xml:space="preserve"> the </w:t>
      </w:r>
      <w:r w:rsidR="00EA7B73" w:rsidRPr="001E05A2">
        <w:rPr>
          <w:rFonts w:asciiTheme="minorHAnsi" w:hAnsiTheme="minorHAnsi" w:cstheme="minorHAnsi"/>
          <w:color w:val="000000" w:themeColor="text1"/>
        </w:rPr>
        <w:t>reactive sites</w:t>
      </w:r>
      <w:r w:rsidR="00831F58" w:rsidRPr="001E05A2">
        <w:rPr>
          <w:rFonts w:asciiTheme="minorHAnsi" w:hAnsiTheme="minorHAnsi" w:cstheme="minorHAnsi"/>
          <w:color w:val="000000" w:themeColor="text1"/>
        </w:rPr>
        <w:t xml:space="preserve">; iv) 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the majority of </w:t>
      </w:r>
      <w:r w:rsidR="00B05AF7" w:rsidRPr="001E05A2">
        <w:rPr>
          <w:rFonts w:asciiTheme="minorHAnsi" w:hAnsiTheme="minorHAnsi" w:cstheme="minorHAnsi"/>
          <w:color w:val="000000" w:themeColor="text1"/>
        </w:rPr>
        <w:t>soil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 microbes 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adopt a </w:t>
      </w:r>
      <w:r w:rsidR="00910C0F" w:rsidRPr="001E05A2">
        <w:rPr>
          <w:rFonts w:asciiTheme="minorHAnsi" w:hAnsiTheme="minorHAnsi" w:cstheme="minorHAnsi"/>
          <w:color w:val="000000" w:themeColor="text1"/>
        </w:rPr>
        <w:t>“waiting” strateg</w:t>
      </w:r>
      <w:r w:rsidR="00FF5194" w:rsidRPr="001E05A2">
        <w:rPr>
          <w:rFonts w:asciiTheme="minorHAnsi" w:hAnsiTheme="minorHAnsi" w:cstheme="minorHAnsi"/>
          <w:color w:val="000000" w:themeColor="text1"/>
        </w:rPr>
        <w:t>y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 to acquire substrates</w:t>
      </w:r>
      <w:r w:rsidR="00D953ED">
        <w:rPr>
          <w:rFonts w:asciiTheme="minorHAnsi" w:hAnsiTheme="minorHAnsi" w:cstheme="minorHAnsi"/>
          <w:color w:val="000000" w:themeColor="text1"/>
        </w:rPr>
        <w:t xml:space="preserve"> and </w:t>
      </w:r>
      <w:r w:rsidR="00910C0F" w:rsidRPr="001E05A2">
        <w:rPr>
          <w:rFonts w:asciiTheme="minorHAnsi" w:hAnsiTheme="minorHAnsi" w:cstheme="minorHAnsi"/>
          <w:color w:val="000000" w:themeColor="text1"/>
        </w:rPr>
        <w:t>O</w:t>
      </w:r>
      <w:r w:rsidR="00910C0F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10C0F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OdW5hbjwvQXV0aG9yPjxZZWFyPjIwMjA8L1llYXI+PFJl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OdW5hbjwvQXV0aG9yPjxZZWFyPjIwMjA8L1llYXI+PFJl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10C0F" w:rsidRPr="001E05A2">
        <w:rPr>
          <w:rFonts w:asciiTheme="minorHAnsi" w:hAnsiTheme="minorHAnsi" w:cstheme="minorHAnsi"/>
          <w:color w:val="000000" w:themeColor="text1"/>
        </w:rPr>
      </w:r>
      <w:r w:rsidR="00910C0F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7]</w:t>
      </w:r>
      <w:r w:rsidR="00910C0F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10C0F" w:rsidRPr="001E05A2">
        <w:rPr>
          <w:rFonts w:asciiTheme="minorHAnsi" w:hAnsiTheme="minorHAnsi" w:cstheme="minorHAnsi"/>
          <w:color w:val="000000" w:themeColor="text1"/>
        </w:rPr>
        <w:t>.</w:t>
      </w:r>
      <w:r w:rsidR="004A4F7E" w:rsidRPr="001E05A2">
        <w:rPr>
          <w:rFonts w:asciiTheme="minorHAnsi" w:hAnsiTheme="minorHAnsi" w:cstheme="minorHAnsi"/>
          <w:color w:val="000000" w:themeColor="text1"/>
        </w:rPr>
        <w:t xml:space="preserve"> V</w:t>
      </w:r>
      <w:r w:rsidR="00D81FAF" w:rsidRPr="001E05A2">
        <w:rPr>
          <w:rFonts w:asciiTheme="minorHAnsi" w:hAnsiTheme="minorHAnsi" w:cstheme="minorHAnsi"/>
          <w:color w:val="000000" w:themeColor="text1"/>
        </w:rPr>
        <w:t xml:space="preserve">olumetrically </w:t>
      </w:r>
      <w:r w:rsidR="00A63E51" w:rsidRPr="001E05A2">
        <w:rPr>
          <w:rFonts w:asciiTheme="minorHAnsi" w:hAnsiTheme="minorHAnsi" w:cstheme="minorHAnsi"/>
          <w:color w:val="000000" w:themeColor="text1"/>
        </w:rPr>
        <w:t xml:space="preserve">averaging 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E9113B" w:rsidRPr="001E05A2">
        <w:rPr>
          <w:rFonts w:asciiTheme="minorHAnsi" w:hAnsiTheme="minorHAnsi" w:cstheme="minorHAnsi"/>
          <w:color w:val="000000" w:themeColor="text1"/>
        </w:rPr>
        <w:t xml:space="preserve">microscopic processes </w:t>
      </w:r>
      <w:r w:rsidR="00D57B09" w:rsidRPr="001E05A2">
        <w:rPr>
          <w:rFonts w:asciiTheme="minorHAnsi" w:hAnsiTheme="minorHAnsi" w:cstheme="minorHAnsi"/>
          <w:color w:val="000000" w:themeColor="text1"/>
        </w:rPr>
        <w:t>over</w:t>
      </w:r>
      <w:r w:rsidR="004A4F7E" w:rsidRPr="001E05A2">
        <w:rPr>
          <w:rFonts w:asciiTheme="minorHAnsi" w:hAnsiTheme="minorHAnsi" w:cstheme="minorHAnsi"/>
          <w:color w:val="000000" w:themeColor="text1"/>
        </w:rPr>
        <w:t xml:space="preserve"> the hydrated pore space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502D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D953ED">
        <w:rPr>
          <w:rFonts w:asciiTheme="minorHAnsi" w:hAnsiTheme="minorHAnsi" w:cstheme="minorHAnsi"/>
          <w:color w:val="000000" w:themeColor="text1"/>
        </w:rPr>
        <w:t>the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502D" w:rsidRPr="001E05A2">
        <w:rPr>
          <w:rFonts w:asciiTheme="minorHAnsi" w:hAnsiTheme="minorHAnsi" w:cstheme="minorHAnsi"/>
          <w:color w:val="000000" w:themeColor="text1"/>
        </w:rPr>
        <w:t xml:space="preserve">soil sample </w:t>
      </w:r>
      <w:r w:rsidR="00101FB5" w:rsidRPr="000729BA">
        <w:rPr>
          <w:rFonts w:asciiTheme="minorHAnsi" w:hAnsiTheme="minorHAnsi" w:cstheme="minorHAnsi"/>
          <w:color w:val="FF0000"/>
        </w:rPr>
        <w:t xml:space="preserve">yields 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an </w:t>
      </w:r>
      <w:r w:rsidR="00910C0F" w:rsidRPr="001E05A2">
        <w:rPr>
          <w:rFonts w:asciiTheme="minorHAnsi" w:hAnsiTheme="minorHAnsi" w:cstheme="minorHAnsi"/>
          <w:color w:val="000000" w:themeColor="text1"/>
        </w:rPr>
        <w:lastRenderedPageBreak/>
        <w:t>analytical model to calculate respiration</w:t>
      </w:r>
      <w:r w:rsidR="00B05AF7" w:rsidRPr="001E05A2">
        <w:rPr>
          <w:rFonts w:asciiTheme="minorHAnsi" w:hAnsiTheme="minorHAnsi" w:cstheme="minorHAnsi"/>
          <w:color w:val="000000" w:themeColor="text1"/>
        </w:rPr>
        <w:t xml:space="preserve">; </w:t>
      </w:r>
      <w:bookmarkStart w:id="11" w:name="_Hlk107243165"/>
      <w:r w:rsidR="00910C0F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water content </w:t>
      </w:r>
      <w:r w:rsidR="00910C0F" w:rsidRPr="001E05A2">
        <w:rPr>
          <w:rFonts w:asciiTheme="minorHAnsi" w:hAnsiTheme="minorHAnsi" w:cstheme="minorHAnsi"/>
          <w:color w:val="000000" w:themeColor="text1"/>
        </w:rPr>
        <w:t xml:space="preserve">in the model </w:t>
      </w:r>
      <w:r w:rsidR="00E13167" w:rsidRPr="000729BA">
        <w:rPr>
          <w:rFonts w:asciiTheme="minorHAnsi" w:hAnsiTheme="minorHAnsi" w:cstheme="minorHAnsi"/>
          <w:color w:val="FF0000"/>
        </w:rPr>
        <w:t xml:space="preserve">is the result of </w:t>
      </w:r>
      <w:r w:rsidR="00910C0F" w:rsidRPr="000729BA">
        <w:rPr>
          <w:rFonts w:asciiTheme="minorHAnsi" w:hAnsiTheme="minorHAnsi" w:cstheme="minorHAnsi"/>
          <w:color w:val="FF0000"/>
        </w:rPr>
        <w:t xml:space="preserve">the volumetric average </w:t>
      </w:r>
      <w:bookmarkEnd w:id="11"/>
      <w:r w:rsidR="00910C0F" w:rsidRPr="001E05A2">
        <w:rPr>
          <w:rFonts w:asciiTheme="minorHAnsi" w:hAnsiTheme="minorHAnsi" w:cstheme="minorHAnsi"/>
          <w:color w:val="000000" w:themeColor="text1"/>
        </w:rPr>
        <w:t>and nonlinearly coupled with temperature and other factors</w:t>
      </w:r>
      <w:r w:rsidR="003F2254" w:rsidRPr="001E05A2">
        <w:rPr>
          <w:rFonts w:asciiTheme="minorHAnsi" w:hAnsiTheme="minorHAnsi" w:cstheme="minorHAnsi"/>
          <w:color w:val="000000" w:themeColor="text1"/>
        </w:rPr>
        <w:t>.</w:t>
      </w:r>
      <w:r w:rsidR="00322D79" w:rsidRPr="001E05A2">
        <w:rPr>
          <w:rFonts w:asciiTheme="minorHAnsi" w:hAnsiTheme="minorHAnsi" w:cstheme="minorHAnsi"/>
          <w:color w:val="000000" w:themeColor="text1"/>
        </w:rPr>
        <w:t xml:space="preserve"> Such</w:t>
      </w:r>
      <w:r w:rsidR="00E9113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22D79" w:rsidRPr="001E05A2">
        <w:rPr>
          <w:rFonts w:asciiTheme="minorHAnsi" w:hAnsiTheme="minorHAnsi" w:cstheme="minorHAnsi"/>
          <w:color w:val="000000" w:themeColor="text1"/>
        </w:rPr>
        <w:t>coupling</w:t>
      </w:r>
      <w:r w:rsidR="00E9113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22D79" w:rsidRPr="001E05A2">
        <w:rPr>
          <w:rFonts w:asciiTheme="minorHAnsi" w:hAnsiTheme="minorHAnsi" w:cstheme="minorHAnsi"/>
          <w:color w:val="000000" w:themeColor="text1"/>
        </w:rPr>
        <w:t>ha</w:t>
      </w:r>
      <w:r w:rsidR="00E9113B" w:rsidRPr="001E05A2">
        <w:rPr>
          <w:rFonts w:asciiTheme="minorHAnsi" w:hAnsiTheme="minorHAnsi" w:cstheme="minorHAnsi"/>
          <w:color w:val="000000" w:themeColor="text1"/>
        </w:rPr>
        <w:t>s</w:t>
      </w:r>
      <w:r w:rsidR="00322D79" w:rsidRPr="001E05A2">
        <w:rPr>
          <w:rFonts w:asciiTheme="minorHAnsi" w:hAnsiTheme="minorHAnsi" w:cstheme="minorHAnsi"/>
          <w:color w:val="000000" w:themeColor="text1"/>
        </w:rPr>
        <w:t xml:space="preserve"> been conjectured</w:t>
      </w:r>
      <w:r w:rsidR="003755B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F5194" w:rsidRPr="001E05A2">
        <w:rPr>
          <w:rFonts w:asciiTheme="minorHAnsi" w:hAnsiTheme="minorHAnsi" w:cstheme="minorHAnsi"/>
          <w:color w:val="000000" w:themeColor="text1"/>
        </w:rPr>
        <w:t>since</w:t>
      </w:r>
      <w:r w:rsidR="003755B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01FB5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3755B6" w:rsidRPr="001E05A2">
        <w:rPr>
          <w:rFonts w:asciiTheme="minorHAnsi" w:hAnsiTheme="minorHAnsi" w:cstheme="minorHAnsi"/>
          <w:color w:val="000000" w:themeColor="text1"/>
        </w:rPr>
        <w:t>197</w:t>
      </w:r>
      <w:r w:rsidR="00101FB5" w:rsidRPr="001E05A2">
        <w:rPr>
          <w:rFonts w:asciiTheme="minorHAnsi" w:hAnsiTheme="minorHAnsi" w:cstheme="minorHAnsi"/>
          <w:color w:val="000000" w:themeColor="text1"/>
        </w:rPr>
        <w:t>0s</w:t>
      </w:r>
      <w:r w:rsidR="000B502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D4019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E5OTg8L1llYXI+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E5OTg8L1llYXI+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D4019" w:rsidRPr="001E05A2">
        <w:rPr>
          <w:rFonts w:asciiTheme="minorHAnsi" w:hAnsiTheme="minorHAnsi" w:cstheme="minorHAnsi"/>
          <w:color w:val="000000" w:themeColor="text1"/>
        </w:rPr>
      </w:r>
      <w:r w:rsidR="00BD4019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38, 39]</w:t>
      </w:r>
      <w:r w:rsidR="00BD4019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D4019" w:rsidRPr="001E05A2">
        <w:rPr>
          <w:rFonts w:asciiTheme="minorHAnsi" w:hAnsiTheme="minorHAnsi" w:cstheme="minorHAnsi"/>
          <w:color w:val="000000" w:themeColor="text1"/>
        </w:rPr>
        <w:t>,</w:t>
      </w:r>
      <w:r w:rsidR="00E9113B" w:rsidRPr="001E05A2">
        <w:rPr>
          <w:rFonts w:asciiTheme="minorHAnsi" w:hAnsiTheme="minorHAnsi" w:cstheme="minorHAnsi"/>
          <w:color w:val="000000" w:themeColor="text1"/>
        </w:rPr>
        <w:t xml:space="preserve"> and we </w:t>
      </w:r>
      <w:r w:rsidR="00421D2F" w:rsidRPr="001E05A2">
        <w:rPr>
          <w:rFonts w:asciiTheme="minorHAnsi" w:hAnsiTheme="minorHAnsi" w:cstheme="minorHAnsi"/>
          <w:color w:val="000000" w:themeColor="text1"/>
        </w:rPr>
        <w:t xml:space="preserve">theoretically </w:t>
      </w:r>
      <w:r w:rsidR="00511023" w:rsidRPr="001E05A2">
        <w:rPr>
          <w:rFonts w:asciiTheme="minorHAnsi" w:hAnsiTheme="minorHAnsi" w:cstheme="minorHAnsi"/>
          <w:color w:val="000000" w:themeColor="text1"/>
        </w:rPr>
        <w:t xml:space="preserve">demonstrate </w:t>
      </w:r>
      <w:r w:rsidR="00E9113B" w:rsidRPr="001E05A2">
        <w:rPr>
          <w:rFonts w:asciiTheme="minorHAnsi" w:hAnsiTheme="minorHAnsi" w:cstheme="minorHAnsi"/>
          <w:color w:val="000000" w:themeColor="text1"/>
        </w:rPr>
        <w:t xml:space="preserve">its </w:t>
      </w:r>
      <w:r w:rsidR="000E5E92" w:rsidRPr="001E05A2">
        <w:rPr>
          <w:rFonts w:asciiTheme="minorHAnsi" w:hAnsiTheme="minorHAnsi" w:cstheme="minorHAnsi"/>
          <w:color w:val="000000" w:themeColor="text1"/>
        </w:rPr>
        <w:t>existence</w:t>
      </w:r>
      <w:r w:rsidR="00C667B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22D79" w:rsidRPr="001E05A2">
        <w:rPr>
          <w:rFonts w:asciiTheme="minorHAnsi" w:hAnsiTheme="minorHAnsi" w:cstheme="minorHAnsi"/>
          <w:color w:val="000000" w:themeColor="text1"/>
        </w:rPr>
        <w:t xml:space="preserve">that a change in one </w:t>
      </w:r>
      <w:r w:rsidR="00537339" w:rsidRPr="001E05A2">
        <w:rPr>
          <w:rFonts w:asciiTheme="minorHAnsi" w:hAnsiTheme="minorHAnsi" w:cstheme="minorHAnsi"/>
          <w:color w:val="000000" w:themeColor="text1"/>
        </w:rPr>
        <w:t>reshapes</w:t>
      </w:r>
      <w:r w:rsidR="000E5E92" w:rsidRPr="001E05A2">
        <w:rPr>
          <w:rFonts w:asciiTheme="minorHAnsi" w:hAnsiTheme="minorHAnsi" w:cstheme="minorHAnsi"/>
          <w:color w:val="000000" w:themeColor="text1"/>
        </w:rPr>
        <w:t xml:space="preserve"> the response of</w:t>
      </w:r>
      <w:r w:rsidR="00B05AF7" w:rsidRPr="001E05A2">
        <w:rPr>
          <w:rFonts w:asciiTheme="minorHAnsi" w:hAnsiTheme="minorHAnsi" w:cstheme="minorHAnsi"/>
          <w:color w:val="000000" w:themeColor="text1"/>
        </w:rPr>
        <w:t xml:space="preserve"> soil</w:t>
      </w:r>
      <w:r w:rsidR="000E5E9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22D79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0E5E92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B05AF7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0E5E92" w:rsidRPr="001E05A2">
        <w:rPr>
          <w:rFonts w:asciiTheme="minorHAnsi" w:hAnsiTheme="minorHAnsi" w:cstheme="minorHAnsi"/>
          <w:color w:val="000000" w:themeColor="text1"/>
        </w:rPr>
        <w:t>other.</w:t>
      </w:r>
      <w:r w:rsidR="006A5976" w:rsidRPr="001E05A2">
        <w:rPr>
          <w:color w:val="000000" w:themeColor="text1"/>
        </w:rPr>
        <w:t xml:space="preserve"> </w:t>
      </w:r>
      <w:r w:rsidR="00784EC5" w:rsidRPr="001E05A2">
        <w:rPr>
          <w:color w:val="000000" w:themeColor="text1"/>
        </w:rPr>
        <w:t xml:space="preserve"> </w:t>
      </w:r>
    </w:p>
    <w:p w14:paraId="03D46C23" w14:textId="59C041E0" w:rsidR="001A5BD9" w:rsidRPr="001E05A2" w:rsidRDefault="001A5BD9" w:rsidP="001A5BD9">
      <w:pPr>
        <w:pStyle w:val="ListParagraph"/>
        <w:numPr>
          <w:ilvl w:val="0"/>
          <w:numId w:val="10"/>
        </w:numPr>
        <w:suppressAutoHyphens w:val="0"/>
        <w:spacing w:after="0" w:line="480" w:lineRule="auto"/>
        <w:ind w:left="284" w:hanging="284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Materials and </w:t>
      </w:r>
      <w:r w:rsidR="00034196" w:rsidRPr="001E05A2">
        <w:rPr>
          <w:rFonts w:asciiTheme="minorHAnsi" w:hAnsiTheme="minorHAnsi" w:cstheme="minorHAnsi"/>
          <w:b/>
          <w:bCs/>
          <w:color w:val="000000" w:themeColor="text1"/>
        </w:rPr>
        <w:t>m</w:t>
      </w: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ethods </w:t>
      </w:r>
    </w:p>
    <w:p w14:paraId="07451A1D" w14:textId="77777777" w:rsidR="001A5BD9" w:rsidRPr="001E05A2" w:rsidRDefault="001A5BD9" w:rsidP="001A5BD9">
      <w:pPr>
        <w:pStyle w:val="ListParagraph"/>
        <w:numPr>
          <w:ilvl w:val="1"/>
          <w:numId w:val="10"/>
        </w:numPr>
        <w:spacing w:after="0" w:line="480" w:lineRule="auto"/>
        <w:ind w:left="426" w:hanging="426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Theoretical analysis   </w:t>
      </w:r>
    </w:p>
    <w:p w14:paraId="01078223" w14:textId="5594A16C" w:rsidR="001A5BD9" w:rsidRPr="001E05A2" w:rsidRDefault="001A5BD9" w:rsidP="008E02C0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95DF9" w:rsidRPr="001E05A2">
        <w:rPr>
          <w:rFonts w:asciiTheme="minorHAnsi" w:hAnsiTheme="minorHAnsi" w:cstheme="minorHAnsi"/>
          <w:color w:val="000000" w:themeColor="text1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 xml:space="preserve"> depicts the microscopic processes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considered in </w:t>
      </w:r>
      <w:r w:rsidR="00101FB5" w:rsidRPr="001E05A2">
        <w:rPr>
          <w:rFonts w:asciiTheme="minorHAnsi" w:hAnsiTheme="minorHAnsi" w:cstheme="minorHAnsi"/>
          <w:color w:val="000000" w:themeColor="text1"/>
        </w:rPr>
        <w:t>the</w:t>
      </w:r>
      <w:r w:rsidR="00EA7B73" w:rsidRPr="001E05A2">
        <w:rPr>
          <w:rFonts w:asciiTheme="minorHAnsi" w:hAnsiTheme="minorHAnsi" w:cstheme="minorHAnsi"/>
          <w:color w:val="000000" w:themeColor="text1"/>
        </w:rPr>
        <w:t xml:space="preserve"> model</w:t>
      </w:r>
      <w:r w:rsidRPr="001E05A2">
        <w:rPr>
          <w:rFonts w:asciiTheme="minorHAnsi" w:hAnsiTheme="minorHAnsi" w:cstheme="minorHAnsi"/>
          <w:color w:val="000000" w:themeColor="text1"/>
        </w:rPr>
        <w:t>. Gaseous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originating from the atmosphere </w:t>
      </w:r>
      <w:r w:rsidR="00AA359B" w:rsidRPr="001E05A2">
        <w:rPr>
          <w:rFonts w:asciiTheme="minorHAnsi" w:hAnsiTheme="minorHAnsi" w:cstheme="minorHAnsi"/>
          <w:color w:val="000000" w:themeColor="text1"/>
        </w:rPr>
        <w:t xml:space="preserve">first </w:t>
      </w:r>
      <w:r w:rsidRPr="001E05A2">
        <w:rPr>
          <w:rFonts w:asciiTheme="minorHAnsi" w:hAnsiTheme="minorHAnsi" w:cstheme="minorHAnsi"/>
          <w:color w:val="000000" w:themeColor="text1"/>
        </w:rPr>
        <w:t xml:space="preserve">dissolves at the water-air </w:t>
      </w:r>
      <w:r w:rsidR="00793BF9" w:rsidRPr="001E05A2">
        <w:rPr>
          <w:rFonts w:asciiTheme="minorHAnsi" w:hAnsiTheme="minorHAnsi" w:cstheme="minorHAnsi"/>
          <w:color w:val="000000" w:themeColor="text1"/>
        </w:rPr>
        <w:t>interface</w:t>
      </w:r>
      <w:r w:rsidRPr="001E05A2">
        <w:rPr>
          <w:rFonts w:asciiTheme="minorHAnsi" w:hAnsiTheme="minorHAnsi" w:cstheme="minorHAnsi"/>
          <w:color w:val="000000" w:themeColor="text1"/>
        </w:rPr>
        <w:t xml:space="preserve"> before moving in water; soil organic matter associated with the matrix is decomposed enzymatically</w:t>
      </w:r>
      <w:r w:rsidRPr="001E05A2" w:rsidDel="00000621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by exoenzymes. At hydrated sites with coexistence of substrates, aerobic microbes take up 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and substrates. The movement of 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and substrates are constrained to the regions enclosed by the water-air interface and </w:t>
      </w:r>
      <w:r w:rsidR="00796098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wetted pore walls</w:t>
      </w:r>
      <w:r w:rsidR="00AA359B" w:rsidRPr="001E05A2">
        <w:rPr>
          <w:rFonts w:asciiTheme="minorHAnsi" w:hAnsiTheme="minorHAnsi" w:cstheme="minorHAnsi"/>
          <w:color w:val="000000" w:themeColor="text1"/>
        </w:rPr>
        <w:t>. Th</w:t>
      </w:r>
      <w:r w:rsidR="00101FB5" w:rsidRPr="001E05A2">
        <w:rPr>
          <w:rFonts w:asciiTheme="minorHAnsi" w:hAnsiTheme="minorHAnsi" w:cstheme="minorHAnsi"/>
          <w:color w:val="000000" w:themeColor="text1"/>
        </w:rPr>
        <w:t xml:space="preserve">ey are </w:t>
      </w:r>
      <w:r w:rsidRPr="001E05A2">
        <w:rPr>
          <w:rFonts w:asciiTheme="minorHAnsi" w:hAnsiTheme="minorHAnsi" w:cstheme="minorHAnsi"/>
          <w:color w:val="000000" w:themeColor="text1"/>
        </w:rPr>
        <w:t xml:space="preserve">described </w:t>
      </w:r>
      <w:r w:rsidR="003D4852" w:rsidRPr="001E05A2">
        <w:rPr>
          <w:rFonts w:asciiTheme="minorHAnsi" w:hAnsiTheme="minorHAnsi" w:cstheme="minorHAnsi"/>
          <w:color w:val="000000" w:themeColor="text1"/>
        </w:rPr>
        <w:t>by the following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D4852" w:rsidRPr="001E05A2">
        <w:rPr>
          <w:rFonts w:asciiTheme="minorHAnsi" w:hAnsiTheme="minorHAnsi" w:cstheme="minorHAnsi"/>
          <w:color w:val="000000" w:themeColor="text1"/>
        </w:rPr>
        <w:t xml:space="preserve">equations </w:t>
      </w:r>
      <w:r w:rsidRPr="001E05A2">
        <w:rPr>
          <w:rFonts w:asciiTheme="minorHAnsi" w:hAnsiTheme="minorHAnsi" w:cstheme="minorHAnsi"/>
          <w:color w:val="000000" w:themeColor="text1"/>
        </w:rPr>
        <w:t xml:space="preserve">with dissolved </w:t>
      </w:r>
      <w:r w:rsidR="00AA359B" w:rsidRPr="001E05A2">
        <w:rPr>
          <w:rFonts w:asciiTheme="minorHAnsi" w:hAnsiTheme="minorHAnsi" w:cstheme="minorHAnsi"/>
          <w:color w:val="000000" w:themeColor="text1"/>
        </w:rPr>
        <w:t xml:space="preserve">organic </w:t>
      </w:r>
      <w:r w:rsidRPr="001E05A2">
        <w:rPr>
          <w:rFonts w:asciiTheme="minorHAnsi" w:hAnsiTheme="minorHAnsi" w:cstheme="minorHAnsi"/>
          <w:color w:val="000000" w:themeColor="text1"/>
        </w:rPr>
        <w:t>carbon</w:t>
      </w:r>
      <w:r w:rsidR="00101FB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an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as the limiting substrates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ZYW48L0F1dGhvcj48WWVhcj4yMDE2PC9ZZWFyPjxSZWNO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=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ZYW48L0F1dGhvcj48WWVhcj4yMDE2PC9ZZWFyPjxSZWNO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=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, 40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 xml:space="preserve">  </w:t>
      </w:r>
    </w:p>
    <w:bookmarkStart w:id="12" w:name="_Hlk104210873"/>
    <w:p w14:paraId="181823A7" w14:textId="400AD8A4" w:rsidR="001A5BD9" w:rsidRPr="001E05A2" w:rsidRDefault="003215BF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60"/>
        </w:rPr>
        <w:object w:dxaOrig="4620" w:dyaOrig="1300" w14:anchorId="2CDF0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1.2pt;height:65.6pt" o:ole="">
            <v:imagedata r:id="rId8" o:title=""/>
          </v:shape>
          <o:OLEObject Type="Embed" ProgID="Equation.DSMT4" ShapeID="_x0000_i1025" DrawAspect="Content" ObjectID="_1717882907" r:id="rId9"/>
        </w:object>
      </w:r>
      <w:bookmarkEnd w:id="12"/>
      <w:r w:rsidR="001A5BD9"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EE3B14" w:rsidRPr="001E05A2">
        <w:rPr>
          <w:rFonts w:asciiTheme="minorHAnsi" w:hAnsiTheme="minorHAnsi" w:cstheme="minorHAnsi"/>
          <w:color w:val="000000" w:themeColor="text1"/>
        </w:rPr>
        <w:t>1</w:t>
      </w:r>
      <w:r w:rsidR="001A5BD9" w:rsidRPr="001E05A2">
        <w:rPr>
          <w:rFonts w:asciiTheme="minorHAnsi" w:hAnsiTheme="minorHAnsi" w:cstheme="minorHAnsi"/>
          <w:color w:val="000000" w:themeColor="text1"/>
        </w:rPr>
        <w:t>)</w:t>
      </w:r>
    </w:p>
    <w:p w14:paraId="711C7437" w14:textId="23022EDE" w:rsidR="001A5BD9" w:rsidRPr="001E05A2" w:rsidRDefault="00B75A11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Variable nomenclature is given in the appendix.</w:t>
      </w:r>
      <w:r w:rsidR="003215B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40806" w:rsidRPr="001E05A2">
        <w:rPr>
          <w:rFonts w:asciiTheme="minorHAnsi" w:hAnsiTheme="minorHAnsi" w:cstheme="minorHAnsi"/>
          <w:color w:val="000000" w:themeColor="text1"/>
        </w:rPr>
        <w:t xml:space="preserve">Oxygen </w:t>
      </w:r>
      <w:r w:rsidR="001A5BD9" w:rsidRPr="001E05A2">
        <w:rPr>
          <w:rFonts w:asciiTheme="minorHAnsi" w:hAnsiTheme="minorHAnsi" w:cstheme="minorHAnsi"/>
          <w:color w:val="000000" w:themeColor="text1"/>
        </w:rPr>
        <w:t>enters the system via dissolution at the water-air interface</w:t>
      </w:r>
      <w:r w:rsidR="00140806" w:rsidRPr="001E05A2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01FB5" w:rsidRPr="001E05A2">
        <w:rPr>
          <w:rFonts w:asciiTheme="minorHAnsi" w:hAnsiTheme="minorHAnsi" w:cstheme="minorHAnsi"/>
          <w:color w:val="000000" w:themeColor="text1"/>
        </w:rPr>
        <w:t xml:space="preserve">and it is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described </w:t>
      </w:r>
      <w:r w:rsidR="003215BF" w:rsidRPr="001E05A2">
        <w:rPr>
          <w:rFonts w:asciiTheme="minorHAnsi" w:hAnsiTheme="minorHAnsi" w:cstheme="minorHAnsi"/>
          <w:color w:val="000000" w:themeColor="text1"/>
        </w:rPr>
        <w:t>as a first-order kinetic process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A5BD9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A5BD9" w:rsidRPr="001E05A2">
        <w:rPr>
          <w:rFonts w:asciiTheme="minorHAnsi" w:hAnsiTheme="minorHAnsi" w:cstheme="minorHAnsi"/>
          <w:color w:val="000000" w:themeColor="text1"/>
        </w:rPr>
      </w:r>
      <w:r w:rsidR="001A5BD9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1]</w:t>
      </w:r>
      <w:r w:rsidR="001A5BD9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: </w:t>
      </w:r>
    </w:p>
    <w:p w14:paraId="6BA3504F" w14:textId="2F953197" w:rsidR="001A5BD9" w:rsidRPr="001E05A2" w:rsidRDefault="001A5BD9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14"/>
        </w:rPr>
        <w:object w:dxaOrig="1579" w:dyaOrig="400" w14:anchorId="036C80A4">
          <v:shape id="_x0000_i1026" type="#_x0000_t75" alt="" style="width:79.6pt;height:21.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17882908" r:id="rId11"/>
        </w:object>
      </w:r>
      <w:r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EE3B14" w:rsidRPr="001E05A2">
        <w:rPr>
          <w:rFonts w:asciiTheme="minorHAnsi" w:hAnsiTheme="minorHAnsi" w:cstheme="minorHAnsi"/>
          <w:color w:val="000000" w:themeColor="text1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734CE5B3" w14:textId="41089578" w:rsidR="001A5BD9" w:rsidRPr="001E05A2" w:rsidRDefault="001A5BD9" w:rsidP="001A5BD9">
      <w:pPr>
        <w:tabs>
          <w:tab w:val="left" w:pos="426"/>
        </w:tabs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where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d</w:t>
      </w:r>
      <w:r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o</w:t>
      </w:r>
      <w:r w:rsidRPr="001E05A2">
        <w:rPr>
          <w:rFonts w:asciiTheme="minorHAnsi" w:hAnsiTheme="minorHAnsi" w:cstheme="minorHAnsi"/>
          <w:color w:val="000000" w:themeColor="text1"/>
        </w:rPr>
        <w:t xml:space="preserve"> is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dissolution rate </w:t>
      </w:r>
      <w:r w:rsidR="00B75A11" w:rsidRPr="001E05A2">
        <w:rPr>
          <w:rFonts w:asciiTheme="minorHAnsi" w:hAnsiTheme="minorHAnsi" w:cstheme="minorHAnsi"/>
          <w:color w:val="000000" w:themeColor="text1"/>
        </w:rPr>
        <w:t>over</w:t>
      </w:r>
      <w:r w:rsidRPr="001E05A2">
        <w:rPr>
          <w:rFonts w:asciiTheme="minorHAnsi" w:hAnsiTheme="minorHAnsi" w:cstheme="minorHAnsi"/>
          <w:color w:val="000000" w:themeColor="text1"/>
        </w:rPr>
        <w:t xml:space="preserve"> a unit water-air interfacial area, α is the dissolution rate coefficient,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c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0</w:t>
      </w:r>
      <w:r w:rsidRPr="001E05A2">
        <w:rPr>
          <w:rFonts w:asciiTheme="minorHAnsi" w:hAnsiTheme="minorHAnsi" w:cstheme="minorHAnsi"/>
          <w:color w:val="000000" w:themeColor="text1"/>
        </w:rPr>
        <w:t xml:space="preserve"> is the 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concentration at the water-air interface, and </w:t>
      </w:r>
      <w:proofErr w:type="spellStart"/>
      <w:r w:rsidRPr="001E05A2">
        <w:rPr>
          <w:rFonts w:asciiTheme="minorHAnsi" w:hAnsiTheme="minorHAnsi" w:cstheme="minorHAnsi"/>
          <w:i/>
          <w:iCs/>
          <w:color w:val="000000" w:themeColor="text1"/>
        </w:rPr>
        <w:t>C</w:t>
      </w:r>
      <w:r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eq</w:t>
      </w:r>
      <w:proofErr w:type="spellEnd"/>
      <w:r w:rsidRPr="001E05A2">
        <w:rPr>
          <w:rFonts w:asciiTheme="minorHAnsi" w:hAnsiTheme="minorHAnsi" w:cstheme="minorHAnsi"/>
          <w:color w:val="000000" w:themeColor="text1"/>
        </w:rPr>
        <w:t xml:space="preserve"> is the saturated 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concentration calculated from</w:t>
      </w:r>
      <w:r w:rsidR="00140806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Pr="001E05A2">
        <w:rPr>
          <w:rFonts w:asciiTheme="minorHAnsi" w:hAnsiTheme="minorHAnsi" w:cstheme="minorHAnsi"/>
          <w:color w:val="000000" w:themeColor="text1"/>
        </w:rPr>
        <w:t xml:space="preserve"> Henry’s law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Borer&lt;/Author&gt;&lt;Year&gt;2018&lt;/Year&gt;&lt;RecNum&gt;642&lt;/RecNum&gt;&lt;DisplayText&gt;[42]&lt;/DisplayText&gt;&lt;record&gt;&lt;rec-number&gt;642&lt;/rec-number&gt;&lt;foreign-keys&gt;&lt;key app="EN" db-id="pxrfwadxaer5v8ef0vj5zvfmrea9edveswst" timestamp="1593187109"&gt;642&lt;/key&gt;&lt;/foreign-keys&gt;&lt;ref-type name="Journal Article"&gt;17&lt;/ref-type&gt;&lt;contributors&gt;&lt;authors&gt;&lt;author&gt;Borer, B.&lt;/author&gt;&lt;author&gt;Tecon, R.&lt;/author&gt;&lt;author&gt;Or, D.&lt;/author&gt;&lt;/authors&gt;&lt;/contributors&gt;&lt;auth-address&gt;[Borer, Benedict; Tecon, Robin; Or, Dani] ETH, Dept Environm Syst Sci, Univ Str 16, CH-8092 Zurich, Switzerland.&amp;#xD;Borer, B (reprint author), ETH, Dept Environm Syst Sci, Univ Str 16, CH-8092 Zurich, Switzerland.&amp;#xD;benedict.borer@usys.ethz.ch&lt;/auth-address&gt;&lt;titles&gt;&lt;title&gt;Spatial organization of bacterial populations in response to oxygen and carbon counter-gradients in pore networks&lt;/title&gt;&lt;secondary-title&gt;Nature Communications&lt;/secondary-title&gt;&lt;alt-title&gt;Nat. Commun.&lt;/alt-title&gt;&lt;/titles&gt;&lt;periodical&gt;&lt;full-title&gt;Nature Communications&lt;/full-title&gt;&lt;abbr-1&gt;Nat. Commun.&lt;/abbr-1&gt;&lt;/periodical&gt;&lt;alt-periodical&gt;&lt;full-title&gt;Nature Communications&lt;/full-title&gt;&lt;abbr-1&gt;Nat. Commun.&lt;/abbr-1&gt;&lt;/alt-periodical&gt;&lt;pages&gt;11&lt;/pages&gt;&lt;volume&gt;9&lt;/volume&gt;&lt;keywords&gt;&lt;keyword&gt;soil organic-matter&lt;/keyword&gt;&lt;keyword&gt;pseudomonas-denitrificans&lt;/keyword&gt;&lt;keyword&gt;self-organization&lt;/keyword&gt;&lt;keyword&gt;growth&lt;/keyword&gt;&lt;keyword&gt;community&lt;/keyword&gt;&lt;keyword&gt;diffusion&lt;/keyword&gt;&lt;keyword&gt;dynamics&lt;/keyword&gt;&lt;keyword&gt;diversity&lt;/keyword&gt;&lt;keyword&gt;putida&lt;/keyword&gt;&lt;keyword&gt;model&lt;/keyword&gt;&lt;keyword&gt;Science &amp;amp; Technology - Other Topics&lt;/keyword&gt;&lt;/keywords&gt;&lt;dates&gt;&lt;year&gt;2018&lt;/year&gt;&lt;pub-dates&gt;&lt;date&gt;Feb&lt;/date&gt;&lt;/pub-dates&gt;&lt;/dates&gt;&lt;isbn&gt;2041-1723&lt;/isbn&gt;&lt;accession-num&gt;WOS:000425787500010&lt;/accession-num&gt;&lt;work-type&gt;Article&lt;/work-type&gt;&lt;urls&gt;&lt;related-urls&gt;&lt;url&gt;&amp;lt;Go to ISI&amp;gt;://WOS:000425787500010&lt;/url&gt;&lt;/related-urls&gt;&lt;/urls&gt;&lt;custom7&gt;769&lt;/custom7&gt;&lt;electronic-resource-num&gt;10.1038/s41467-018-03187-y&lt;/electronic-resource-num&gt;&lt;language&gt;English&lt;/language&gt;&lt;/record&gt;&lt;/Cite&gt;&lt;/EndNote&gt;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2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6814FFBB" w14:textId="0BD1B061" w:rsidR="001A5BD9" w:rsidRPr="001E05A2" w:rsidRDefault="001A5BD9" w:rsidP="001A5BD9">
      <w:pPr>
        <w:tabs>
          <w:tab w:val="left" w:pos="426"/>
        </w:tabs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Compared to 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 xml:space="preserve">timeframe </w:t>
      </w:r>
      <w:r w:rsidR="001561F9" w:rsidRPr="001E05A2">
        <w:rPr>
          <w:rFonts w:asciiTheme="minorHAnsi" w:hAnsiTheme="minorHAnsi" w:cstheme="minorHAnsi"/>
          <w:color w:val="000000" w:themeColor="text1"/>
        </w:rPr>
        <w:t xml:space="preserve">over </w:t>
      </w:r>
      <w:r w:rsidR="00AF2D30" w:rsidRPr="001E05A2">
        <w:rPr>
          <w:rFonts w:asciiTheme="minorHAnsi" w:hAnsiTheme="minorHAnsi" w:cstheme="minorHAnsi"/>
          <w:color w:val="000000" w:themeColor="text1"/>
        </w:rPr>
        <w:t>which</w:t>
      </w:r>
      <w:r w:rsidR="004B66F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soil water change</w:t>
      </w:r>
      <w:r w:rsidR="001561F9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, pore-scale processes </w:t>
      </w:r>
      <w:r w:rsidR="003D4852" w:rsidRPr="001E05A2">
        <w:rPr>
          <w:rFonts w:asciiTheme="minorHAnsi" w:hAnsiTheme="minorHAnsi" w:cstheme="minorHAnsi"/>
          <w:color w:val="000000" w:themeColor="text1"/>
        </w:rPr>
        <w:t xml:space="preserve">are </w:t>
      </w:r>
      <w:r w:rsidRPr="001E05A2">
        <w:rPr>
          <w:rFonts w:asciiTheme="minorHAnsi" w:hAnsiTheme="minorHAnsi" w:cstheme="minorHAnsi"/>
          <w:color w:val="000000" w:themeColor="text1"/>
        </w:rPr>
        <w:t xml:space="preserve">rapid and </w:t>
      </w:r>
      <w:r w:rsidR="004B66F9" w:rsidRPr="001E05A2">
        <w:rPr>
          <w:rFonts w:asciiTheme="minorHAnsi" w:hAnsiTheme="minorHAnsi" w:cstheme="minorHAnsi"/>
          <w:color w:val="000000" w:themeColor="text1"/>
        </w:rPr>
        <w:t>are</w:t>
      </w:r>
      <w:r w:rsidRPr="001E05A2">
        <w:rPr>
          <w:rFonts w:asciiTheme="minorHAnsi" w:hAnsiTheme="minorHAnsi" w:cstheme="minorHAnsi"/>
          <w:color w:val="000000" w:themeColor="text1"/>
        </w:rPr>
        <w:t xml:space="preserve"> at quasi-steady state over daily temporal scale</w:t>
      </w:r>
      <w:r w:rsidR="004B66F9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37DE9" w:rsidRPr="001E05A2">
        <w:rPr>
          <w:rFonts w:asciiTheme="minorHAnsi" w:hAnsiTheme="minorHAnsi" w:cstheme="minorHAnsi"/>
          <w:color w:val="000000" w:themeColor="text1"/>
        </w:rPr>
        <w:t>The aim of this</w:t>
      </w:r>
      <w:r w:rsidR="0032067F" w:rsidRPr="001E05A2">
        <w:rPr>
          <w:rFonts w:asciiTheme="minorHAnsi" w:hAnsiTheme="minorHAnsi" w:cstheme="minorHAnsi"/>
          <w:color w:val="000000" w:themeColor="text1"/>
        </w:rPr>
        <w:t xml:space="preserve"> paper </w:t>
      </w:r>
      <w:r w:rsidR="008A37E3" w:rsidRPr="001E05A2">
        <w:rPr>
          <w:rFonts w:asciiTheme="minorHAnsi" w:hAnsiTheme="minorHAnsi" w:cstheme="minorHAnsi"/>
          <w:color w:val="000000" w:themeColor="text1"/>
        </w:rPr>
        <w:t>is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 not </w:t>
      </w:r>
      <w:r w:rsidR="004B66F9" w:rsidRPr="001E05A2">
        <w:rPr>
          <w:rFonts w:asciiTheme="minorHAnsi" w:hAnsiTheme="minorHAnsi" w:cstheme="minorHAnsi"/>
          <w:color w:val="000000" w:themeColor="text1"/>
        </w:rPr>
        <w:t>to solve</w:t>
      </w:r>
      <w:r w:rsidR="00B804CB" w:rsidRPr="001E05A2">
        <w:rPr>
          <w:rFonts w:asciiTheme="minorHAnsi" w:hAnsiTheme="minorHAnsi" w:cstheme="minorHAnsi"/>
          <w:color w:val="000000" w:themeColor="text1"/>
        </w:rPr>
        <w:t xml:space="preserve"> Eq. (1)</w:t>
      </w:r>
      <w:r w:rsidR="00137DE9" w:rsidRPr="001E05A2">
        <w:rPr>
          <w:rFonts w:asciiTheme="minorHAnsi" w:hAnsiTheme="minorHAnsi" w:cstheme="minorHAnsi"/>
          <w:color w:val="000000" w:themeColor="text1"/>
        </w:rPr>
        <w:t>,</w:t>
      </w:r>
      <w:r w:rsidR="00B804C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66F9" w:rsidRPr="001E05A2">
        <w:rPr>
          <w:rFonts w:asciiTheme="minorHAnsi" w:hAnsiTheme="minorHAnsi" w:cstheme="minorHAnsi"/>
          <w:color w:val="000000" w:themeColor="text1"/>
        </w:rPr>
        <w:t xml:space="preserve">but </w:t>
      </w:r>
      <w:r w:rsidR="008A37E3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32067F" w:rsidRPr="001E05A2">
        <w:rPr>
          <w:rFonts w:asciiTheme="minorHAnsi" w:hAnsiTheme="minorHAnsi" w:cstheme="minorHAnsi"/>
          <w:color w:val="000000" w:themeColor="text1"/>
        </w:rPr>
        <w:t xml:space="preserve">develop </w:t>
      </w:r>
      <w:r w:rsidR="00B75A11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0504FD" w:rsidRPr="001E05A2">
        <w:rPr>
          <w:rFonts w:asciiTheme="minorHAnsi" w:hAnsiTheme="minorHAnsi" w:cstheme="minorHAnsi"/>
          <w:color w:val="000000" w:themeColor="text1"/>
        </w:rPr>
        <w:t xml:space="preserve">method to volumetrically </w:t>
      </w:r>
      <w:r w:rsidR="0032067F" w:rsidRPr="001E05A2">
        <w:rPr>
          <w:rFonts w:asciiTheme="minorHAnsi" w:hAnsiTheme="minorHAnsi" w:cstheme="minorHAnsi"/>
          <w:color w:val="000000" w:themeColor="text1"/>
        </w:rPr>
        <w:t xml:space="preserve">average </w:t>
      </w:r>
      <w:r w:rsidR="00B804CB" w:rsidRPr="001E05A2">
        <w:rPr>
          <w:rFonts w:asciiTheme="minorHAnsi" w:hAnsiTheme="minorHAnsi" w:cstheme="minorHAnsi"/>
          <w:color w:val="000000" w:themeColor="text1"/>
        </w:rPr>
        <w:t>it</w:t>
      </w:r>
      <w:r w:rsidR="000504FD" w:rsidRPr="001E05A2">
        <w:rPr>
          <w:rFonts w:asciiTheme="minorHAnsi" w:hAnsiTheme="minorHAnsi" w:cstheme="minorHAnsi"/>
          <w:color w:val="000000" w:themeColor="text1"/>
        </w:rPr>
        <w:t xml:space="preserve"> over a soil sample to </w:t>
      </w:r>
      <w:r w:rsidR="0032067F" w:rsidRPr="001E05A2">
        <w:rPr>
          <w:rFonts w:asciiTheme="minorHAnsi" w:hAnsiTheme="minorHAnsi" w:cstheme="minorHAnsi"/>
          <w:color w:val="000000" w:themeColor="text1"/>
        </w:rPr>
        <w:t>calculate</w:t>
      </w:r>
      <w:r w:rsidR="000504FD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32067F" w:rsidRPr="001E05A2">
        <w:rPr>
          <w:rFonts w:asciiTheme="minorHAnsi" w:hAnsiTheme="minorHAnsi" w:cstheme="minorHAnsi"/>
          <w:color w:val="000000" w:themeColor="text1"/>
        </w:rPr>
        <w:t xml:space="preserve"> total reaction rate</w:t>
      </w:r>
      <w:r w:rsidR="008A37E3" w:rsidRPr="001E05A2">
        <w:rPr>
          <w:rFonts w:asciiTheme="minorHAnsi" w:hAnsiTheme="minorHAnsi" w:cstheme="minorHAnsi"/>
          <w:color w:val="000000" w:themeColor="text1"/>
        </w:rPr>
        <w:t>.</w:t>
      </w:r>
      <w:r w:rsidR="004B66F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A37E3" w:rsidRPr="0014763B">
        <w:rPr>
          <w:rFonts w:asciiTheme="minorHAnsi" w:hAnsiTheme="minorHAnsi" w:cstheme="minorHAnsi"/>
          <w:color w:val="FF0000"/>
        </w:rPr>
        <w:t xml:space="preserve">To </w:t>
      </w:r>
      <w:r w:rsidRPr="0014763B">
        <w:rPr>
          <w:rFonts w:asciiTheme="minorHAnsi" w:hAnsiTheme="minorHAnsi" w:cstheme="minorHAnsi"/>
          <w:color w:val="FF0000"/>
        </w:rPr>
        <w:t>make</w:t>
      </w:r>
      <w:r w:rsidR="00AF3E31" w:rsidRPr="0014763B">
        <w:rPr>
          <w:rFonts w:asciiTheme="minorHAnsi" w:hAnsiTheme="minorHAnsi" w:cstheme="minorHAnsi"/>
          <w:color w:val="FF0000"/>
        </w:rPr>
        <w:t xml:space="preserve"> the calculation</w:t>
      </w:r>
      <w:r w:rsidRPr="0014763B">
        <w:rPr>
          <w:rFonts w:asciiTheme="minorHAnsi" w:hAnsiTheme="minorHAnsi" w:cstheme="minorHAnsi"/>
          <w:color w:val="FF0000"/>
        </w:rPr>
        <w:t xml:space="preserve"> </w:t>
      </w:r>
      <w:r w:rsidR="004B66F9" w:rsidRPr="0014763B">
        <w:rPr>
          <w:rFonts w:asciiTheme="minorHAnsi" w:hAnsiTheme="minorHAnsi" w:cstheme="minorHAnsi"/>
          <w:color w:val="FF0000"/>
        </w:rPr>
        <w:t xml:space="preserve">analytical </w:t>
      </w:r>
      <w:r w:rsidRPr="001E05A2">
        <w:rPr>
          <w:rFonts w:asciiTheme="minorHAnsi" w:hAnsiTheme="minorHAnsi" w:cstheme="minorHAnsi"/>
          <w:color w:val="000000" w:themeColor="text1"/>
        </w:rPr>
        <w:t xml:space="preserve">while maintaining </w:t>
      </w:r>
      <w:r w:rsidR="00101FB5" w:rsidRPr="001E05A2">
        <w:rPr>
          <w:rFonts w:asciiTheme="minorHAnsi" w:hAnsiTheme="minorHAnsi" w:cstheme="minorHAnsi"/>
          <w:color w:val="000000" w:themeColor="text1"/>
        </w:rPr>
        <w:t>the</w:t>
      </w:r>
      <w:r w:rsidRPr="001E05A2">
        <w:rPr>
          <w:rFonts w:asciiTheme="minorHAnsi" w:hAnsiTheme="minorHAnsi" w:cstheme="minorHAnsi"/>
          <w:color w:val="000000" w:themeColor="text1"/>
        </w:rPr>
        <w:t xml:space="preserve"> key processes illustrated in 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2067F" w:rsidRPr="001E05A2">
        <w:rPr>
          <w:rFonts w:asciiTheme="minorHAnsi" w:hAnsiTheme="minorHAnsi" w:cstheme="minorHAnsi"/>
          <w:color w:val="000000" w:themeColor="text1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Pr="001E05A2">
        <w:rPr>
          <w:rFonts w:asciiTheme="minorHAnsi" w:hAnsiTheme="minorHAnsi" w:cstheme="minorHAnsi"/>
          <w:color w:val="000000" w:themeColor="text1"/>
        </w:rPr>
        <w:lastRenderedPageBreak/>
        <w:t xml:space="preserve">we made some </w:t>
      </w:r>
      <w:r w:rsidR="000504FD" w:rsidRPr="001E05A2">
        <w:rPr>
          <w:rFonts w:asciiTheme="minorHAnsi" w:hAnsiTheme="minorHAnsi" w:cstheme="minorHAnsi"/>
          <w:color w:val="000000" w:themeColor="text1"/>
        </w:rPr>
        <w:t xml:space="preserve">rational </w:t>
      </w:r>
      <w:r w:rsidRPr="001E05A2">
        <w:rPr>
          <w:rFonts w:asciiTheme="minorHAnsi" w:hAnsiTheme="minorHAnsi" w:cstheme="minorHAnsi"/>
          <w:color w:val="000000" w:themeColor="text1"/>
        </w:rPr>
        <w:t>simplifications. The first is that the gaseous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concentration in </w:t>
      </w:r>
      <w:r w:rsidR="00EE3B14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 xml:space="preserve">air-filled pore space is uniform </w:t>
      </w:r>
      <w:r w:rsidR="00CC5B5B" w:rsidRPr="001E05A2">
        <w:rPr>
          <w:rFonts w:asciiTheme="minorHAnsi" w:hAnsiTheme="minorHAnsi" w:cstheme="minorHAnsi"/>
          <w:color w:val="000000" w:themeColor="text1"/>
        </w:rPr>
        <w:t>because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561F9" w:rsidRPr="001E05A2">
        <w:rPr>
          <w:rFonts w:asciiTheme="minorHAnsi" w:hAnsiTheme="minorHAnsi" w:cstheme="minorHAnsi"/>
          <w:color w:val="000000" w:themeColor="text1"/>
        </w:rPr>
        <w:t>O</w:t>
      </w:r>
      <w:r w:rsidR="001561F9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Pr="001E05A2">
        <w:rPr>
          <w:rFonts w:asciiTheme="minorHAnsi" w:hAnsiTheme="minorHAnsi" w:cstheme="minorHAnsi"/>
          <w:color w:val="000000" w:themeColor="text1"/>
        </w:rPr>
        <w:t>diffuses four orders of magnitude faster than in water. The second is that</w:t>
      </w:r>
      <w:r w:rsidR="00BA5473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since most microb</w:t>
      </w:r>
      <w:r w:rsidR="0032067F" w:rsidRPr="001E05A2">
        <w:rPr>
          <w:rFonts w:asciiTheme="minorHAnsi" w:hAnsiTheme="minorHAnsi" w:cstheme="minorHAnsi"/>
          <w:color w:val="000000" w:themeColor="text1"/>
        </w:rPr>
        <w:t xml:space="preserve">es </w:t>
      </w:r>
      <w:r w:rsidR="00CC5B5B" w:rsidRPr="001E05A2">
        <w:rPr>
          <w:rFonts w:asciiTheme="minorHAnsi" w:hAnsiTheme="minorHAnsi" w:cstheme="minorHAnsi"/>
          <w:color w:val="000000" w:themeColor="text1"/>
        </w:rPr>
        <w:t xml:space="preserve">live </w:t>
      </w:r>
      <w:r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CC5B5B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areas adjacent to wetted walls</w:t>
      </w:r>
      <w:r w:rsidR="0024001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4001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Ub3RzY2hlPC9BdXRob3I+PFllYXI+MjAxODwvWWVhcj48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Ub3RzY2hlPC9BdXRob3I+PFllYXI+MjAxODwvWWVhcj48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4001B" w:rsidRPr="001E05A2">
        <w:rPr>
          <w:rFonts w:asciiTheme="minorHAnsi" w:hAnsiTheme="minorHAnsi" w:cstheme="minorHAnsi"/>
          <w:color w:val="000000" w:themeColor="text1"/>
        </w:rPr>
      </w:r>
      <w:r w:rsidR="0024001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0]</w:t>
      </w:r>
      <w:r w:rsidR="0024001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4001B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Pr="001E05A2">
        <w:rPr>
          <w:rFonts w:asciiTheme="minorHAnsi" w:hAnsiTheme="minorHAnsi" w:cstheme="minorHAnsi"/>
          <w:color w:val="000000" w:themeColor="text1"/>
        </w:rPr>
        <w:t>we assume the number of microbes in a thin layer proximal to the wetted pore-wall is proportional to the area of the pore-wall</w:t>
      </w:r>
      <w:r w:rsidR="00CC5B5B" w:rsidRPr="0014763B">
        <w:rPr>
          <w:rFonts w:cs="Calibri"/>
          <w:color w:val="000000" w:themeColor="text1"/>
        </w:rPr>
        <w:t>.</w:t>
      </w:r>
      <w:r w:rsidRPr="0014763B">
        <w:rPr>
          <w:rFonts w:cs="Calibri"/>
          <w:color w:val="000000" w:themeColor="text1"/>
        </w:rPr>
        <w:t xml:space="preserve"> </w:t>
      </w:r>
      <w:r w:rsidR="00BA5473">
        <w:rPr>
          <w:rFonts w:cs="Calibri"/>
          <w:color w:val="FF0000"/>
        </w:rPr>
        <w:t>W</w:t>
      </w:r>
      <w:r w:rsidR="00BA5473">
        <w:rPr>
          <w:rFonts w:cs="Calibri"/>
          <w:color w:val="FF0000"/>
        </w:rPr>
        <w:t>hen soil water content is θ</w:t>
      </w:r>
      <w:r w:rsidR="00BA5473">
        <w:rPr>
          <w:rFonts w:cs="Calibri"/>
          <w:color w:val="FF0000"/>
        </w:rPr>
        <w:t>, t</w:t>
      </w:r>
      <w:r w:rsidR="00AD3FA0" w:rsidRPr="0014763B">
        <w:rPr>
          <w:rFonts w:cs="Calibri"/>
          <w:color w:val="FF0000"/>
        </w:rPr>
        <w:t>he total</w:t>
      </w:r>
      <w:r w:rsidR="008E3257" w:rsidRPr="0014763B">
        <w:rPr>
          <w:rFonts w:cs="Calibri"/>
          <w:color w:val="FF0000"/>
        </w:rPr>
        <w:t xml:space="preserve"> area of wetted pore walls</w:t>
      </w:r>
      <w:r w:rsidR="00AF3E31">
        <w:rPr>
          <w:rFonts w:cs="Calibri"/>
          <w:color w:val="FF0000"/>
        </w:rPr>
        <w:t xml:space="preserve"> in the soil</w:t>
      </w:r>
      <w:r w:rsidR="008E3257" w:rsidRPr="0014763B">
        <w:rPr>
          <w:rFonts w:cs="Calibri"/>
          <w:color w:val="FF0000"/>
        </w:rPr>
        <w:t xml:space="preserve"> is </w:t>
      </w:r>
      <w:r w:rsidR="00AF3E31">
        <w:rPr>
          <w:rFonts w:cs="Calibri"/>
          <w:color w:val="FF0000"/>
        </w:rPr>
        <w:t xml:space="preserve">represented by </w:t>
      </w:r>
      <w:r w:rsidR="003755B6" w:rsidRPr="0014763B">
        <w:rPr>
          <w:rFonts w:ascii="Times New Roman" w:hAnsi="Times New Roman"/>
          <w:i/>
          <w:iCs/>
          <w:color w:val="FF0000"/>
        </w:rPr>
        <w:t>A</w:t>
      </w:r>
      <w:r w:rsidR="003755B6" w:rsidRPr="0014763B">
        <w:rPr>
          <w:rFonts w:ascii="Times New Roman" w:hAnsi="Times New Roman"/>
          <w:i/>
          <w:iCs/>
          <w:color w:val="FF0000"/>
          <w:vertAlign w:val="subscript"/>
        </w:rPr>
        <w:t>ws</w:t>
      </w:r>
      <w:r w:rsidR="008E3257" w:rsidRPr="0014763B">
        <w:rPr>
          <w:rFonts w:cs="Calibri"/>
          <w:color w:val="FF0000"/>
        </w:rPr>
        <w:t>(θ)</w:t>
      </w:r>
      <w:r w:rsidR="00197B89">
        <w:rPr>
          <w:rFonts w:cs="Calibri"/>
          <w:color w:val="FF0000"/>
        </w:rPr>
        <w:t>,</w:t>
      </w:r>
      <w:r w:rsidR="00AD3FA0" w:rsidRPr="0014763B">
        <w:rPr>
          <w:rFonts w:cs="Calibri"/>
          <w:color w:val="FF0000"/>
        </w:rPr>
        <w:t xml:space="preserve"> </w:t>
      </w:r>
      <w:r w:rsidR="00197B89">
        <w:rPr>
          <w:rFonts w:cs="Calibri"/>
          <w:color w:val="FF0000"/>
        </w:rPr>
        <w:t>and</w:t>
      </w:r>
      <w:r w:rsidR="00AF3E31">
        <w:rPr>
          <w:rFonts w:cs="Calibri"/>
          <w:color w:val="FF0000"/>
        </w:rPr>
        <w:t xml:space="preserve"> </w:t>
      </w:r>
      <w:r w:rsidR="00197B89">
        <w:rPr>
          <w:rFonts w:cs="Calibri"/>
          <w:color w:val="FF0000"/>
        </w:rPr>
        <w:t xml:space="preserve">the spatial </w:t>
      </w:r>
      <w:r w:rsidR="00AD3FA0" w:rsidRPr="0014763B">
        <w:rPr>
          <w:rFonts w:cs="Calibri"/>
          <w:color w:val="FF0000"/>
        </w:rPr>
        <w:t xml:space="preserve">variation </w:t>
      </w:r>
      <w:r w:rsidR="00AF3E31">
        <w:rPr>
          <w:rFonts w:cs="Calibri"/>
          <w:color w:val="FF0000"/>
        </w:rPr>
        <w:t xml:space="preserve">of </w:t>
      </w:r>
      <w:r w:rsidR="00AD3FA0" w:rsidRPr="0014763B">
        <w:rPr>
          <w:rFonts w:cs="Calibri"/>
          <w:color w:val="FF0000"/>
        </w:rPr>
        <w:t xml:space="preserve">wetted pore wall </w:t>
      </w:r>
      <w:r w:rsidR="00AF3E31">
        <w:rPr>
          <w:rFonts w:cs="Calibri"/>
          <w:color w:val="FF0000"/>
        </w:rPr>
        <w:t xml:space="preserve">in the </w:t>
      </w:r>
      <w:r w:rsidR="00AF3E31" w:rsidRPr="00AF3E31">
        <w:rPr>
          <w:rFonts w:cs="Calibri"/>
          <w:color w:val="FF0000"/>
        </w:rPr>
        <w:t>Cartesian coordinate system</w:t>
      </w:r>
      <w:r w:rsidR="00AF3E31">
        <w:rPr>
          <w:rFonts w:cs="Calibri"/>
          <w:color w:val="FF0000"/>
        </w:rPr>
        <w:t xml:space="preserve"> </w:t>
      </w:r>
      <w:r w:rsidR="00B72B53">
        <w:rPr>
          <w:rFonts w:cs="Calibri"/>
          <w:color w:val="FF0000"/>
        </w:rPr>
        <w:t xml:space="preserve">is </w:t>
      </w:r>
      <w:r w:rsidR="00AD3FA0" w:rsidRPr="0014763B">
        <w:rPr>
          <w:rFonts w:cs="Calibri"/>
          <w:color w:val="FF0000"/>
        </w:rPr>
        <w:t>described by function</w:t>
      </w:r>
      <w:r w:rsidR="00AD3FA0" w:rsidRPr="0014763B">
        <w:rPr>
          <w:rFonts w:cs="Calibri"/>
          <w:color w:val="FF0000"/>
          <w:position w:val="-10"/>
        </w:rPr>
        <w:object w:dxaOrig="900" w:dyaOrig="320" w14:anchorId="6741E84B">
          <v:shape id="_x0000_i2698" type="#_x0000_t75" style="width:45.2pt;height:16pt" o:ole="">
            <v:imagedata r:id="rId12" o:title=""/>
          </v:shape>
          <o:OLEObject Type="Embed" ProgID="Equation.DSMT4" ShapeID="_x0000_i2698" DrawAspect="Content" ObjectID="_1717882909" r:id="rId13"/>
        </w:object>
      </w:r>
      <w:r w:rsidR="00AD3FA0" w:rsidRPr="0014763B">
        <w:rPr>
          <w:rFonts w:cs="Calibri"/>
          <w:color w:val="FF0000"/>
        </w:rPr>
        <w:t xml:space="preserve">. </w:t>
      </w:r>
      <w:r w:rsidR="00B72B53" w:rsidRPr="0014763B">
        <w:rPr>
          <w:rFonts w:cs="Calibri"/>
          <w:color w:val="FF0000"/>
        </w:rPr>
        <w:t>If t</w:t>
      </w:r>
      <w:r w:rsidR="00135617" w:rsidRPr="0014763B">
        <w:rPr>
          <w:rFonts w:cs="Calibri"/>
          <w:color w:val="FF0000"/>
        </w:rPr>
        <w:t xml:space="preserve">he number of aerobic microbes on </w:t>
      </w:r>
      <w:r w:rsidR="00197B89">
        <w:rPr>
          <w:rFonts w:cs="Calibri"/>
          <w:color w:val="FF0000"/>
        </w:rPr>
        <w:t xml:space="preserve">the </w:t>
      </w:r>
      <w:r w:rsidR="00135617" w:rsidRPr="0014763B">
        <w:rPr>
          <w:rFonts w:cs="Calibri"/>
          <w:color w:val="FF0000"/>
        </w:rPr>
        <w:t xml:space="preserve">wetted wall located at </w:t>
      </w:r>
      <m:oMath>
        <m:r>
          <w:rPr>
            <w:rFonts w:ascii="Cambria Math" w:hAnsi="Cambria Math"/>
            <w:color w:val="FF0000"/>
          </w:rPr>
          <m:t>(x,y,z)</m:t>
        </m:r>
      </m:oMath>
      <w:r w:rsidR="00B72B53" w:rsidRPr="0014763B">
        <w:rPr>
          <w:rFonts w:cs="Calibri"/>
          <w:color w:val="FF0000"/>
        </w:rPr>
        <w:t xml:space="preserve"> </w:t>
      </w:r>
      <w:r w:rsidR="008E3257" w:rsidRPr="0014763B">
        <w:rPr>
          <w:rFonts w:asciiTheme="minorHAnsi" w:hAnsiTheme="minorHAnsi" w:cstheme="minorHAnsi"/>
          <w:color w:val="FF0000"/>
        </w:rPr>
        <w:t>is</w:t>
      </w:r>
      <w:r w:rsidR="00B72B53" w:rsidRPr="0014763B">
        <w:rPr>
          <w:rFonts w:asciiTheme="minorHAnsi" w:hAnsiTheme="minorHAnsi" w:cstheme="minorHAnsi"/>
          <w:color w:val="FF0000"/>
        </w:rPr>
        <w:t xml:space="preserve"> </w:t>
      </w:r>
      <w:r w:rsidR="008E3257" w:rsidRPr="0014763B">
        <w:rPr>
          <w:rFonts w:ascii="Times New Roman" w:hAnsi="Times New Roman"/>
          <w:i/>
          <w:iCs/>
          <w:color w:val="FF0000"/>
        </w:rPr>
        <w:t>n</w:t>
      </w:r>
      <w:r w:rsidR="008E3257" w:rsidRPr="0014763B">
        <w:rPr>
          <w:rFonts w:asciiTheme="minorHAnsi" w:hAnsiTheme="minorHAnsi" w:cstheme="minorHAnsi"/>
          <w:color w:val="FF0000"/>
        </w:rPr>
        <w:t>(</w:t>
      </w:r>
      <w:r w:rsidR="008E3257" w:rsidRPr="0014763B">
        <w:rPr>
          <w:rFonts w:asciiTheme="minorHAnsi" w:hAnsiTheme="minorHAnsi" w:cstheme="minorHAnsi"/>
          <w:i/>
          <w:iCs/>
          <w:color w:val="FF0000"/>
        </w:rPr>
        <w:t>s</w:t>
      </w:r>
      <w:r w:rsidR="008E3257" w:rsidRPr="0014763B">
        <w:rPr>
          <w:rFonts w:asciiTheme="minorHAnsi" w:hAnsiTheme="minorHAnsi" w:cstheme="minorHAnsi"/>
          <w:color w:val="FF0000"/>
        </w:rPr>
        <w:t>)</w:t>
      </w:r>
      <w:r w:rsidR="00B72B53" w:rsidRPr="0014763B">
        <w:rPr>
          <w:rFonts w:asciiTheme="minorHAnsi" w:hAnsiTheme="minorHAnsi" w:cstheme="minorHAnsi"/>
          <w:color w:val="FF0000"/>
        </w:rPr>
        <w:t>, t</w:t>
      </w:r>
      <w:r w:rsidRPr="0014763B">
        <w:rPr>
          <w:rFonts w:asciiTheme="minorHAnsi" w:hAnsiTheme="minorHAnsi" w:cstheme="minorHAnsi"/>
          <w:color w:val="FF0000"/>
        </w:rPr>
        <w:t>h</w:t>
      </w:r>
      <w:r w:rsidR="00135617" w:rsidRPr="0014763B">
        <w:rPr>
          <w:rFonts w:asciiTheme="minorHAnsi" w:hAnsiTheme="minorHAnsi" w:cstheme="minorHAnsi"/>
          <w:color w:val="FF0000"/>
        </w:rPr>
        <w:t xml:space="preserve">e total aerobic </w:t>
      </w:r>
      <w:r w:rsidRPr="0014763B">
        <w:rPr>
          <w:rFonts w:asciiTheme="minorHAnsi" w:hAnsiTheme="minorHAnsi" w:cstheme="minorHAnsi"/>
          <w:color w:val="FF0000"/>
        </w:rPr>
        <w:t xml:space="preserve">microbes </w:t>
      </w:r>
      <w:r w:rsidR="00135617" w:rsidRPr="0014763B">
        <w:rPr>
          <w:rFonts w:asciiTheme="minorHAnsi" w:hAnsiTheme="minorHAnsi" w:cstheme="minorHAnsi"/>
          <w:color w:val="FF0000"/>
        </w:rPr>
        <w:t xml:space="preserve">on hydrated microsites </w:t>
      </w:r>
      <w:r w:rsidR="008E3257" w:rsidRPr="0014763B">
        <w:rPr>
          <w:rFonts w:asciiTheme="minorHAnsi" w:hAnsiTheme="minorHAnsi" w:cstheme="minorHAnsi"/>
          <w:color w:val="FF0000"/>
        </w:rPr>
        <w:t xml:space="preserve">in the </w:t>
      </w:r>
      <w:r w:rsidR="00CC5B5B" w:rsidRPr="0014763B">
        <w:rPr>
          <w:rFonts w:asciiTheme="minorHAnsi" w:hAnsiTheme="minorHAnsi" w:cstheme="minorHAnsi"/>
          <w:color w:val="FF0000"/>
        </w:rPr>
        <w:t>soil</w:t>
      </w:r>
      <w:r w:rsidR="00EE3B14" w:rsidRPr="0014763B">
        <w:rPr>
          <w:rFonts w:asciiTheme="minorHAnsi" w:hAnsiTheme="minorHAnsi" w:cstheme="minorHAnsi"/>
          <w:color w:val="FF0000"/>
        </w:rPr>
        <w:t xml:space="preserve"> </w:t>
      </w:r>
      <w:r w:rsidRPr="0014763B">
        <w:rPr>
          <w:rFonts w:asciiTheme="minorHAnsi" w:hAnsiTheme="minorHAnsi" w:cstheme="minorHAnsi"/>
          <w:color w:val="FF0000"/>
        </w:rPr>
        <w:t xml:space="preserve">is </w:t>
      </w:r>
      <w:r w:rsidR="00FD58B9" w:rsidRPr="0014763B">
        <w:rPr>
          <w:rFonts w:asciiTheme="minorHAnsi" w:hAnsiTheme="minorHAnsi" w:cstheme="minorHAnsi"/>
          <w:color w:val="FF0000"/>
          <w:position w:val="-22"/>
        </w:rPr>
        <w:object w:dxaOrig="1300" w:dyaOrig="499" w14:anchorId="55DEB3DB">
          <v:shape id="_x0000_i2763" type="#_x0000_t75" style="width:56.4pt;height:21.6pt" o:ole="">
            <v:imagedata r:id="rId14" o:title=""/>
          </v:shape>
          <o:OLEObject Type="Embed" ProgID="Equation.DSMT4" ShapeID="_x0000_i2763" DrawAspect="Content" ObjectID="_1717882910" r:id="rId15"/>
        </w:object>
      </w:r>
      <w:r w:rsidR="00135617" w:rsidRPr="0014763B">
        <w:rPr>
          <w:rFonts w:asciiTheme="minorHAnsi" w:hAnsiTheme="minorHAnsi" w:cstheme="minorHAnsi"/>
          <w:color w:val="FF0000"/>
        </w:rPr>
        <w:t>, which reduces to</w:t>
      </w:r>
      <w:r w:rsidR="003014E4" w:rsidRPr="0014763B">
        <w:rPr>
          <w:rFonts w:asciiTheme="minorHAnsi" w:hAnsiTheme="minorHAnsi" w:cstheme="minorHAnsi"/>
          <w:color w:val="FF0000"/>
        </w:rPr>
        <w:t xml:space="preserve"> </w:t>
      </w:r>
      <w:r w:rsidR="003014E4" w:rsidRPr="0014763B">
        <w:rPr>
          <w:rFonts w:ascii="Times New Roman" w:hAnsi="Times New Roman"/>
          <w:i/>
          <w:iCs/>
          <w:color w:val="FF0000"/>
        </w:rPr>
        <w:t>A</w:t>
      </w:r>
      <w:r w:rsidR="003014E4" w:rsidRPr="0014763B">
        <w:rPr>
          <w:rFonts w:ascii="Times New Roman" w:hAnsi="Times New Roman"/>
          <w:i/>
          <w:iCs/>
          <w:color w:val="FF0000"/>
          <w:vertAlign w:val="subscript"/>
        </w:rPr>
        <w:t>ws</w:t>
      </w:r>
      <w:r w:rsidR="003014E4" w:rsidRPr="0014763B">
        <w:rPr>
          <w:rFonts w:cs="Calibri"/>
          <w:color w:val="FF0000"/>
        </w:rPr>
        <w:t>(θ)</w:t>
      </w:r>
      <w:r w:rsidR="003014E4" w:rsidRPr="0014763B">
        <w:rPr>
          <w:rFonts w:cs="Calibri"/>
          <w:color w:val="FF0000"/>
        </w:rPr>
        <w:t>·</w:t>
      </w:r>
      <w:r w:rsidR="003014E4" w:rsidRPr="0014763B">
        <w:rPr>
          <w:rFonts w:ascii="Times New Roman" w:hAnsi="Times New Roman"/>
          <w:i/>
          <w:iCs/>
          <w:color w:val="FF0000"/>
        </w:rPr>
        <w:t>n</w:t>
      </w:r>
      <w:r w:rsidR="003014E4" w:rsidRPr="0014763B">
        <w:rPr>
          <w:rFonts w:cs="Calibri"/>
          <w:color w:val="FF0000"/>
          <w:vertAlign w:val="subscript"/>
        </w:rPr>
        <w:t>0</w:t>
      </w:r>
      <w:r w:rsidR="003014E4" w:rsidRPr="0014763B">
        <w:rPr>
          <w:rFonts w:cs="Calibri"/>
          <w:color w:val="FF0000"/>
        </w:rPr>
        <w:t xml:space="preserve"> </w:t>
      </w:r>
      <w:r w:rsidR="00135617" w:rsidRPr="0014763B">
        <w:rPr>
          <w:rFonts w:asciiTheme="minorHAnsi" w:hAnsiTheme="minorHAnsi" w:cstheme="minorHAnsi"/>
          <w:color w:val="FF0000"/>
        </w:rPr>
        <w:t xml:space="preserve">if the microbes are uniformly distributed </w:t>
      </w:r>
      <w:r w:rsidR="00B72B53">
        <w:rPr>
          <w:rFonts w:asciiTheme="minorHAnsi" w:hAnsiTheme="minorHAnsi" w:cstheme="minorHAnsi"/>
          <w:color w:val="FF0000"/>
        </w:rPr>
        <w:t>i</w:t>
      </w:r>
      <w:r w:rsidR="00214E5C">
        <w:rPr>
          <w:rFonts w:asciiTheme="minorHAnsi" w:hAnsiTheme="minorHAnsi" w:cstheme="minorHAnsi"/>
          <w:color w:val="FF0000"/>
        </w:rPr>
        <w:t>n that</w:t>
      </w:r>
      <w:r w:rsidR="00735B61" w:rsidRPr="0014763B">
        <w:rPr>
          <w:rFonts w:asciiTheme="minorHAnsi" w:hAnsiTheme="minorHAnsi" w:cstheme="minorHAnsi"/>
          <w:color w:val="FF0000"/>
        </w:rPr>
        <w:t xml:space="preserve"> </w:t>
      </w:r>
      <w:r w:rsidR="00135617" w:rsidRPr="0014763B">
        <w:rPr>
          <w:rFonts w:ascii="Times New Roman" w:hAnsi="Times New Roman"/>
          <w:i/>
          <w:iCs/>
          <w:color w:val="FF0000"/>
        </w:rPr>
        <w:t>n</w:t>
      </w:r>
      <w:r w:rsidR="00135617" w:rsidRPr="0014763B">
        <w:rPr>
          <w:rFonts w:asciiTheme="minorHAnsi" w:hAnsiTheme="minorHAnsi" w:cstheme="minorHAnsi"/>
          <w:color w:val="FF0000"/>
        </w:rPr>
        <w:t>(</w:t>
      </w:r>
      <w:r w:rsidR="00135617" w:rsidRPr="0014763B">
        <w:rPr>
          <w:rFonts w:ascii="Times New Roman" w:hAnsi="Times New Roman"/>
          <w:i/>
          <w:iCs/>
          <w:color w:val="FF0000"/>
        </w:rPr>
        <w:t>s</w:t>
      </w:r>
      <w:r w:rsidR="00135617" w:rsidRPr="0014763B">
        <w:rPr>
          <w:rFonts w:asciiTheme="minorHAnsi" w:hAnsiTheme="minorHAnsi" w:cstheme="minorHAnsi"/>
          <w:color w:val="FF0000"/>
        </w:rPr>
        <w:t>)=</w:t>
      </w:r>
      <w:r w:rsidR="00135617" w:rsidRPr="0014763B">
        <w:rPr>
          <w:rFonts w:ascii="Times New Roman" w:hAnsi="Times New Roman"/>
          <w:i/>
          <w:iCs/>
          <w:color w:val="FF0000"/>
        </w:rPr>
        <w:t>n</w:t>
      </w:r>
      <w:r w:rsidR="00135617" w:rsidRPr="0014763B">
        <w:rPr>
          <w:rFonts w:asciiTheme="minorHAnsi" w:hAnsiTheme="minorHAnsi" w:cstheme="minorHAnsi"/>
          <w:color w:val="FF0000"/>
          <w:vertAlign w:val="subscript"/>
        </w:rPr>
        <w:t>0</w:t>
      </w:r>
      <w:r w:rsidR="00135617" w:rsidRPr="0014763B">
        <w:rPr>
          <w:rFonts w:asciiTheme="minorHAnsi" w:hAnsiTheme="minorHAnsi" w:cstheme="minorHAnsi"/>
          <w:color w:val="FF0000"/>
        </w:rPr>
        <w:t>.</w:t>
      </w:r>
      <w:r w:rsidR="00C83A2B" w:rsidRPr="0014763B">
        <w:rPr>
          <w:rFonts w:asciiTheme="minorHAnsi" w:hAnsiTheme="minorHAnsi" w:cstheme="minorHAnsi"/>
          <w:color w:val="FF0000"/>
        </w:rPr>
        <w:t xml:space="preserve"> </w:t>
      </w:r>
      <w:r w:rsidR="00955CDD">
        <w:rPr>
          <w:rFonts w:asciiTheme="minorHAnsi" w:hAnsiTheme="minorHAnsi" w:cstheme="minorHAnsi"/>
          <w:color w:val="FF0000"/>
        </w:rPr>
        <w:t xml:space="preserve">Similarly, </w:t>
      </w:r>
      <w:r w:rsidR="00197B89">
        <w:rPr>
          <w:rFonts w:asciiTheme="minorHAnsi" w:hAnsiTheme="minorHAnsi" w:cstheme="minorHAnsi"/>
          <w:color w:val="FF0000"/>
        </w:rPr>
        <w:t>when soil water content is θ</w:t>
      </w:r>
      <w:r w:rsidR="00197B89">
        <w:rPr>
          <w:rFonts w:asciiTheme="minorHAnsi" w:hAnsiTheme="minorHAnsi" w:cstheme="minorHAnsi"/>
          <w:color w:val="FF0000"/>
        </w:rPr>
        <w:t xml:space="preserve">, </w:t>
      </w:r>
      <w:r w:rsidR="00955CDD">
        <w:rPr>
          <w:rFonts w:asciiTheme="minorHAnsi" w:hAnsiTheme="minorHAnsi" w:cstheme="minorHAnsi"/>
          <w:color w:val="FF0000"/>
        </w:rPr>
        <w:t>the total water-air interfacial area i</w:t>
      </w:r>
      <w:r w:rsidR="00214E5C">
        <w:rPr>
          <w:rFonts w:asciiTheme="minorHAnsi" w:hAnsiTheme="minorHAnsi" w:cstheme="minorHAnsi"/>
          <w:color w:val="FF0000"/>
        </w:rPr>
        <w:t>s</w:t>
      </w:r>
      <w:r w:rsidR="00955CDD">
        <w:rPr>
          <w:rFonts w:asciiTheme="minorHAnsi" w:hAnsiTheme="minorHAnsi" w:cstheme="minorHAnsi"/>
          <w:color w:val="FF0000"/>
        </w:rPr>
        <w:t xml:space="preserve"> </w:t>
      </w:r>
      <w:r w:rsidR="00AF3E31">
        <w:rPr>
          <w:rFonts w:asciiTheme="minorHAnsi" w:hAnsiTheme="minorHAnsi" w:cstheme="minorHAnsi"/>
          <w:color w:val="FF0000"/>
        </w:rPr>
        <w:t xml:space="preserve">represented by </w:t>
      </w:r>
      <w:r w:rsidR="00955CDD">
        <w:rPr>
          <w:rFonts w:asciiTheme="minorHAnsi" w:hAnsiTheme="minorHAnsi" w:cstheme="minorHAnsi"/>
          <w:color w:val="FF0000"/>
        </w:rPr>
        <w:t>A</w:t>
      </w:r>
      <w:r w:rsidR="00955CDD" w:rsidRPr="0014763B">
        <w:rPr>
          <w:rFonts w:asciiTheme="minorHAnsi" w:hAnsiTheme="minorHAnsi" w:cstheme="minorHAnsi"/>
          <w:color w:val="FF0000"/>
          <w:vertAlign w:val="subscript"/>
        </w:rPr>
        <w:t>wa</w:t>
      </w:r>
      <w:r w:rsidR="00214E5C">
        <w:rPr>
          <w:rFonts w:asciiTheme="minorHAnsi" w:hAnsiTheme="minorHAnsi" w:cstheme="minorHAnsi"/>
          <w:color w:val="FF0000"/>
        </w:rPr>
        <w:t>(θ)</w:t>
      </w:r>
      <w:r w:rsidR="00197B89">
        <w:rPr>
          <w:rFonts w:asciiTheme="minorHAnsi" w:hAnsiTheme="minorHAnsi" w:cstheme="minorHAnsi"/>
          <w:color w:val="FF0000"/>
        </w:rPr>
        <w:t>,</w:t>
      </w:r>
      <w:r w:rsidR="00214E5C">
        <w:rPr>
          <w:rFonts w:asciiTheme="minorHAnsi" w:hAnsiTheme="minorHAnsi" w:cstheme="minorHAnsi"/>
          <w:color w:val="FF0000"/>
        </w:rPr>
        <w:t xml:space="preserve"> and </w:t>
      </w:r>
      <w:r w:rsidR="00197B89">
        <w:rPr>
          <w:rFonts w:asciiTheme="minorHAnsi" w:hAnsiTheme="minorHAnsi" w:cstheme="minorHAnsi"/>
          <w:color w:val="FF0000"/>
        </w:rPr>
        <w:t xml:space="preserve">the spatial </w:t>
      </w:r>
      <w:r w:rsidR="00955CDD">
        <w:rPr>
          <w:rFonts w:asciiTheme="minorHAnsi" w:hAnsiTheme="minorHAnsi" w:cstheme="minorHAnsi"/>
          <w:color w:val="FF0000"/>
        </w:rPr>
        <w:t xml:space="preserve">variation </w:t>
      </w:r>
      <w:r w:rsidR="00214E5C">
        <w:rPr>
          <w:rFonts w:asciiTheme="minorHAnsi" w:hAnsiTheme="minorHAnsi" w:cstheme="minorHAnsi"/>
          <w:color w:val="FF0000"/>
        </w:rPr>
        <w:t xml:space="preserve">of </w:t>
      </w:r>
      <w:r w:rsidR="00AF3E31">
        <w:rPr>
          <w:rFonts w:asciiTheme="minorHAnsi" w:hAnsiTheme="minorHAnsi" w:cstheme="minorHAnsi"/>
          <w:color w:val="FF0000"/>
        </w:rPr>
        <w:t xml:space="preserve">the </w:t>
      </w:r>
      <w:r w:rsidR="00214E5C">
        <w:rPr>
          <w:rFonts w:asciiTheme="minorHAnsi" w:hAnsiTheme="minorHAnsi" w:cstheme="minorHAnsi"/>
          <w:color w:val="FF0000"/>
        </w:rPr>
        <w:t>water-air interface</w:t>
      </w:r>
      <w:r w:rsidR="00AF3E31">
        <w:rPr>
          <w:rFonts w:asciiTheme="minorHAnsi" w:hAnsiTheme="minorHAnsi" w:cstheme="minorHAnsi"/>
          <w:color w:val="FF0000"/>
        </w:rPr>
        <w:t xml:space="preserve"> in </w:t>
      </w:r>
      <w:r w:rsidR="00AF3E31">
        <w:rPr>
          <w:rFonts w:cs="Calibri"/>
          <w:color w:val="FF0000"/>
        </w:rPr>
        <w:t xml:space="preserve">the </w:t>
      </w:r>
      <w:r w:rsidR="00AF3E31" w:rsidRPr="00AF3E31">
        <w:rPr>
          <w:rFonts w:cs="Calibri"/>
          <w:color w:val="FF0000"/>
        </w:rPr>
        <w:t>Cartesian coordinate system</w:t>
      </w:r>
      <w:r w:rsidR="00214E5C">
        <w:rPr>
          <w:rFonts w:asciiTheme="minorHAnsi" w:hAnsiTheme="minorHAnsi" w:cstheme="minorHAnsi"/>
          <w:color w:val="FF0000"/>
        </w:rPr>
        <w:t xml:space="preserve"> is described by function s</w:t>
      </w:r>
      <w:proofErr w:type="gramStart"/>
      <w:r w:rsidR="00214E5C">
        <w:rPr>
          <w:rFonts w:asciiTheme="minorHAnsi" w:hAnsiTheme="minorHAnsi" w:cstheme="minorHAnsi"/>
          <w:color w:val="FF0000"/>
        </w:rPr>
        <w:t>’(</w:t>
      </w:r>
      <w:proofErr w:type="gramEnd"/>
      <w:r w:rsidR="00214E5C">
        <w:rPr>
          <w:rFonts w:asciiTheme="minorHAnsi" w:hAnsiTheme="minorHAnsi" w:cstheme="minorHAnsi"/>
          <w:color w:val="FF0000"/>
        </w:rPr>
        <w:t>x, y, z). If the dissolved O</w:t>
      </w:r>
      <w:r w:rsidR="00214E5C" w:rsidRPr="0014763B">
        <w:rPr>
          <w:rFonts w:asciiTheme="minorHAnsi" w:hAnsiTheme="minorHAnsi" w:cstheme="minorHAnsi"/>
          <w:color w:val="FF0000"/>
          <w:vertAlign w:val="subscript"/>
        </w:rPr>
        <w:t>2</w:t>
      </w:r>
      <w:r w:rsidR="00214E5C">
        <w:rPr>
          <w:rFonts w:asciiTheme="minorHAnsi" w:hAnsiTheme="minorHAnsi" w:cstheme="minorHAnsi"/>
          <w:color w:val="FF0000"/>
        </w:rPr>
        <w:t xml:space="preserve"> concentration at </w:t>
      </w:r>
      <w:r w:rsidR="00AF3E31">
        <w:rPr>
          <w:rFonts w:asciiTheme="minorHAnsi" w:hAnsiTheme="minorHAnsi" w:cstheme="minorHAnsi"/>
          <w:color w:val="FF0000"/>
        </w:rPr>
        <w:t xml:space="preserve">the </w:t>
      </w:r>
      <w:r w:rsidR="00214E5C">
        <w:rPr>
          <w:rFonts w:asciiTheme="minorHAnsi" w:hAnsiTheme="minorHAnsi" w:cstheme="minorHAnsi"/>
          <w:color w:val="FF0000"/>
        </w:rPr>
        <w:t>water-air interface located at (</w:t>
      </w:r>
      <w:r w:rsidR="00214E5C" w:rsidRPr="0014763B">
        <w:rPr>
          <w:rFonts w:asciiTheme="minorHAnsi" w:hAnsiTheme="minorHAnsi" w:cstheme="minorHAnsi"/>
          <w:i/>
          <w:iCs/>
          <w:color w:val="FF0000"/>
        </w:rPr>
        <w:t>x</w:t>
      </w:r>
      <w:r w:rsidR="00214E5C">
        <w:rPr>
          <w:rFonts w:asciiTheme="minorHAnsi" w:hAnsiTheme="minorHAnsi" w:cstheme="minorHAnsi"/>
          <w:color w:val="FF0000"/>
        </w:rPr>
        <w:t xml:space="preserve">, </w:t>
      </w:r>
      <w:r w:rsidR="00214E5C" w:rsidRPr="0014763B">
        <w:rPr>
          <w:rFonts w:asciiTheme="minorHAnsi" w:hAnsiTheme="minorHAnsi" w:cstheme="minorHAnsi"/>
          <w:i/>
          <w:iCs/>
          <w:color w:val="FF0000"/>
        </w:rPr>
        <w:t>y</w:t>
      </w:r>
      <w:r w:rsidR="00214E5C">
        <w:rPr>
          <w:rFonts w:asciiTheme="minorHAnsi" w:hAnsiTheme="minorHAnsi" w:cstheme="minorHAnsi"/>
          <w:color w:val="FF0000"/>
        </w:rPr>
        <w:t xml:space="preserve">, </w:t>
      </w:r>
      <w:r w:rsidR="00214E5C" w:rsidRPr="0014763B">
        <w:rPr>
          <w:rFonts w:asciiTheme="minorHAnsi" w:hAnsiTheme="minorHAnsi" w:cstheme="minorHAnsi"/>
          <w:i/>
          <w:iCs/>
          <w:color w:val="FF0000"/>
        </w:rPr>
        <w:t>z</w:t>
      </w:r>
      <w:r w:rsidR="00214E5C">
        <w:rPr>
          <w:rFonts w:asciiTheme="minorHAnsi" w:hAnsiTheme="minorHAnsi" w:cstheme="minorHAnsi"/>
          <w:color w:val="FF0000"/>
        </w:rPr>
        <w:t>) is c</w:t>
      </w:r>
      <w:r w:rsidR="00214E5C" w:rsidRPr="0014763B">
        <w:rPr>
          <w:rFonts w:asciiTheme="minorHAnsi" w:hAnsiTheme="minorHAnsi" w:cstheme="minorHAnsi"/>
          <w:color w:val="FF0000"/>
          <w:vertAlign w:val="subscript"/>
        </w:rPr>
        <w:t>0</w:t>
      </w:r>
      <w:r w:rsidR="00214E5C">
        <w:rPr>
          <w:rFonts w:asciiTheme="minorHAnsi" w:hAnsiTheme="minorHAnsi" w:cstheme="minorHAnsi"/>
          <w:color w:val="FF0000"/>
        </w:rPr>
        <w:t xml:space="preserve">(s’), </w:t>
      </w:r>
      <w:r w:rsidR="00197B89">
        <w:rPr>
          <w:rFonts w:asciiTheme="minorHAnsi" w:hAnsiTheme="minorHAnsi" w:cstheme="minorHAnsi"/>
          <w:color w:val="FF0000"/>
        </w:rPr>
        <w:t xml:space="preserve">the dissolving rate of </w:t>
      </w:r>
      <w:r w:rsidR="00214E5C">
        <w:rPr>
          <w:rFonts w:asciiTheme="minorHAnsi" w:hAnsiTheme="minorHAnsi" w:cstheme="minorHAnsi"/>
          <w:color w:val="FF0000"/>
        </w:rPr>
        <w:t>O</w:t>
      </w:r>
      <w:r w:rsidR="00214E5C" w:rsidRPr="0014763B">
        <w:rPr>
          <w:rFonts w:asciiTheme="minorHAnsi" w:hAnsiTheme="minorHAnsi" w:cstheme="minorHAnsi"/>
          <w:color w:val="FF0000"/>
          <w:vertAlign w:val="subscript"/>
        </w:rPr>
        <w:t>2</w:t>
      </w:r>
      <w:r w:rsidR="00214E5C">
        <w:rPr>
          <w:rFonts w:asciiTheme="minorHAnsi" w:hAnsiTheme="minorHAnsi" w:cstheme="minorHAnsi"/>
          <w:color w:val="FF0000"/>
        </w:rPr>
        <w:t xml:space="preserve"> </w:t>
      </w:r>
      <w:r w:rsidR="00AF3E31">
        <w:rPr>
          <w:rFonts w:asciiTheme="minorHAnsi" w:hAnsiTheme="minorHAnsi" w:cstheme="minorHAnsi"/>
          <w:color w:val="FF0000"/>
        </w:rPr>
        <w:t>in the soil</w:t>
      </w:r>
      <w:r w:rsidR="00214E5C">
        <w:rPr>
          <w:rFonts w:asciiTheme="minorHAnsi" w:hAnsiTheme="minorHAnsi" w:cstheme="minorHAnsi"/>
          <w:color w:val="FF0000"/>
        </w:rPr>
        <w:t xml:space="preserve"> is </w:t>
      </w:r>
      <w:r w:rsidR="00214E5C" w:rsidRPr="008522CE">
        <w:rPr>
          <w:rFonts w:asciiTheme="minorHAnsi" w:hAnsiTheme="minorHAnsi" w:cstheme="minorHAnsi"/>
          <w:color w:val="FF0000"/>
          <w:position w:val="-22"/>
        </w:rPr>
        <w:object w:dxaOrig="2320" w:dyaOrig="499" w14:anchorId="66300829">
          <v:shape id="_x0000_i2760" type="#_x0000_t75" style="width:100.8pt;height:21.6pt" o:ole="">
            <v:imagedata r:id="rId16" o:title=""/>
          </v:shape>
          <o:OLEObject Type="Embed" ProgID="Equation.DSMT4" ShapeID="_x0000_i2760" DrawAspect="Content" ObjectID="_1717882911" r:id="rId17"/>
        </w:object>
      </w:r>
      <w:r w:rsidR="00214E5C">
        <w:rPr>
          <w:rFonts w:asciiTheme="minorHAnsi" w:hAnsiTheme="minorHAnsi" w:cstheme="minorHAnsi"/>
          <w:color w:val="FF0000"/>
        </w:rPr>
        <w:t xml:space="preserve">. </w:t>
      </w:r>
      <w:r w:rsidRPr="001E05A2">
        <w:rPr>
          <w:rFonts w:asciiTheme="minorHAnsi" w:hAnsiTheme="minorHAnsi" w:cstheme="minorHAnsi"/>
          <w:color w:val="000000" w:themeColor="text1"/>
        </w:rPr>
        <w:t>The Michaelis-Menten constant associated with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in Eq. (</w:t>
      </w:r>
      <w:r w:rsidR="00EE3B14" w:rsidRPr="001E05A2">
        <w:rPr>
          <w:rFonts w:asciiTheme="minorHAnsi" w:hAnsiTheme="minorHAnsi" w:cstheme="minorHAnsi"/>
          <w:color w:val="000000" w:themeColor="text1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) regulates microbial growth</w:t>
      </w:r>
      <w:r w:rsidR="00EE3B14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E3B14" w:rsidRPr="001E05A2">
        <w:rPr>
          <w:rFonts w:asciiTheme="minorHAnsi" w:hAnsiTheme="minorHAnsi" w:cstheme="minorHAnsi"/>
          <w:color w:val="000000" w:themeColor="text1"/>
        </w:rPr>
        <w:t>varying</w:t>
      </w:r>
      <w:r w:rsidRPr="001E05A2">
        <w:rPr>
          <w:rFonts w:asciiTheme="minorHAnsi" w:hAnsiTheme="minorHAnsi" w:cstheme="minorHAnsi"/>
          <w:color w:val="000000" w:themeColor="text1"/>
        </w:rPr>
        <w:t xml:space="preserve"> with species and substrate quality</w:t>
      </w:r>
      <w:r w:rsidR="00B75A1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ZYW48L0F1dGhvcj48WWVhcj4yMDE4PC9ZZWFyPjxSZWNO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ZYW48L0F1dGhvcj48WWVhcj4yMDE4PC9ZZWFyPjxSZWNO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3, 44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CC5B5B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ince we consider microbial communities, </w:t>
      </w:r>
      <w:r w:rsidR="00CC5B5B" w:rsidRPr="001E05A2">
        <w:rPr>
          <w:rFonts w:asciiTheme="minorHAnsi" w:hAnsiTheme="minorHAnsi" w:cstheme="minorHAnsi"/>
          <w:color w:val="000000" w:themeColor="text1"/>
        </w:rPr>
        <w:t xml:space="preserve">it </w:t>
      </w:r>
      <w:r w:rsidR="00197B89">
        <w:rPr>
          <w:rFonts w:asciiTheme="minorHAnsi" w:hAnsiTheme="minorHAnsi" w:cstheme="minorHAnsi"/>
          <w:color w:val="000000" w:themeColor="text1"/>
        </w:rPr>
        <w:t>is approximated by</w:t>
      </w:r>
      <w:r w:rsidRPr="001E05A2">
        <w:rPr>
          <w:rFonts w:asciiTheme="minorHAnsi" w:hAnsiTheme="minorHAnsi" w:cstheme="minorHAnsi"/>
          <w:noProof/>
          <w:color w:val="000000" w:themeColor="text1"/>
          <w:position w:val="-10"/>
        </w:rPr>
        <w:object w:dxaOrig="1719" w:dyaOrig="320" w14:anchorId="48C90D4B">
          <v:shape id="_x0000_i1028" type="#_x0000_t75" alt="" style="width:85.6pt;height:15.6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17882912" r:id="rId19"/>
        </w:object>
      </w:r>
      <w:r w:rsidR="00CC5B5B" w:rsidRPr="001E05A2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GYW5nPC9BdXRob3I+PFllYXI+MTk5OTwvWWVhcj48UmVj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</w:fldData>
        </w:fldChar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GYW5nPC9BdXRob3I+PFllYXI+MTk5OTwvWWVhcj48UmVj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</w:fldData>
        </w:fldChar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="00CC5B5B" w:rsidRPr="001E05A2">
        <w:rPr>
          <w:rFonts w:asciiTheme="minorHAnsi" w:hAnsiTheme="minorHAnsi" w:cstheme="minorHAnsi"/>
          <w:noProof/>
          <w:color w:val="000000" w:themeColor="text1"/>
        </w:rPr>
      </w:r>
      <w:r w:rsidR="00CC5B5B" w:rsidRPr="001E05A2">
        <w:rPr>
          <w:rFonts w:asciiTheme="minorHAnsi" w:hAnsiTheme="minorHAnsi" w:cstheme="minorHAnsi"/>
          <w:noProof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3]</w:t>
      </w:r>
      <w:r w:rsidR="00CC5B5B" w:rsidRPr="001E05A2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>.</w:t>
      </w:r>
    </w:p>
    <w:p w14:paraId="08A3A4F2" w14:textId="7E1C0EF8" w:rsidR="001A5BD9" w:rsidRPr="001E05A2" w:rsidRDefault="00072E46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A</w:t>
      </w:r>
      <w:r w:rsidR="001A5BD9" w:rsidRPr="001E05A2">
        <w:rPr>
          <w:rFonts w:asciiTheme="minorHAnsi" w:hAnsiTheme="minorHAnsi" w:cstheme="minorHAnsi"/>
          <w:color w:val="000000" w:themeColor="text1"/>
        </w:rPr>
        <w:t>t steady state</w:t>
      </w:r>
      <w:r w:rsidR="00B75A11" w:rsidRPr="001E05A2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microbial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reduction</w:t>
      </w:r>
      <w:r w:rsidR="00B75A11" w:rsidRPr="001E05A2">
        <w:rPr>
          <w:rFonts w:asciiTheme="minorHAnsi" w:hAnsiTheme="minorHAnsi" w:cstheme="minorHAnsi"/>
          <w:color w:val="000000" w:themeColor="text1"/>
        </w:rPr>
        <w:t xml:space="preserve"> rate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="00D96D21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1A5BD9" w:rsidRPr="001E05A2">
        <w:rPr>
          <w:rFonts w:asciiTheme="minorHAnsi" w:hAnsiTheme="minorHAnsi" w:cstheme="minorHAnsi"/>
          <w:color w:val="000000" w:themeColor="text1"/>
        </w:rPr>
        <w:t>soil sample is balanced by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dissolution rate at the water-air interface. </w:t>
      </w:r>
      <w:r w:rsidR="00562AE9">
        <w:rPr>
          <w:rFonts w:asciiTheme="minorHAnsi" w:hAnsiTheme="minorHAnsi" w:cstheme="minorHAnsi"/>
          <w:color w:val="000000" w:themeColor="text1"/>
        </w:rPr>
        <w:t xml:space="preserve">When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soil water content is θ, we have </w:t>
      </w:r>
    </w:p>
    <w:p w14:paraId="08FB7CA2" w14:textId="627D8AEB" w:rsidR="001A5BD9" w:rsidRPr="001E05A2" w:rsidRDefault="00214E5C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28"/>
        </w:rPr>
        <w:object w:dxaOrig="5179" w:dyaOrig="639" w14:anchorId="640FE4C3">
          <v:shape id="_x0000_i2730" type="#_x0000_t75" alt="" style="width:258pt;height:32pt" o:ole="">
            <v:imagedata r:id="rId20" o:title=""/>
          </v:shape>
          <o:OLEObject Type="Embed" ProgID="Equation.DSMT4" ShapeID="_x0000_i2730" DrawAspect="Content" ObjectID="_1717882913" r:id="rId21"/>
        </w:object>
      </w:r>
      <w:r w:rsidR="001A5BD9"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D96D21" w:rsidRPr="001E05A2">
        <w:rPr>
          <w:rFonts w:asciiTheme="minorHAnsi" w:hAnsiTheme="minorHAnsi" w:cstheme="minorHAnsi"/>
          <w:color w:val="000000" w:themeColor="text1"/>
        </w:rPr>
        <w:t>3</w:t>
      </w:r>
      <w:r w:rsidR="001A5BD9" w:rsidRPr="001E05A2">
        <w:rPr>
          <w:rFonts w:asciiTheme="minorHAnsi" w:hAnsiTheme="minorHAnsi" w:cstheme="minorHAnsi"/>
          <w:color w:val="000000" w:themeColor="text1"/>
        </w:rPr>
        <w:t>)</w:t>
      </w:r>
    </w:p>
    <w:p w14:paraId="32E9067A" w14:textId="15774133" w:rsidR="001A5BD9" w:rsidRPr="001E05A2" w:rsidRDefault="00B75A11" w:rsidP="000502D5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T</w:t>
      </w:r>
      <w:r w:rsidR="001A5BD9" w:rsidRPr="001E05A2">
        <w:rPr>
          <w:rFonts w:asciiTheme="minorHAnsi" w:hAnsiTheme="minorHAnsi" w:cstheme="minorHAnsi"/>
          <w:color w:val="000000" w:themeColor="text1"/>
        </w:rPr>
        <w:t>he dissolved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concentration at the water-air interface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Pr="001E05A2">
        <w:rPr>
          <w:rFonts w:asciiTheme="minorHAnsi" w:hAnsiTheme="minorHAnsi" w:cstheme="minorHAnsi"/>
          <w:color w:val="000000" w:themeColor="text1"/>
        </w:rPr>
        <w:t>the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 soil sample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approximately constant </w:t>
      </w:r>
      <w:r w:rsidR="00562AE9">
        <w:rPr>
          <w:rFonts w:asciiTheme="minorHAnsi" w:hAnsiTheme="minorHAnsi" w:cstheme="minorHAnsi"/>
          <w:color w:val="000000" w:themeColor="text1"/>
        </w:rPr>
        <w:t>as the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gaseous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502D" w:rsidRPr="001E05A2">
        <w:rPr>
          <w:rFonts w:asciiTheme="minorHAnsi" w:hAnsiTheme="minorHAnsi" w:cstheme="minorHAnsi"/>
          <w:color w:val="000000" w:themeColor="text1"/>
        </w:rPr>
        <w:t>concentration</w:t>
      </w:r>
      <w:r w:rsidR="00C667B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is constant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. In contrast, substrate concentration and the number of aerobic microbes vary over the wetted wall. 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 Eq. (</w:t>
      </w:r>
      <w:r w:rsidR="00D96D21" w:rsidRPr="001E05A2">
        <w:rPr>
          <w:rFonts w:asciiTheme="minorHAnsi" w:hAnsiTheme="minorHAnsi" w:cstheme="minorHAnsi"/>
          <w:color w:val="000000" w:themeColor="text1"/>
        </w:rPr>
        <w:t>3</w:t>
      </w:r>
      <w:r w:rsidR="00006F4A" w:rsidRPr="001E05A2">
        <w:rPr>
          <w:rFonts w:asciiTheme="minorHAnsi" w:hAnsiTheme="minorHAnsi" w:cstheme="minorHAnsi"/>
          <w:color w:val="000000" w:themeColor="text1"/>
        </w:rPr>
        <w:t>)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04F15" w:rsidRPr="001E05A2">
        <w:rPr>
          <w:rFonts w:asciiTheme="minorHAnsi" w:hAnsiTheme="minorHAnsi" w:cstheme="minorHAnsi"/>
          <w:color w:val="000000" w:themeColor="text1"/>
        </w:rPr>
        <w:t>is</w:t>
      </w:r>
      <w:r w:rsidR="00072E46" w:rsidRPr="001E05A2">
        <w:rPr>
          <w:rFonts w:asciiTheme="minorHAnsi" w:hAnsiTheme="minorHAnsi" w:cstheme="minorHAnsi"/>
          <w:color w:val="000000" w:themeColor="text1"/>
        </w:rPr>
        <w:t xml:space="preserve"> hence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 calculated </w:t>
      </w:r>
      <w:r w:rsidR="000502D5" w:rsidRPr="001E05A2">
        <w:rPr>
          <w:rFonts w:asciiTheme="minorHAnsi" w:hAnsiTheme="minorHAnsi" w:cstheme="minorHAnsi"/>
          <w:color w:val="000000" w:themeColor="text1"/>
        </w:rPr>
        <w:t>by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 </w:t>
      </w:r>
    </w:p>
    <w:p w14:paraId="30AA55EE" w14:textId="781037FE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28"/>
        </w:rPr>
        <w:object w:dxaOrig="4360" w:dyaOrig="639" w14:anchorId="50C809F8">
          <v:shape id="_x0000_i1030" type="#_x0000_t75" alt="" style="width:217.2pt;height:32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17882914" r:id="rId23"/>
        </w:object>
      </w:r>
      <w:r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D96D21" w:rsidRPr="001E05A2">
        <w:rPr>
          <w:rFonts w:asciiTheme="minorHAnsi" w:hAnsiTheme="minorHAnsi" w:cstheme="minorHAnsi"/>
          <w:color w:val="000000" w:themeColor="text1"/>
        </w:rPr>
        <w:t>4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11AF5C9D" w14:textId="103B0969" w:rsidR="001A5BD9" w:rsidRPr="001E05A2" w:rsidRDefault="001A5BD9" w:rsidP="008E02C0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lastRenderedPageBreak/>
        <w:t xml:space="preserve">where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C</w:t>
      </w:r>
      <w:r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D</w:t>
      </w:r>
      <w:r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n</w:t>
      </w:r>
      <w:r w:rsidRPr="001E05A2">
        <w:rPr>
          <w:rFonts w:asciiTheme="minorHAnsi" w:hAnsiTheme="minorHAnsi" w:cstheme="minorHAnsi"/>
          <w:color w:val="000000" w:themeColor="text1"/>
        </w:rPr>
        <w:t xml:space="preserve">ʹ are 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average substrate concentration and the</w:t>
      </w:r>
      <w:r w:rsidR="0078621F">
        <w:rPr>
          <w:rFonts w:asciiTheme="minorHAnsi" w:hAnsiTheme="minorHAnsi" w:cstheme="minorHAnsi"/>
          <w:color w:val="000000" w:themeColor="text1"/>
        </w:rPr>
        <w:t xml:space="preserve"> average</w:t>
      </w:r>
      <w:r w:rsidRPr="001E05A2">
        <w:rPr>
          <w:rFonts w:asciiTheme="minorHAnsi" w:hAnsiTheme="minorHAnsi" w:cstheme="minorHAnsi"/>
          <w:color w:val="000000" w:themeColor="text1"/>
        </w:rPr>
        <w:t xml:space="preserve"> number of aerobic microbes over the wetted pore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wall</w:t>
      </w:r>
      <w:r w:rsidR="00196E68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 in the s</w:t>
      </w:r>
      <w:r w:rsidR="00562AE9">
        <w:rPr>
          <w:rFonts w:asciiTheme="minorHAnsi" w:hAnsiTheme="minorHAnsi" w:cstheme="minorHAnsi"/>
          <w:color w:val="000000" w:themeColor="text1"/>
        </w:rPr>
        <w:t>oil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Pr="001E05A2">
        <w:rPr>
          <w:rFonts w:asciiTheme="minorHAnsi" w:hAnsiTheme="minorHAnsi" w:cstheme="minorHAnsi"/>
          <w:color w:val="000000" w:themeColor="text1"/>
        </w:rPr>
        <w:t>respectively.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62AE9">
        <w:rPr>
          <w:rFonts w:asciiTheme="minorHAnsi" w:hAnsiTheme="minorHAnsi" w:cstheme="minorHAnsi"/>
          <w:color w:val="000000" w:themeColor="text1"/>
        </w:rPr>
        <w:t xml:space="preserve">Diffusion of </w:t>
      </w:r>
      <w:r w:rsidR="00006F4A" w:rsidRPr="001E05A2">
        <w:rPr>
          <w:rFonts w:asciiTheme="minorHAnsi" w:hAnsiTheme="minorHAnsi" w:cstheme="minorHAnsi"/>
          <w:color w:val="000000" w:themeColor="text1"/>
        </w:rPr>
        <w:t>O</w:t>
      </w:r>
      <w:r w:rsidR="00006F4A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62AE9">
        <w:rPr>
          <w:rFonts w:asciiTheme="minorHAnsi" w:hAnsiTheme="minorHAnsi" w:cstheme="minorHAnsi"/>
          <w:color w:val="000000" w:themeColor="text1"/>
        </w:rPr>
        <w:t xml:space="preserve">in water </w:t>
      </w:r>
      <w:r w:rsidRPr="001E05A2">
        <w:rPr>
          <w:rFonts w:asciiTheme="minorHAnsi" w:hAnsiTheme="minorHAnsi" w:cstheme="minorHAnsi"/>
          <w:color w:val="000000" w:themeColor="text1"/>
        </w:rPr>
        <w:t>is slow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 and</w:t>
      </w:r>
      <w:r w:rsidRPr="001E05A2">
        <w:rPr>
          <w:rFonts w:asciiTheme="minorHAnsi" w:hAnsiTheme="minorHAnsi" w:cstheme="minorHAnsi"/>
          <w:color w:val="000000" w:themeColor="text1"/>
        </w:rPr>
        <w:t xml:space="preserve"> its concentration over </w:t>
      </w:r>
      <w:r w:rsidR="00562AE9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wetted pore walls</w:t>
      </w:r>
      <w:r w:rsidR="00072E46" w:rsidRPr="001E05A2">
        <w:rPr>
          <w:rFonts w:asciiTheme="minorHAnsi" w:hAnsiTheme="minorHAnsi" w:cstheme="minorHAnsi"/>
          <w:color w:val="000000" w:themeColor="text1"/>
        </w:rPr>
        <w:t>, c</w:t>
      </w:r>
      <w:r w:rsidR="00072E46" w:rsidRPr="001E05A2">
        <w:rPr>
          <w:rFonts w:asciiTheme="minorHAnsi" w:hAnsiTheme="minorHAnsi" w:cstheme="minorHAnsi"/>
          <w:color w:val="000000" w:themeColor="text1"/>
          <w:vertAlign w:val="subscript"/>
        </w:rPr>
        <w:t>o</w:t>
      </w:r>
      <w:r w:rsidR="00072E46" w:rsidRPr="001E05A2">
        <w:rPr>
          <w:rFonts w:asciiTheme="minorHAnsi" w:hAnsiTheme="minorHAnsi" w:cstheme="minorHAnsi"/>
          <w:color w:val="000000" w:themeColor="text1"/>
        </w:rPr>
        <w:t>, varies</w:t>
      </w:r>
      <w:r w:rsidR="0024001B" w:rsidRPr="001E05A2">
        <w:rPr>
          <w:rFonts w:asciiTheme="minorHAnsi" w:hAnsiTheme="minorHAnsi" w:cstheme="minorHAnsi"/>
          <w:color w:val="000000" w:themeColor="text1"/>
        </w:rPr>
        <w:t>.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 The </w:t>
      </w:r>
      <w:r w:rsidRPr="001E05A2">
        <w:rPr>
          <w:rFonts w:asciiTheme="minorHAnsi" w:hAnsiTheme="minorHAnsi" w:cstheme="minorHAnsi"/>
          <w:color w:val="000000" w:themeColor="text1"/>
        </w:rPr>
        <w:t>integral in Eq. (</w:t>
      </w:r>
      <w:r w:rsidR="008C7FAF" w:rsidRPr="001E05A2">
        <w:rPr>
          <w:rFonts w:asciiTheme="minorHAnsi" w:hAnsiTheme="minorHAnsi" w:cstheme="minorHAnsi"/>
          <w:color w:val="000000" w:themeColor="text1"/>
        </w:rPr>
        <w:t>4</w:t>
      </w:r>
      <w:r w:rsidRPr="001E05A2">
        <w:rPr>
          <w:rFonts w:asciiTheme="minorHAnsi" w:hAnsiTheme="minorHAnsi" w:cstheme="minorHAnsi"/>
          <w:color w:val="000000" w:themeColor="text1"/>
        </w:rPr>
        <w:t>)</w:t>
      </w:r>
      <w:r w:rsidR="00006F4A" w:rsidRPr="001E05A2">
        <w:rPr>
          <w:rFonts w:asciiTheme="minorHAnsi" w:hAnsiTheme="minorHAnsi" w:cstheme="minorHAnsi"/>
          <w:color w:val="000000" w:themeColor="text1"/>
        </w:rPr>
        <w:t xml:space="preserve"> is approximated</w:t>
      </w:r>
      <w:r w:rsidRPr="001E05A2">
        <w:rPr>
          <w:rFonts w:asciiTheme="minorHAnsi" w:hAnsiTheme="minorHAnsi" w:cstheme="minorHAnsi"/>
          <w:color w:val="000000" w:themeColor="text1"/>
        </w:rPr>
        <w:t xml:space="preserve"> by </w:t>
      </w:r>
    </w:p>
    <w:p w14:paraId="0F809BA6" w14:textId="5487F9EA" w:rsidR="001A5BD9" w:rsidRPr="001E05A2" w:rsidRDefault="001A5BD9" w:rsidP="00EE5465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18"/>
        </w:rPr>
        <w:object w:dxaOrig="1620" w:dyaOrig="420" w14:anchorId="253355F9">
          <v:shape id="_x0000_i1031" type="#_x0000_t75" alt="" style="width:81.2pt;height:21.6pt" o:ole="">
            <v:imagedata r:id="rId24" o:title=""/>
          </v:shape>
          <o:OLEObject Type="Embed" ProgID="Equation.DSMT4" ShapeID="_x0000_i1031" DrawAspect="Content" ObjectID="_1717882915" r:id="rId25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</w:t>
      </w:r>
      <w:r w:rsidR="008C7FAF" w:rsidRPr="001E05A2">
        <w:rPr>
          <w:rFonts w:asciiTheme="minorHAnsi" w:hAnsiTheme="minorHAnsi" w:cstheme="minorHAnsi"/>
          <w:noProof/>
          <w:color w:val="000000" w:themeColor="text1"/>
        </w:rPr>
        <w:t>5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</w:p>
    <w:p w14:paraId="53DFF403" w14:textId="4E981F65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where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C</w:t>
      </w:r>
      <w:r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o</w:t>
      </w:r>
      <w:r w:rsidRPr="001E05A2">
        <w:rPr>
          <w:rFonts w:asciiTheme="minorHAnsi" w:hAnsiTheme="minorHAnsi" w:cstheme="minorHAnsi"/>
          <w:color w:val="000000" w:themeColor="text1"/>
        </w:rPr>
        <w:t xml:space="preserve"> is the average</w:t>
      </w:r>
      <w:r w:rsidR="00562AE9">
        <w:rPr>
          <w:rFonts w:asciiTheme="minorHAnsi" w:hAnsiTheme="minorHAnsi" w:cstheme="minorHAnsi"/>
          <w:color w:val="000000" w:themeColor="text1"/>
        </w:rPr>
        <w:t xml:space="preserve"> dissolved</w:t>
      </w:r>
      <w:r w:rsidRPr="001E05A2">
        <w:rPr>
          <w:rFonts w:asciiTheme="minorHAnsi" w:hAnsiTheme="minorHAnsi" w:cstheme="minorHAnsi"/>
          <w:color w:val="000000" w:themeColor="text1"/>
        </w:rPr>
        <w:t xml:space="preserve">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concentration over the wetted pore wall. We thus have </w:t>
      </w:r>
    </w:p>
    <w:p w14:paraId="51A10695" w14:textId="0C137B4D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    </w:t>
      </w:r>
      <w:r w:rsidR="00C02493" w:rsidRPr="001E05A2">
        <w:rPr>
          <w:rFonts w:asciiTheme="minorHAnsi" w:hAnsiTheme="minorHAnsi" w:cstheme="minorHAnsi"/>
          <w:noProof/>
          <w:color w:val="000000" w:themeColor="text1"/>
          <w:position w:val="-28"/>
        </w:rPr>
        <w:object w:dxaOrig="4080" w:dyaOrig="639" w14:anchorId="3D75F3FE">
          <v:shape id="_x0000_i1032" type="#_x0000_t75" alt="" style="width:204.4pt;height:32pt" o:ole="">
            <v:imagedata r:id="rId26" o:title=""/>
          </v:shape>
          <o:OLEObject Type="Embed" ProgID="Equation.DSMT4" ShapeID="_x0000_i1032" DrawAspect="Content" ObjectID="_1717882916" r:id="rId27"/>
        </w:object>
      </w:r>
      <w:r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8C7FAF" w:rsidRPr="001E05A2">
        <w:rPr>
          <w:rFonts w:asciiTheme="minorHAnsi" w:hAnsiTheme="minorHAnsi" w:cstheme="minorHAnsi"/>
          <w:color w:val="000000" w:themeColor="text1"/>
        </w:rPr>
        <w:t>6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298666C2" w14:textId="405F809C" w:rsidR="001A5BD9" w:rsidRPr="001E05A2" w:rsidRDefault="001561F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D</w:t>
      </w:r>
      <w:r w:rsidR="001A5BD9" w:rsidRPr="001E05A2">
        <w:rPr>
          <w:rFonts w:asciiTheme="minorHAnsi" w:hAnsiTheme="minorHAnsi" w:cstheme="minorHAnsi"/>
          <w:color w:val="000000" w:themeColor="text1"/>
        </w:rPr>
        <w:t>iffusion of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from the water-air interface to reactive sites depends on local concentration gradient</w:t>
      </w:r>
      <w:r w:rsidRPr="001E05A2">
        <w:rPr>
          <w:rFonts w:asciiTheme="minorHAnsi" w:hAnsiTheme="minorHAnsi" w:cstheme="minorHAnsi"/>
          <w:color w:val="000000" w:themeColor="text1"/>
        </w:rPr>
        <w:t>s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and the distance between </w:t>
      </w:r>
      <w:r w:rsidR="00455F46" w:rsidRPr="001E05A2">
        <w:rPr>
          <w:rFonts w:asciiTheme="minorHAnsi" w:hAnsiTheme="minorHAnsi" w:cstheme="minorHAnsi"/>
          <w:color w:val="000000" w:themeColor="text1"/>
        </w:rPr>
        <w:t>them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. If the 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average </w:t>
      </w:r>
      <w:r w:rsidR="001A5BD9" w:rsidRPr="001E05A2">
        <w:rPr>
          <w:rFonts w:asciiTheme="minorHAnsi" w:hAnsiTheme="minorHAnsi" w:cstheme="minorHAnsi"/>
          <w:color w:val="000000" w:themeColor="text1"/>
        </w:rPr>
        <w:t>hydraulic distance between the air-water interfac</w:t>
      </w:r>
      <w:r w:rsidR="00196E68" w:rsidRPr="001E05A2">
        <w:rPr>
          <w:rFonts w:asciiTheme="minorHAnsi" w:hAnsiTheme="minorHAnsi" w:cstheme="minorHAnsi"/>
          <w:color w:val="000000" w:themeColor="text1"/>
        </w:rPr>
        <w:t>es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and wetted pore wall</w:t>
      </w:r>
      <w:r w:rsidR="00196E68" w:rsidRPr="001E05A2">
        <w:rPr>
          <w:rFonts w:asciiTheme="minorHAnsi" w:hAnsiTheme="minorHAnsi" w:cstheme="minorHAnsi"/>
          <w:color w:val="000000" w:themeColor="text1"/>
        </w:rPr>
        <w:t>s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is </w:t>
      </w:r>
      <w:r w:rsidR="001A5BD9" w:rsidRPr="001E05A2">
        <w:rPr>
          <w:rFonts w:asciiTheme="minorHAnsi" w:hAnsiTheme="minorHAnsi" w:cstheme="minorHAnsi"/>
          <w:i/>
          <w:iCs/>
          <w:color w:val="000000" w:themeColor="text1"/>
        </w:rPr>
        <w:t>L</w:t>
      </w:r>
      <w:r w:rsidRPr="001E05A2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and the average cross-sectional area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 in soil water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for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1A5BD9" w:rsidRPr="001E05A2">
        <w:rPr>
          <w:rFonts w:asciiTheme="minorHAnsi" w:hAnsiTheme="minorHAnsi" w:cstheme="minorHAnsi"/>
          <w:color w:val="000000" w:themeColor="text1"/>
        </w:rPr>
        <w:t>to diffuse</w:t>
      </w:r>
      <w:r w:rsidR="00072E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from the water-air interface to the microsites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1A5BD9" w:rsidRPr="001E05A2">
        <w:rPr>
          <w:rFonts w:asciiTheme="minorHAnsi" w:hAnsiTheme="minorHAnsi" w:cstheme="minorHAnsi"/>
          <w:i/>
          <w:iCs/>
          <w:color w:val="000000" w:themeColor="text1"/>
        </w:rPr>
        <w:t>A</w:t>
      </w:r>
      <w:r w:rsidR="001A5BD9"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D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, the overall diffusive flux </w:t>
      </w:r>
      <w:r w:rsidR="00072E46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2420F825" w14:textId="23869B5F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22"/>
        </w:rPr>
        <w:object w:dxaOrig="1540" w:dyaOrig="580" w14:anchorId="711E3C80">
          <v:shape id="_x0000_i1033" type="#_x0000_t75" alt="" style="width:77.2pt;height:29.2pt" o:ole="">
            <v:imagedata r:id="rId28" o:title=""/>
          </v:shape>
          <o:OLEObject Type="Embed" ProgID="Equation.DSMT4" ShapeID="_x0000_i1033" DrawAspect="Content" ObjectID="_1717882917" r:id="rId29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>,</w: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</w:t>
      </w:r>
      <w:r w:rsidR="008C7FAF" w:rsidRPr="001E05A2">
        <w:rPr>
          <w:rFonts w:asciiTheme="minorHAnsi" w:hAnsiTheme="minorHAnsi" w:cstheme="minorHAnsi"/>
          <w:noProof/>
          <w:color w:val="000000" w:themeColor="text1"/>
        </w:rPr>
        <w:t>7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</w:p>
    <w:p w14:paraId="1FDC6ADA" w14:textId="43E4C960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 Approximating </w:t>
      </w:r>
      <w:r w:rsidRPr="001E05A2">
        <w:rPr>
          <w:rFonts w:ascii="Times New Roman" w:hAnsi="Times New Roman"/>
          <w:i/>
          <w:iCs/>
          <w:color w:val="000000" w:themeColor="text1"/>
        </w:rPr>
        <w:t>A</w:t>
      </w:r>
      <w:r w:rsidRPr="001E05A2">
        <w:rPr>
          <w:rFonts w:ascii="Times New Roman" w:hAnsi="Times New Roman"/>
          <w:i/>
          <w:iCs/>
          <w:color w:val="000000" w:themeColor="text1"/>
          <w:vertAlign w:val="subscript"/>
        </w:rPr>
        <w:t>D</w:t>
      </w:r>
      <w:r w:rsidRPr="001E05A2">
        <w:rPr>
          <w:rFonts w:ascii="Times New Roman" w:hAnsi="Times New Roman"/>
          <w:i/>
          <w:iCs/>
          <w:color w:val="000000" w:themeColor="text1"/>
        </w:rPr>
        <w:t xml:space="preserve"> </w:t>
      </w:r>
      <w:r w:rsidR="0024001B" w:rsidRPr="001E05A2">
        <w:rPr>
          <w:rFonts w:asciiTheme="minorHAnsi" w:hAnsiTheme="minorHAnsi" w:cstheme="minorHAnsi"/>
          <w:color w:val="000000" w:themeColor="text1"/>
        </w:rPr>
        <w:t>by</w:t>
      </w:r>
      <w:r w:rsidRPr="001E05A2">
        <w:rPr>
          <w:rFonts w:asciiTheme="minorHAnsi" w:hAnsiTheme="minorHAnsi" w:cstheme="minorHAnsi"/>
          <w:color w:val="000000" w:themeColor="text1"/>
        </w:rPr>
        <w:t xml:space="preserve"> the mean of the water-air interfacial areas and wetted pore wall areas, i.e.,   </w:t>
      </w:r>
      <w:r w:rsidRPr="001E05A2">
        <w:rPr>
          <w:rFonts w:asciiTheme="minorHAnsi" w:hAnsiTheme="minorHAnsi" w:cstheme="minorHAnsi"/>
          <w:noProof/>
          <w:color w:val="000000" w:themeColor="text1"/>
          <w:position w:val="-10"/>
        </w:rPr>
        <w:object w:dxaOrig="1760" w:dyaOrig="320" w14:anchorId="3003E38D">
          <v:shape id="_x0000_i1034" type="#_x0000_t75" alt="" style="width:87.2pt;height:16pt" o:ole="">
            <v:imagedata r:id="rId30" o:title=""/>
          </v:shape>
          <o:OLEObject Type="Embed" ProgID="Equation.DSMT4" ShapeID="_x0000_i1034" DrawAspect="Content" ObjectID="_1717882918" r:id="rId31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, </w:t>
      </w:r>
      <w:r w:rsidRPr="001E05A2">
        <w:rPr>
          <w:rFonts w:asciiTheme="minorHAnsi" w:hAnsiTheme="minorHAnsi" w:cstheme="minorHAnsi"/>
          <w:color w:val="000000" w:themeColor="text1"/>
        </w:rPr>
        <w:t>at steady state</w:t>
      </w:r>
      <w:r w:rsidR="00455F46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the mass balance requires</w:t>
      </w:r>
      <w:r w:rsidR="00562AE9">
        <w:rPr>
          <w:rFonts w:asciiTheme="minorHAnsi" w:hAnsiTheme="minorHAnsi" w:cstheme="minorHAnsi"/>
          <w:color w:val="000000" w:themeColor="text1"/>
        </w:rPr>
        <w:t xml:space="preserve"> that</w:t>
      </w:r>
      <w:r w:rsidRPr="001E05A2">
        <w:rPr>
          <w:rFonts w:asciiTheme="minorHAnsi" w:hAnsiTheme="minorHAnsi" w:cstheme="minorHAnsi"/>
          <w:color w:val="000000" w:themeColor="text1"/>
        </w:rPr>
        <w:t xml:space="preserve"> the diffusive flux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Q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04F15" w:rsidRPr="001E05A2">
        <w:rPr>
          <w:rFonts w:asciiTheme="minorHAnsi" w:hAnsiTheme="minorHAnsi" w:cstheme="minorHAnsi"/>
          <w:color w:val="000000" w:themeColor="text1"/>
        </w:rPr>
        <w:t>equat</w:t>
      </w:r>
      <w:r w:rsidR="00562AE9">
        <w:rPr>
          <w:rFonts w:asciiTheme="minorHAnsi" w:hAnsiTheme="minorHAnsi" w:cstheme="minorHAnsi"/>
          <w:color w:val="000000" w:themeColor="text1"/>
        </w:rPr>
        <w:t>es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the total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respiration rate</w:t>
      </w:r>
      <w:r w:rsidR="00CB1123" w:rsidRPr="001E05A2">
        <w:rPr>
          <w:rFonts w:asciiTheme="minorHAnsi" w:hAnsiTheme="minorHAnsi" w:cstheme="minorHAnsi"/>
          <w:color w:val="000000" w:themeColor="text1"/>
        </w:rPr>
        <w:t xml:space="preserve">, i.e., </w:t>
      </w:r>
    </w:p>
    <w:p w14:paraId="65FBE4A4" w14:textId="78D2EF4E" w:rsidR="001A5BD9" w:rsidRPr="001E05A2" w:rsidRDefault="00C02493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28"/>
        </w:rPr>
        <w:object w:dxaOrig="4500" w:dyaOrig="639" w14:anchorId="203D652D">
          <v:shape id="_x0000_i1035" type="#_x0000_t75" alt="" style="width:224.4pt;height:32pt" o:ole="">
            <v:imagedata r:id="rId32" o:title=""/>
          </v:shape>
          <o:OLEObject Type="Embed" ProgID="Equation.DSMT4" ShapeID="_x0000_i1035" DrawAspect="Content" ObjectID="_1717882919" r:id="rId33"/>
        </w:object>
      </w:r>
      <w:r w:rsidR="001A5BD9"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CB1123" w:rsidRPr="001E05A2">
        <w:rPr>
          <w:rFonts w:asciiTheme="minorHAnsi" w:hAnsiTheme="minorHAnsi" w:cstheme="minorHAnsi"/>
          <w:color w:val="000000" w:themeColor="text1"/>
        </w:rPr>
        <w:t>8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) </w:t>
      </w:r>
    </w:p>
    <w:p w14:paraId="0B7F514E" w14:textId="2A3A0375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Solving for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c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0</w:t>
      </w:r>
      <w:r w:rsidRPr="001E05A2">
        <w:rPr>
          <w:rFonts w:asciiTheme="minorHAnsi" w:hAnsiTheme="minorHAnsi" w:cstheme="minorHAnsi"/>
          <w:color w:val="000000" w:themeColor="text1"/>
        </w:rPr>
        <w:t xml:space="preserve"> yields: </w:t>
      </w:r>
    </w:p>
    <w:p w14:paraId="2E5EDC21" w14:textId="0403FAA0" w:rsidR="001A5BD9" w:rsidRPr="001E05A2" w:rsidRDefault="00C02493" w:rsidP="001A5BD9">
      <w:pPr>
        <w:tabs>
          <w:tab w:val="left" w:pos="567"/>
        </w:tabs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64"/>
        </w:rPr>
        <w:object w:dxaOrig="2600" w:dyaOrig="1380" w14:anchorId="6E5F37BA">
          <v:shape id="_x0000_i1036" type="#_x0000_t75" alt="" style="width:128.8pt;height:69.2pt" o:ole="">
            <v:imagedata r:id="rId34" o:title=""/>
          </v:shape>
          <o:OLEObject Type="Embed" ProgID="Equation.DSMT4" ShapeID="_x0000_i1036" DrawAspect="Content" ObjectID="_1717882920" r:id="rId35"/>
        </w:object>
      </w:r>
      <w:r w:rsidR="001A5BD9"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CB1123" w:rsidRPr="001E05A2">
        <w:rPr>
          <w:rFonts w:asciiTheme="minorHAnsi" w:hAnsiTheme="minorHAnsi" w:cstheme="minorHAnsi"/>
          <w:color w:val="000000" w:themeColor="text1"/>
        </w:rPr>
        <w:t>9</w:t>
      </w:r>
      <w:r w:rsidR="001A5BD9" w:rsidRPr="001E05A2">
        <w:rPr>
          <w:rFonts w:asciiTheme="minorHAnsi" w:hAnsiTheme="minorHAnsi" w:cstheme="minorHAnsi"/>
          <w:color w:val="000000" w:themeColor="text1"/>
        </w:rPr>
        <w:t>)</w:t>
      </w:r>
    </w:p>
    <w:p w14:paraId="082F99B6" w14:textId="755A90E6" w:rsidR="001A5BD9" w:rsidRPr="001E05A2" w:rsidRDefault="00304F15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Substituting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Eq. (</w:t>
      </w:r>
      <w:r w:rsidR="00CB1123" w:rsidRPr="001E05A2">
        <w:rPr>
          <w:rFonts w:asciiTheme="minorHAnsi" w:hAnsiTheme="minorHAnsi" w:cstheme="minorHAnsi"/>
          <w:color w:val="000000" w:themeColor="text1"/>
        </w:rPr>
        <w:t>9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Pr="001E05A2">
        <w:rPr>
          <w:rFonts w:asciiTheme="minorHAnsi" w:hAnsiTheme="minorHAnsi" w:cstheme="minorHAnsi"/>
          <w:color w:val="000000" w:themeColor="text1"/>
        </w:rPr>
        <w:t xml:space="preserve">into </w:t>
      </w:r>
      <w:r w:rsidR="001A5BD9" w:rsidRPr="001E05A2">
        <w:rPr>
          <w:rFonts w:asciiTheme="minorHAnsi" w:hAnsiTheme="minorHAnsi" w:cstheme="minorHAnsi"/>
          <w:color w:val="000000" w:themeColor="text1"/>
        </w:rPr>
        <w:t>Eq. (</w:t>
      </w:r>
      <w:r w:rsidR="00CB1123" w:rsidRPr="001E05A2">
        <w:rPr>
          <w:rFonts w:asciiTheme="minorHAnsi" w:hAnsiTheme="minorHAnsi" w:cstheme="minorHAnsi"/>
          <w:color w:val="000000" w:themeColor="text1"/>
        </w:rPr>
        <w:t>8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="00072E46" w:rsidRPr="001E05A2">
        <w:rPr>
          <w:rFonts w:asciiTheme="minorHAnsi" w:hAnsiTheme="minorHAnsi" w:cstheme="minorHAnsi"/>
          <w:color w:val="000000" w:themeColor="text1"/>
        </w:rPr>
        <w:t>gives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  </w:t>
      </w:r>
    </w:p>
    <w:p w14:paraId="252885AE" w14:textId="2E75B879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66"/>
        </w:rPr>
        <w:object w:dxaOrig="3640" w:dyaOrig="1020" w14:anchorId="55E9C63E">
          <v:shape id="_x0000_i1037" type="#_x0000_t75" alt="" style="width:182pt;height:50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717882921" r:id="rId37"/>
        </w:object>
      </w:r>
      <w:r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006F4A" w:rsidRPr="001E05A2">
        <w:rPr>
          <w:rFonts w:asciiTheme="minorHAnsi" w:hAnsiTheme="minorHAnsi" w:cstheme="minorHAnsi"/>
          <w:color w:val="000000" w:themeColor="text1"/>
        </w:rPr>
        <w:t>1</w:t>
      </w:r>
      <w:r w:rsidR="00CB1123" w:rsidRPr="001E05A2">
        <w:rPr>
          <w:rFonts w:asciiTheme="minorHAnsi" w:hAnsiTheme="minorHAnsi" w:cstheme="minorHAnsi"/>
          <w:color w:val="000000" w:themeColor="text1"/>
        </w:rPr>
        <w:t>0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1E9D1E48" w14:textId="2D91546E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From Eq. (2), we have 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304F15" w:rsidRPr="001E05A2">
        <w:rPr>
          <w:rFonts w:asciiTheme="minorHAnsi" w:hAnsiTheme="minorHAnsi" w:cstheme="minorHAnsi"/>
          <w:color w:val="000000" w:themeColor="text1"/>
        </w:rPr>
        <w:t>total respiration</w:t>
      </w:r>
      <w:r w:rsidR="00072E46" w:rsidRPr="001E05A2">
        <w:rPr>
          <w:rFonts w:asciiTheme="minorHAnsi" w:hAnsiTheme="minorHAnsi" w:cstheme="minorHAnsi"/>
          <w:color w:val="000000" w:themeColor="text1"/>
        </w:rPr>
        <w:t xml:space="preserve"> rate</w:t>
      </w:r>
      <w:r w:rsidR="00CB1123" w:rsidRPr="001E05A2">
        <w:rPr>
          <w:rFonts w:asciiTheme="minorHAnsi" w:hAnsiTheme="minorHAnsi" w:cstheme="minorHAnsi"/>
          <w:color w:val="000000" w:themeColor="text1"/>
        </w:rPr>
        <w:t xml:space="preserve"> as follo</w:t>
      </w:r>
      <w:r w:rsidR="00562AE9">
        <w:rPr>
          <w:rFonts w:asciiTheme="minorHAnsi" w:hAnsiTheme="minorHAnsi" w:cstheme="minorHAnsi"/>
          <w:color w:val="000000" w:themeColor="text1"/>
        </w:rPr>
        <w:t>ws</w:t>
      </w:r>
      <w:r w:rsidR="00CB1123" w:rsidRPr="001E05A2">
        <w:rPr>
          <w:rFonts w:asciiTheme="minorHAnsi" w:hAnsiTheme="minorHAnsi" w:cstheme="minorHAnsi"/>
          <w:color w:val="000000" w:themeColor="text1"/>
        </w:rPr>
        <w:t>:</w:t>
      </w:r>
    </w:p>
    <w:p w14:paraId="0C9F813B" w14:textId="386D1C5F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54"/>
        </w:rPr>
        <w:object w:dxaOrig="3379" w:dyaOrig="1180" w14:anchorId="0467131E">
          <v:shape id="_x0000_i1038" type="#_x0000_t75" alt="" style="width:168.8pt;height:59.2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717882922" r:id="rId39"/>
        </w:object>
      </w:r>
      <w:r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ab/>
        <w:t>(1</w:t>
      </w:r>
      <w:r w:rsidR="00CB1123" w:rsidRPr="001E05A2">
        <w:rPr>
          <w:rFonts w:asciiTheme="minorHAnsi" w:hAnsiTheme="minorHAnsi" w:cstheme="minorHAnsi"/>
          <w:color w:val="000000" w:themeColor="text1"/>
        </w:rPr>
        <w:t>1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5E2D7C70" w14:textId="02122A6C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where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 xml:space="preserve"> E</w:t>
      </w:r>
      <w:r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r</w:t>
      </w:r>
      <w:r w:rsidRPr="001E05A2">
        <w:rPr>
          <w:rFonts w:asciiTheme="minorHAnsi" w:hAnsiTheme="minorHAnsi" w:cstheme="minorHAnsi"/>
          <w:color w:val="000000" w:themeColor="text1"/>
        </w:rPr>
        <w:t xml:space="preserve"> &lt;1 is a feedback factor emerging from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Pr="001E05A2">
        <w:rPr>
          <w:rFonts w:asciiTheme="minorHAnsi" w:hAnsiTheme="minorHAnsi" w:cstheme="minorHAnsi"/>
          <w:color w:val="000000" w:themeColor="text1"/>
        </w:rPr>
        <w:t xml:space="preserve"> volumetric average</w:t>
      </w:r>
      <w:r w:rsidR="00CB1123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describing the reduction in respiration due to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dissolution and diffusion in soil water. Physically, </w:t>
      </w:r>
      <w:r w:rsidRPr="001E05A2">
        <w:rPr>
          <w:rFonts w:asciiTheme="minorHAnsi" w:hAnsiTheme="minorHAnsi" w:cstheme="minorHAnsi"/>
          <w:i/>
          <w:iCs/>
          <w:color w:val="000000" w:themeColor="text1"/>
        </w:rPr>
        <w:t>k</w:t>
      </w:r>
      <w:r w:rsidRPr="001E05A2">
        <w:rPr>
          <w:rFonts w:asciiTheme="minorHAnsi" w:hAnsiTheme="minorHAnsi" w:cstheme="minorHAnsi"/>
          <w:color w:val="000000" w:themeColor="text1"/>
        </w:rPr>
        <w:t xml:space="preserve"> is the potential demand of aerobic microbes </w:t>
      </w:r>
      <w:r w:rsidR="00562AE9">
        <w:rPr>
          <w:rFonts w:asciiTheme="minorHAnsi" w:hAnsiTheme="minorHAnsi" w:cstheme="minorHAnsi"/>
          <w:color w:val="000000" w:themeColor="text1"/>
        </w:rPr>
        <w:t xml:space="preserve">over a unit area of wetted </w:t>
      </w:r>
      <w:r w:rsidR="00773140">
        <w:rPr>
          <w:rFonts w:asciiTheme="minorHAnsi" w:hAnsiTheme="minorHAnsi" w:cstheme="minorHAnsi"/>
          <w:color w:val="000000" w:themeColor="text1"/>
        </w:rPr>
        <w:t>pore wall</w:t>
      </w:r>
      <w:r w:rsidR="001561F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for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when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is not a limiting factor</w:t>
      </w:r>
      <w:r w:rsidR="0078621F">
        <w:rPr>
          <w:rFonts w:asciiTheme="minorHAnsi" w:hAnsiTheme="minorHAnsi" w:cstheme="minorHAnsi"/>
          <w:color w:val="000000" w:themeColor="text1"/>
        </w:rPr>
        <w:t xml:space="preserve">, </w:t>
      </w:r>
      <w:r w:rsidR="00773140">
        <w:rPr>
          <w:rFonts w:asciiTheme="minorHAnsi" w:hAnsiTheme="minorHAnsi" w:cstheme="minorHAnsi"/>
          <w:color w:val="000000" w:themeColor="text1"/>
        </w:rPr>
        <w:t xml:space="preserve">and it </w:t>
      </w:r>
      <w:r w:rsidRPr="001E05A2">
        <w:rPr>
          <w:rFonts w:asciiTheme="minorHAnsi" w:hAnsiTheme="minorHAnsi" w:cstheme="minorHAnsi"/>
          <w:color w:val="000000" w:themeColor="text1"/>
        </w:rPr>
        <w:t>depend</w:t>
      </w:r>
      <w:r w:rsidR="00773140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 on temperature, substrate quality/quantity, the number of microbes and their metabolic rates. The hydraulic distance between the water-air interface and the microsites increases with soil water content and </w:t>
      </w:r>
      <w:r w:rsidR="00773140">
        <w:rPr>
          <w:rFonts w:asciiTheme="minorHAnsi" w:hAnsiTheme="minorHAnsi" w:cstheme="minorHAnsi"/>
          <w:color w:val="000000" w:themeColor="text1"/>
        </w:rPr>
        <w:t>is</w:t>
      </w:r>
      <w:r w:rsidRPr="001E05A2">
        <w:rPr>
          <w:rFonts w:asciiTheme="minorHAnsi" w:hAnsiTheme="minorHAnsi" w:cstheme="minorHAnsi"/>
          <w:color w:val="000000" w:themeColor="text1"/>
        </w:rPr>
        <w:t xml:space="preserve"> approximated by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1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120BC3E2" w14:textId="4CE63311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28"/>
        </w:rPr>
        <w:object w:dxaOrig="960" w:dyaOrig="639" w14:anchorId="01550A2B">
          <v:shape id="_x0000_i1039" type="#_x0000_t75" alt="" style="width:47.6pt;height:32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717882923" r:id="rId41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1</w:t>
      </w:r>
      <w:r w:rsidR="00CB1123" w:rsidRPr="001E05A2">
        <w:rPr>
          <w:rFonts w:asciiTheme="minorHAnsi" w:hAnsiTheme="minorHAnsi" w:cstheme="minorHAnsi"/>
          <w:noProof/>
          <w:color w:val="000000" w:themeColor="text1"/>
        </w:rPr>
        <w:t>2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</w:p>
    <w:p w14:paraId="68667DDB" w14:textId="77777777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where λ is constant depending upon soil structure. </w:t>
      </w:r>
    </w:p>
    <w:p w14:paraId="3EF722B6" w14:textId="274C9D9E" w:rsidR="001A5BD9" w:rsidRPr="001E05A2" w:rsidRDefault="001A5BD9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455F46" w:rsidRPr="001E05A2">
        <w:rPr>
          <w:rFonts w:asciiTheme="minorHAnsi" w:hAnsiTheme="minorHAnsi" w:cstheme="minorHAnsi"/>
          <w:color w:val="000000" w:themeColor="text1"/>
        </w:rPr>
        <w:t xml:space="preserve">effect </w:t>
      </w:r>
      <w:r w:rsidRPr="001E05A2">
        <w:rPr>
          <w:rFonts w:asciiTheme="minorHAnsi" w:hAnsiTheme="minorHAnsi" w:cstheme="minorHAnsi"/>
          <w:color w:val="000000" w:themeColor="text1"/>
        </w:rPr>
        <w:t>of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dissolution</w:t>
      </w:r>
      <w:r w:rsidR="00455F46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Pr="001E05A2">
        <w:rPr>
          <w:rFonts w:asciiTheme="minorHAnsi" w:hAnsiTheme="minorHAnsi" w:cstheme="minorHAnsi"/>
          <w:color w:val="000000" w:themeColor="text1"/>
        </w:rPr>
        <w:t xml:space="preserve">diffusion </w:t>
      </w:r>
      <w:r w:rsidR="00455F46" w:rsidRPr="001E05A2">
        <w:rPr>
          <w:rFonts w:asciiTheme="minorHAnsi" w:hAnsiTheme="minorHAnsi" w:cstheme="minorHAnsi"/>
          <w:color w:val="000000" w:themeColor="text1"/>
        </w:rPr>
        <w:t xml:space="preserve">on soil respiration </w:t>
      </w:r>
      <w:r w:rsidRPr="001E05A2">
        <w:rPr>
          <w:rFonts w:asciiTheme="minorHAnsi" w:hAnsiTheme="minorHAnsi" w:cstheme="minorHAnsi"/>
          <w:color w:val="000000" w:themeColor="text1"/>
        </w:rPr>
        <w:t xml:space="preserve">is described by </w:t>
      </w:r>
      <w:r w:rsidR="00773140">
        <w:rPr>
          <w:rFonts w:asciiTheme="minorHAnsi" w:hAnsiTheme="minorHAnsi" w:cstheme="minorHAnsi"/>
          <w:color w:val="000000" w:themeColor="text1"/>
        </w:rPr>
        <w:t xml:space="preserve">the </w:t>
      </w:r>
      <w:r w:rsidR="00455F46" w:rsidRPr="001E05A2">
        <w:rPr>
          <w:rFonts w:asciiTheme="minorHAnsi" w:hAnsiTheme="minorHAnsi" w:cstheme="minorHAnsi"/>
          <w:color w:val="000000" w:themeColor="text1"/>
        </w:rPr>
        <w:t>gaseous O</w:t>
      </w:r>
      <w:r w:rsidR="00455F46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455F4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dissolution rate coefficient and </w:t>
      </w:r>
      <w:r w:rsidR="00773140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 xml:space="preserve">molecular diffusion coefficient of </w:t>
      </w:r>
      <w:r w:rsidR="00212F45" w:rsidRPr="001E05A2">
        <w:rPr>
          <w:rFonts w:asciiTheme="minorHAnsi" w:hAnsiTheme="minorHAnsi" w:cstheme="minorHAnsi"/>
          <w:color w:val="000000" w:themeColor="text1"/>
        </w:rPr>
        <w:t xml:space="preserve">dissolved </w:t>
      </w:r>
      <w:r w:rsidRPr="001E05A2">
        <w:rPr>
          <w:rFonts w:asciiTheme="minorHAnsi" w:hAnsiTheme="minorHAnsi" w:cstheme="minorHAnsi"/>
          <w:color w:val="000000" w:themeColor="text1"/>
        </w:rPr>
        <w:t>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96E68" w:rsidRPr="001E05A2">
        <w:rPr>
          <w:rFonts w:asciiTheme="minorHAnsi" w:hAnsiTheme="minorHAnsi" w:cstheme="minorHAnsi"/>
          <w:color w:val="000000" w:themeColor="text1"/>
        </w:rPr>
        <w:t xml:space="preserve">, respectively. </w:t>
      </w:r>
      <w:r w:rsidRPr="001E05A2">
        <w:rPr>
          <w:rFonts w:asciiTheme="minorHAnsi" w:hAnsiTheme="minorHAnsi" w:cstheme="minorHAnsi"/>
          <w:color w:val="000000" w:themeColor="text1"/>
        </w:rPr>
        <w:t>When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dissolution is significantly faster than microbial respiration, i.e., </w:t>
      </w:r>
      <m:oMath>
        <m:r>
          <w:rPr>
            <w:rFonts w:ascii="Cambria Math" w:hAnsi="Cambria Math" w:cstheme="minorHAnsi"/>
            <w:color w:val="000000" w:themeColor="text1"/>
          </w:rPr>
          <m:t>k/α≪1</m:t>
        </m:r>
      </m:oMath>
      <w:r w:rsidRPr="001E05A2">
        <w:rPr>
          <w:rFonts w:asciiTheme="minorHAnsi" w:hAnsiTheme="minorHAnsi" w:cstheme="minorHAnsi"/>
          <w:color w:val="000000" w:themeColor="text1"/>
        </w:rPr>
        <w:t xml:space="preserve">, the feedback factor reduces to </w:t>
      </w:r>
    </w:p>
    <w:p w14:paraId="29FB6607" w14:textId="3641E2C0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  </w:t>
      </w:r>
      <w:r w:rsidRPr="001E05A2">
        <w:rPr>
          <w:rFonts w:asciiTheme="minorHAnsi" w:hAnsiTheme="minorHAnsi" w:cstheme="minorHAnsi"/>
          <w:noProof/>
          <w:color w:val="000000" w:themeColor="text1"/>
          <w:position w:val="-32"/>
        </w:rPr>
        <w:object w:dxaOrig="2980" w:dyaOrig="780" w14:anchorId="3673C3CD">
          <v:shape id="_x0000_i1040" type="#_x0000_t75" alt="" style="width:149.2pt;height:38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17882924" r:id="rId43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1</w:t>
      </w:r>
      <w:r w:rsidR="00CB1123" w:rsidRPr="001E05A2">
        <w:rPr>
          <w:rFonts w:asciiTheme="minorHAnsi" w:hAnsiTheme="minorHAnsi" w:cstheme="minorHAnsi"/>
          <w:noProof/>
          <w:color w:val="000000" w:themeColor="text1"/>
        </w:rPr>
        <w:t>3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</w:p>
    <w:p w14:paraId="2C85E014" w14:textId="25C3A386" w:rsidR="001A5BD9" w:rsidRPr="001E05A2" w:rsidRDefault="00CB1123" w:rsidP="001A5BD9">
      <w:pPr>
        <w:spacing w:after="0" w:line="480" w:lineRule="auto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t>with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 O</w:t>
      </w:r>
      <w:r w:rsidR="001A5BD9" w:rsidRPr="001E05A2">
        <w:rPr>
          <w:rFonts w:asciiTheme="minorHAnsi" w:hAnsiTheme="minorHAnsi" w:cstheme="minorHAnsi"/>
          <w:noProof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 diffusion </w:t>
      </w:r>
      <w:r w:rsidRPr="001E05A2">
        <w:rPr>
          <w:rFonts w:asciiTheme="minorHAnsi" w:hAnsiTheme="minorHAnsi" w:cstheme="minorHAnsi"/>
          <w:noProof/>
          <w:color w:val="000000" w:themeColor="text1"/>
        </w:rPr>
        <w:t>being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 the limiting factor. </w:t>
      </w:r>
      <w:r w:rsidR="00212F45" w:rsidRPr="001E05A2">
        <w:rPr>
          <w:rFonts w:asciiTheme="minorHAnsi" w:hAnsiTheme="minorHAnsi" w:cstheme="minorHAnsi"/>
          <w:noProof/>
          <w:color w:val="000000" w:themeColor="text1"/>
        </w:rPr>
        <w:t>W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hen </w:t>
      </w:r>
      <w:r w:rsidR="00212F45" w:rsidRPr="001E05A2">
        <w:rPr>
          <w:rFonts w:asciiTheme="minorHAnsi" w:hAnsiTheme="minorHAnsi" w:cstheme="minorHAnsi"/>
          <w:noProof/>
          <w:color w:val="000000" w:themeColor="text1"/>
        </w:rPr>
        <w:t>dissol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v</w:t>
      </w:r>
      <w:r w:rsidR="00212F45" w:rsidRPr="001E05A2">
        <w:rPr>
          <w:rFonts w:asciiTheme="minorHAnsi" w:hAnsiTheme="minorHAnsi" w:cstheme="minorHAnsi"/>
          <w:noProof/>
          <w:color w:val="000000" w:themeColor="text1"/>
        </w:rPr>
        <w:t xml:space="preserve">ed 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>O</w:t>
      </w:r>
      <w:r w:rsidR="001A5BD9" w:rsidRPr="001E05A2">
        <w:rPr>
          <w:rFonts w:asciiTheme="minorHAnsi" w:hAnsiTheme="minorHAnsi" w:cstheme="minorHAnsi"/>
          <w:noProof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 diffusion is significantly faster than microbial respiration, i.e.,</w:t>
      </w:r>
      <m:oMath>
        <m:r>
          <w:rPr>
            <w:rFonts w:ascii="Cambria Math" w:hAnsi="Cambria Math" w:cstheme="minorHAnsi"/>
            <w:noProof/>
            <w:color w:val="000000" w:themeColor="text1"/>
          </w:rPr>
          <m:t xml:space="preserve"> </m:t>
        </m:r>
        <m:r>
          <w:rPr>
            <w:rFonts w:ascii="Cambria Math" w:hAnsi="Cambria Math" w:cstheme="minorHAnsi"/>
            <w:color w:val="000000" w:themeColor="text1"/>
          </w:rPr>
          <m:t>kL/D≪1</m:t>
        </m:r>
      </m:oMath>
      <w:r w:rsidR="001A5BD9" w:rsidRPr="001E05A2">
        <w:rPr>
          <w:rFonts w:asciiTheme="minorHAnsi" w:hAnsiTheme="minorHAnsi" w:cstheme="minorHAnsi"/>
          <w:color w:val="000000" w:themeColor="text1"/>
        </w:rPr>
        <w:t xml:space="preserve">, the feedback factor reduces to </w:t>
      </w:r>
      <w:r w:rsidR="001A5BD9" w:rsidRPr="001E05A2">
        <w:rPr>
          <w:rFonts w:asciiTheme="minorHAnsi" w:hAnsiTheme="minorHAnsi" w:cstheme="minorHAnsi"/>
          <w:noProof/>
          <w:color w:val="000000" w:themeColor="text1"/>
        </w:rPr>
        <w:t xml:space="preserve">  </w:t>
      </w:r>
    </w:p>
    <w:p w14:paraId="26F22853" w14:textId="6586A4F3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30"/>
        </w:rPr>
        <w:object w:dxaOrig="1740" w:dyaOrig="740" w14:anchorId="122B6173">
          <v:shape id="_x0000_i1041" type="#_x0000_t75" alt="" style="width:87.2pt;height:36.4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17882925" r:id="rId45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1</w:t>
      </w:r>
      <w:r w:rsidR="00FC0C97" w:rsidRPr="001E05A2">
        <w:rPr>
          <w:rFonts w:asciiTheme="minorHAnsi" w:hAnsiTheme="minorHAnsi" w:cstheme="minorHAnsi"/>
          <w:noProof/>
          <w:color w:val="000000" w:themeColor="text1"/>
        </w:rPr>
        <w:t>4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</w:p>
    <w:p w14:paraId="3301AF73" w14:textId="64AC4DB2" w:rsidR="001A5BD9" w:rsidRPr="001E05A2" w:rsidRDefault="000B502D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w</w:t>
      </w:r>
      <w:r w:rsidR="00CB1123" w:rsidRPr="001E05A2">
        <w:rPr>
          <w:rFonts w:asciiTheme="minorHAnsi" w:hAnsiTheme="minorHAnsi" w:cstheme="minorHAnsi"/>
          <w:color w:val="000000" w:themeColor="text1"/>
        </w:rPr>
        <w:t>ith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O</w:t>
      </w:r>
      <w:r w:rsidR="001A5BD9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dissolution </w:t>
      </w:r>
      <w:r w:rsidR="00CB1123" w:rsidRPr="001E05A2">
        <w:rPr>
          <w:rFonts w:asciiTheme="minorHAnsi" w:hAnsiTheme="minorHAnsi" w:cstheme="minorHAnsi"/>
          <w:color w:val="000000" w:themeColor="text1"/>
        </w:rPr>
        <w:t>being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the limiting factor.  </w:t>
      </w:r>
    </w:p>
    <w:p w14:paraId="62B4AA90" w14:textId="71C9D773" w:rsidR="001A5BD9" w:rsidRPr="001E05A2" w:rsidRDefault="001A5BD9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The influence of pore geometry and water distribution </w:t>
      </w:r>
      <w:r w:rsidR="00211E6A" w:rsidRPr="001E05A2">
        <w:rPr>
          <w:rFonts w:asciiTheme="minorHAnsi" w:hAnsiTheme="minorHAnsi" w:cstheme="minorHAnsi"/>
          <w:color w:val="000000" w:themeColor="text1"/>
        </w:rPr>
        <w:t>wit</w:t>
      </w:r>
      <w:r w:rsidR="00773140">
        <w:rPr>
          <w:rFonts w:asciiTheme="minorHAnsi" w:hAnsiTheme="minorHAnsi" w:cstheme="minorHAnsi"/>
          <w:color w:val="000000" w:themeColor="text1"/>
        </w:rPr>
        <w:t>h</w:t>
      </w:r>
      <w:r w:rsidR="00211E6A" w:rsidRPr="001E05A2">
        <w:rPr>
          <w:rFonts w:asciiTheme="minorHAnsi" w:hAnsiTheme="minorHAnsi" w:cstheme="minorHAnsi"/>
          <w:color w:val="000000" w:themeColor="text1"/>
        </w:rPr>
        <w:t>in the pore space</w:t>
      </w:r>
      <w:r w:rsidR="00FC0C9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is described by </w:t>
      </w:r>
      <w:r w:rsidR="00211E6A" w:rsidRPr="001E05A2">
        <w:rPr>
          <w:rFonts w:asciiTheme="minorHAnsi" w:hAnsiTheme="minorHAnsi" w:cstheme="minorHAnsi"/>
          <w:color w:val="000000" w:themeColor="text1"/>
        </w:rPr>
        <w:t xml:space="preserve">a combination of </w:t>
      </w:r>
      <w:r w:rsidR="00091DC3" w:rsidRPr="001E05A2">
        <w:rPr>
          <w:rFonts w:asciiTheme="minorHAnsi" w:hAnsiTheme="minorHAnsi" w:cstheme="minorHAnsi"/>
          <w:color w:val="000000" w:themeColor="text1"/>
        </w:rPr>
        <w:t>the</w:t>
      </w:r>
      <w:r w:rsidR="00211E6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water-air interfacial area, the wetted pore wall area, and the hydraulic distance between them. Temperature affects soil respiration in two ways. Physiologically, rising temperature increases </w:t>
      </w:r>
      <w:r w:rsidR="00006F4A" w:rsidRPr="001E05A2">
        <w:rPr>
          <w:rFonts w:asciiTheme="minorHAnsi" w:hAnsiTheme="minorHAnsi" w:cstheme="minorHAnsi"/>
          <w:color w:val="000000" w:themeColor="text1"/>
        </w:rPr>
        <w:t>microbial</w:t>
      </w:r>
      <w:r w:rsidRPr="001E05A2">
        <w:rPr>
          <w:rFonts w:asciiTheme="minorHAnsi" w:hAnsiTheme="minorHAnsi" w:cstheme="minorHAnsi"/>
          <w:color w:val="000000" w:themeColor="text1"/>
        </w:rPr>
        <w:t xml:space="preserve"> metabolic rate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 as</w:t>
      </w:r>
      <w:r w:rsidRPr="001E05A2">
        <w:rPr>
          <w:rFonts w:asciiTheme="minorHAnsi" w:hAnsiTheme="minorHAnsi" w:cstheme="minorHAnsi"/>
          <w:color w:val="000000" w:themeColor="text1"/>
        </w:rPr>
        <w:t xml:space="preserve"> described by the </w:t>
      </w:r>
      <w:bookmarkStart w:id="13" w:name="_Hlk104211470"/>
      <w:r w:rsidRPr="001E05A2">
        <w:rPr>
          <w:rFonts w:asciiTheme="minorHAnsi" w:hAnsiTheme="minorHAnsi" w:cstheme="minorHAnsi"/>
          <w:color w:val="000000" w:themeColor="text1"/>
        </w:rPr>
        <w:t>Arrhenius kinetic equation</w:t>
      </w:r>
      <w:r w:rsidR="0024001B" w:rsidRPr="001E05A2">
        <w:rPr>
          <w:rFonts w:asciiTheme="minorHAnsi" w:hAnsiTheme="minorHAnsi" w:cstheme="minorHAnsi"/>
          <w:color w:val="000000" w:themeColor="text1"/>
        </w:rPr>
        <w:t xml:space="preserve"> </w:t>
      </w:r>
      <w:bookmarkEnd w:id="13"/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Davidson&lt;/Author&gt;&lt;Year&gt;2006&lt;/Year&gt;&lt;RecNum&gt;753&lt;/RecNum&gt;&lt;DisplayText&gt;[5]&lt;/DisplayText&gt;&lt;record&gt;&lt;rec-number&gt;753&lt;/rec-number&gt;&lt;foreign-keys&gt;&lt;key app="EN" db-id="pxrfwadxaer5v8ef0vj5zvfmrea9edveswst" timestamp="1614696156"&gt;753&lt;/key&gt;&lt;/foreign-keys&gt;&lt;ref-type name="Journal Article"&gt;17&lt;/ref-type&gt;&lt;contributors&gt;&lt;authors&gt;&lt;author&gt;Davidson, E. A.&lt;/author&gt;&lt;author&gt;Janssens, I. A.&lt;/author&gt;&lt;/authors&gt;&lt;/contributors&gt;&lt;auth-address&gt;Woods Hole Res Ctr, Woods Hole, MA 02540 USA. Univ Antwerp, Dept Biol, B-2610 Antwerp, Belgium.&amp;#xD;Davidson, EA (corresponding author), Woods Hole Res Ctr, Woods Hole, MA 02540 USA.&amp;#xD;edavidson@whrc.org&lt;/auth-address&gt;&lt;titles&gt;&lt;title&gt;Temperature sensitivity of soil carbon decomposition and feedbacks to climate change&lt;/title&gt;&lt;secondary-title&gt;Nature&lt;/secondary-title&gt;&lt;alt-title&gt;Nature&lt;/alt-title&gt;&lt;/titles&gt;&lt;periodical&gt;&lt;full-title&gt;Nature&lt;/full-title&gt;&lt;abbr-1&gt;Nature&lt;/abbr-1&gt;&lt;/periodical&gt;&lt;alt-periodical&gt;&lt;full-title&gt;Nature&lt;/full-title&gt;&lt;abbr-1&gt;Nature&lt;/abbr-1&gt;&lt;/alt-periodical&gt;&lt;pages&gt;165-173&lt;/pages&gt;&lt;volume&gt;440&lt;/volume&gt;&lt;number&gt;7081&lt;/number&gt;&lt;keywords&gt;&lt;keyword&gt;organic-matter&lt;/keyword&gt;&lt;keyword&gt;microbial respiration&lt;/keyword&gt;&lt;keyword&gt;ecosystem respiration&lt;/keyword&gt;&lt;keyword&gt;plant&lt;/keyword&gt;&lt;keyword&gt;respiration&lt;/keyword&gt;&lt;keyword&gt;lignin control&lt;/keyword&gt;&lt;keyword&gt;co2 emissions&lt;/keyword&gt;&lt;keyword&gt;forest soils&lt;/keyword&gt;&lt;keyword&gt;turnover&lt;/keyword&gt;&lt;keyword&gt;nitrogen&lt;/keyword&gt;&lt;keyword&gt;storage&lt;/keyword&gt;&lt;keyword&gt;Science &amp;amp; Technology - Other Topics&lt;/keyword&gt;&lt;/keywords&gt;&lt;dates&gt;&lt;year&gt;2006&lt;/year&gt;&lt;pub-dates&gt;&lt;date&gt;Mar&lt;/date&gt;&lt;/pub-dates&gt;&lt;/dates&gt;&lt;isbn&gt;0028-0836&lt;/isbn&gt;&lt;accession-num&gt;WOS:000235839500036&lt;/accession-num&gt;&lt;work-type&gt;Review&lt;/work-type&gt;&lt;urls&gt;&lt;related-urls&gt;&lt;url&gt;&amp;lt;Go to ISI&amp;gt;://WOS:000235839500036&lt;/url&gt;&lt;/related-urls&gt;&lt;/urls&gt;&lt;electronic-resource-num&gt;10.1038/nature04514&lt;/electronic-resource-num&gt;&lt;language&gt;English&lt;/language&gt;&lt;/record&gt;&lt;/Cite&gt;&lt;/EndNote&gt;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5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>:</w:t>
      </w:r>
    </w:p>
    <w:p w14:paraId="480043B5" w14:textId="7972EB85" w:rsidR="001A5BD9" w:rsidRPr="001E05A2" w:rsidRDefault="001A5BD9" w:rsidP="001A5BD9">
      <w:pPr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32"/>
        </w:rPr>
        <w:object w:dxaOrig="2620" w:dyaOrig="740" w14:anchorId="1030AA62">
          <v:shape id="_x0000_i1042" type="#_x0000_t75" alt="" style="width:132pt;height:37.6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17882926" r:id="rId47"/>
        </w:object>
      </w:r>
      <w:r w:rsidRPr="001E05A2">
        <w:rPr>
          <w:rFonts w:asciiTheme="minorHAnsi" w:hAnsiTheme="minorHAnsi" w:cstheme="minorHAnsi"/>
          <w:noProof/>
          <w:color w:val="000000" w:themeColor="text1"/>
        </w:rPr>
        <w:tab/>
        <w:t>(1</w:t>
      </w:r>
      <w:r w:rsidR="00FC0C97" w:rsidRPr="001E05A2">
        <w:rPr>
          <w:rFonts w:asciiTheme="minorHAnsi" w:hAnsiTheme="minorHAnsi" w:cstheme="minorHAnsi"/>
          <w:noProof/>
          <w:color w:val="000000" w:themeColor="text1"/>
        </w:rPr>
        <w:t>5</w:t>
      </w:r>
      <w:r w:rsidRPr="001E05A2">
        <w:rPr>
          <w:rFonts w:asciiTheme="minorHAnsi" w:hAnsiTheme="minorHAnsi" w:cstheme="minorHAnsi"/>
          <w:noProof/>
          <w:color w:val="000000" w:themeColor="text1"/>
        </w:rPr>
        <w:t>)</w:t>
      </w:r>
      <w:r w:rsidRPr="001E05A2">
        <w:rPr>
          <w:rFonts w:asciiTheme="minorHAnsi" w:hAnsiTheme="minorHAnsi" w:cstheme="minorHAnsi"/>
          <w:color w:val="000000" w:themeColor="text1"/>
        </w:rPr>
        <w:t xml:space="preserve">     </w:t>
      </w:r>
    </w:p>
    <w:p w14:paraId="4D325816" w14:textId="1A518128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Physically, increasing temperature reduces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dissolution</w:t>
      </w:r>
      <w:r w:rsidR="00212F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8621F">
        <w:rPr>
          <w:rFonts w:asciiTheme="minorHAnsi" w:hAnsiTheme="minorHAnsi" w:cstheme="minorHAnsi"/>
          <w:color w:val="000000" w:themeColor="text1"/>
        </w:rPr>
        <w:t>and</w:t>
      </w:r>
      <w:r w:rsidRPr="001E05A2">
        <w:rPr>
          <w:rFonts w:asciiTheme="minorHAnsi" w:hAnsiTheme="minorHAnsi" w:cstheme="minorHAnsi"/>
          <w:color w:val="000000" w:themeColor="text1"/>
        </w:rPr>
        <w:t xml:space="preserve"> enhances its diffusion. At one atmospheric pressure, the changes in saturated 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concentration and its molecular diffusion coefficient with temperature </w:t>
      </w:r>
      <w:r w:rsidR="00212F45" w:rsidRPr="001E05A2">
        <w:rPr>
          <w:rFonts w:asciiTheme="minorHAnsi" w:hAnsiTheme="minorHAnsi" w:cstheme="minorHAnsi"/>
          <w:color w:val="000000" w:themeColor="text1"/>
        </w:rPr>
        <w:t>are</w:t>
      </w:r>
      <w:r w:rsidRPr="001E05A2">
        <w:rPr>
          <w:rFonts w:asciiTheme="minorHAnsi" w:hAnsiTheme="minorHAnsi" w:cstheme="minorHAnsi"/>
          <w:color w:val="000000" w:themeColor="text1"/>
        </w:rPr>
        <w:t xml:space="preserve"> described 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by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Han&lt;/Author&gt;&lt;Year&gt;1996&lt;/Year&gt;&lt;RecNum&gt;643&lt;/RecNum&gt;&lt;DisplayText&gt;[36]&lt;/DisplayText&gt;&lt;record&gt;&lt;rec-number&gt;643&lt;/rec-number&gt;&lt;foreign-keys&gt;&lt;key app="EN" db-id="pxrfwadxaer5v8ef0vj5zvfmrea9edveswst" timestamp="1593280866"&gt;643&lt;/key&gt;&lt;/foreign-keys&gt;&lt;ref-type name="Journal Article"&gt;17&lt;/ref-type&gt;&lt;contributors&gt;&lt;authors&gt;&lt;author&gt;Han, P.&lt;/author&gt;&lt;author&gt;Bartels, D. M.&lt;/author&gt;&lt;/authors&gt;&lt;/contributors&gt;&lt;auth-address&gt;ARGONNE NATL LAB,DIV CHEM,ARGONNE,IL 60439.&lt;/auth-address&gt;&lt;titles&gt;&lt;title&gt;Temperature dependence of oxygen diffusion in H2O and D2O&lt;/title&gt;&lt;secondary-title&gt;Journal of Physical Chemistry&lt;/secondary-title&gt;&lt;alt-title&gt;J. Phys. Chem.&lt;/alt-title&gt;&lt;/titles&gt;&lt;periodical&gt;&lt;full-title&gt;Journal of Physical Chemistry&lt;/full-title&gt;&lt;abbr-1&gt;J. Phys. Chem.&lt;/abbr-1&gt;&lt;/periodical&gt;&lt;alt-periodical&gt;&lt;full-title&gt;Journal of Physical Chemistry&lt;/full-title&gt;&lt;abbr-1&gt;J. Phys. Chem.&lt;/abbr-1&gt;&lt;/alt-periodical&gt;&lt;pages&gt;5597-5602&lt;/pages&gt;&lt;volume&gt;100&lt;/volume&gt;&lt;number&gt;13&lt;/number&gt;&lt;keywords&gt;&lt;keyword&gt;tracer diffusion&lt;/keyword&gt;&lt;keyword&gt;polyatomic liquids&lt;/keyword&gt;&lt;keyword&gt;aromatic-hydrocarbons&lt;/keyword&gt;&lt;keyword&gt;dilute-solutions&lt;/keyword&gt;&lt;keyword&gt;pure fluids&lt;/keyword&gt;&lt;keyword&gt;coefficients&lt;/keyword&gt;&lt;keyword&gt;water&lt;/keyword&gt;&lt;keyword&gt;suspensions&lt;/keyword&gt;&lt;keyword&gt;dispersion&lt;/keyword&gt;&lt;keyword&gt;transport&lt;/keyword&gt;&lt;keyword&gt;Chemistry&lt;/keyword&gt;&lt;/keywords&gt;&lt;dates&gt;&lt;year&gt;1996&lt;/year&gt;&lt;pub-dates&gt;&lt;date&gt;Mar&lt;/date&gt;&lt;/pub-dates&gt;&lt;/dates&gt;&lt;isbn&gt;0022-3654&lt;/isbn&gt;&lt;accession-num&gt;WOS:A1996UC39800063&lt;/accession-num&gt;&lt;work-type&gt;Article&lt;/work-type&gt;&lt;urls&gt;&lt;related-urls&gt;&lt;url&gt;&amp;lt;Go to ISI&amp;gt;://WOS:A1996UC39800063&lt;/url&gt;&lt;/related-urls&gt;&lt;/urls&gt;&lt;electronic-resource-num&gt;10.1021/jp952903y&lt;/electronic-resource-num&gt;&lt;language&gt;English&lt;/language&gt;&lt;/record&gt;&lt;/Cite&gt;&lt;/EndNote&gt;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6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t xml:space="preserve">: </w:t>
      </w:r>
    </w:p>
    <w:p w14:paraId="1F6A1BF6" w14:textId="48C24713" w:rsidR="001A5BD9" w:rsidRPr="001E05A2" w:rsidRDefault="001A5BD9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34"/>
        </w:rPr>
        <w:object w:dxaOrig="5420" w:dyaOrig="800" w14:anchorId="36052E25">
          <v:shape id="_x0000_i1043" type="#_x0000_t75" alt="" style="width:270pt;height:40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17882927" r:id="rId49"/>
        </w:object>
      </w:r>
      <w:r w:rsidRPr="001E05A2">
        <w:rPr>
          <w:rFonts w:asciiTheme="minorHAnsi" w:hAnsiTheme="minorHAnsi" w:cstheme="minorHAnsi"/>
          <w:color w:val="000000" w:themeColor="text1"/>
        </w:rPr>
        <w:tab/>
        <w:t>(1</w:t>
      </w:r>
      <w:r w:rsidR="00FC0C97" w:rsidRPr="001E05A2">
        <w:rPr>
          <w:rFonts w:asciiTheme="minorHAnsi" w:hAnsiTheme="minorHAnsi" w:cstheme="minorHAnsi"/>
          <w:color w:val="000000" w:themeColor="text1"/>
        </w:rPr>
        <w:t>6</w:t>
      </w:r>
      <w:r w:rsidRPr="001E05A2">
        <w:rPr>
          <w:rFonts w:asciiTheme="minorHAnsi" w:hAnsiTheme="minorHAnsi" w:cstheme="minorHAnsi"/>
          <w:color w:val="000000" w:themeColor="text1"/>
        </w:rPr>
        <w:t xml:space="preserve">) </w:t>
      </w:r>
    </w:p>
    <w:p w14:paraId="44BF6949" w14:textId="6185684E" w:rsidR="001A5BD9" w:rsidRPr="001E05A2" w:rsidRDefault="001A5BD9" w:rsidP="001A5BD9">
      <w:pPr>
        <w:pStyle w:val="ListParagraph"/>
        <w:numPr>
          <w:ilvl w:val="1"/>
          <w:numId w:val="10"/>
        </w:numPr>
        <w:spacing w:after="0" w:line="480" w:lineRule="auto"/>
        <w:ind w:left="426" w:hanging="426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Water-air interfaces and wetted pore wall</w:t>
      </w:r>
      <w:r w:rsidR="00196E68" w:rsidRPr="001E05A2">
        <w:rPr>
          <w:rFonts w:asciiTheme="minorHAnsi" w:hAnsiTheme="minorHAnsi" w:cstheme="minorHAnsi"/>
          <w:b/>
          <w:bCs/>
          <w:color w:val="000000" w:themeColor="text1"/>
        </w:rPr>
        <w:t>s</w:t>
      </w:r>
    </w:p>
    <w:p w14:paraId="7E36E2D8" w14:textId="69C470AD" w:rsidR="001A5BD9" w:rsidRPr="001E05A2" w:rsidRDefault="00773140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As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04F15" w:rsidRPr="001E05A2">
        <w:rPr>
          <w:rFonts w:asciiTheme="minorHAnsi" w:hAnsiTheme="minorHAnsi" w:cstheme="minorHAnsi"/>
          <w:color w:val="000000" w:themeColor="text1"/>
        </w:rPr>
        <w:t>soil water content</w:t>
      </w:r>
      <w:r>
        <w:rPr>
          <w:rFonts w:asciiTheme="minorHAnsi" w:hAnsiTheme="minorHAnsi" w:cstheme="minorHAnsi"/>
          <w:color w:val="000000" w:themeColor="text1"/>
        </w:rPr>
        <w:t xml:space="preserve"> increase</w:t>
      </w:r>
      <w:r w:rsidR="002C5C78">
        <w:rPr>
          <w:rFonts w:asciiTheme="minorHAnsi" w:hAnsiTheme="minorHAnsi" w:cstheme="minorHAnsi"/>
          <w:color w:val="000000" w:themeColor="text1"/>
        </w:rPr>
        <w:t>s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, the </w:t>
      </w:r>
      <w:r w:rsidR="001A5BD9" w:rsidRPr="001E05A2">
        <w:rPr>
          <w:rFonts w:asciiTheme="minorHAnsi" w:hAnsiTheme="minorHAnsi" w:cstheme="minorHAnsi"/>
          <w:color w:val="000000" w:themeColor="text1"/>
        </w:rPr>
        <w:t>wetted pore</w:t>
      </w:r>
      <w:r w:rsidR="00196E68" w:rsidRPr="001E05A2">
        <w:rPr>
          <w:rFonts w:asciiTheme="minorHAnsi" w:hAnsiTheme="minorHAnsi" w:cstheme="minorHAnsi"/>
          <w:color w:val="000000" w:themeColor="text1"/>
        </w:rPr>
        <w:t>-</w:t>
      </w:r>
      <w:r w:rsidR="001A5BD9" w:rsidRPr="001E05A2">
        <w:rPr>
          <w:rFonts w:asciiTheme="minorHAnsi" w:hAnsiTheme="minorHAnsi" w:cstheme="minorHAnsi"/>
          <w:color w:val="000000" w:themeColor="text1"/>
        </w:rPr>
        <w:t>wall area increases monotonically</w:t>
      </w:r>
      <w:r w:rsidR="00700939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while the water-air interfacial area 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first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increases </w:t>
      </w:r>
      <w:r w:rsidR="00091DC3" w:rsidRPr="001E05A2">
        <w:rPr>
          <w:rFonts w:asciiTheme="minorHAnsi" w:hAnsiTheme="minorHAnsi" w:cstheme="minorHAnsi"/>
          <w:color w:val="000000" w:themeColor="text1"/>
        </w:rPr>
        <w:t>and then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decline</w:t>
      </w:r>
      <w:r w:rsidR="00091DC3" w:rsidRPr="001E05A2">
        <w:rPr>
          <w:rFonts w:asciiTheme="minorHAnsi" w:hAnsiTheme="minorHAnsi" w:cstheme="minorHAnsi"/>
          <w:color w:val="000000" w:themeColor="text1"/>
        </w:rPr>
        <w:t>s</w:t>
      </w:r>
      <w:r w:rsidR="00304F15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5100D1" w:rsidRPr="001E05A2">
        <w:rPr>
          <w:rFonts w:asciiTheme="minorHAnsi" w:hAnsiTheme="minorHAnsi" w:cstheme="minorHAnsi"/>
          <w:color w:val="000000" w:themeColor="text1"/>
        </w:rPr>
        <w:t>investigate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100D1" w:rsidRPr="001E05A2">
        <w:rPr>
          <w:rFonts w:asciiTheme="minorHAnsi" w:hAnsiTheme="minorHAnsi" w:cstheme="minorHAnsi"/>
          <w:color w:val="000000" w:themeColor="text1"/>
        </w:rPr>
        <w:t xml:space="preserve">if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such changes can be described by general formulae, we simulated water distribution in more than one hundred soil samples </w:t>
      </w:r>
      <w:r w:rsidR="005100D1" w:rsidRPr="001E05A2">
        <w:rPr>
          <w:rFonts w:asciiTheme="minorHAnsi" w:hAnsiTheme="minorHAnsi" w:cstheme="minorHAnsi"/>
          <w:color w:val="000000" w:themeColor="text1"/>
        </w:rPr>
        <w:t xml:space="preserve">as shown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FC0C97" w:rsidRPr="001E05A2">
        <w:rPr>
          <w:rFonts w:asciiTheme="minorHAnsi" w:hAnsiTheme="minorHAnsi" w:cstheme="minorHAnsi"/>
          <w:color w:val="000000" w:themeColor="text1"/>
        </w:rPr>
        <w:t xml:space="preserve">our </w:t>
      </w:r>
      <w:r w:rsidR="001A5BD9" w:rsidRPr="001E05A2">
        <w:rPr>
          <w:rFonts w:asciiTheme="minorHAnsi" w:hAnsiTheme="minorHAnsi" w:cstheme="minorHAnsi"/>
          <w:color w:val="000000" w:themeColor="text1"/>
        </w:rPr>
        <w:t>previous work</w:t>
      </w:r>
      <w:r w:rsidR="00C318F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318F7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5bNDUsIDQ2XTwvRGlzcGxheVRl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5bNDUsIDQ2XTwvRGlzcGxheVRl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318F7" w:rsidRPr="001E05A2">
        <w:rPr>
          <w:rFonts w:asciiTheme="minorHAnsi" w:hAnsiTheme="minorHAnsi" w:cstheme="minorHAnsi"/>
          <w:color w:val="000000" w:themeColor="text1"/>
        </w:rPr>
      </w:r>
      <w:r w:rsidR="00C318F7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5, 46]</w:t>
      </w:r>
      <w:r w:rsidR="00C318F7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5100D1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For all soil samples, </w:t>
      </w:r>
      <w:r w:rsidR="003C3635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water-air interfacial area and </w:t>
      </w:r>
      <w:r w:rsidR="003C3635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wetted pore wall area change with soil </w:t>
      </w:r>
      <w:r w:rsidR="00FC0C97" w:rsidRPr="001E05A2">
        <w:rPr>
          <w:rFonts w:asciiTheme="minorHAnsi" w:hAnsiTheme="minorHAnsi" w:cstheme="minorHAnsi"/>
          <w:color w:val="000000" w:themeColor="text1"/>
        </w:rPr>
        <w:t>saturation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in similar trends. Normalized by volume of the soil sample, their changes with soil saturation</w:t>
      </w:r>
      <w:r w:rsidR="003C3635" w:rsidRPr="001E05A2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ϴ</w:t>
      </w:r>
      <w:r w:rsidR="003C3635" w:rsidRPr="001E05A2">
        <w:rPr>
          <w:rFonts w:asciiTheme="minorHAnsi" w:hAnsiTheme="minorHAnsi" w:cstheme="minorHAnsi"/>
          <w:color w:val="000000" w:themeColor="text1"/>
        </w:rPr>
        <w:t>,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can be described by</w:t>
      </w:r>
    </w:p>
    <w:p w14:paraId="1AA963B2" w14:textId="688A11BF" w:rsidR="001A5BD9" w:rsidRPr="001E05A2" w:rsidRDefault="001A5BD9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32"/>
        </w:rPr>
        <w:object w:dxaOrig="2160" w:dyaOrig="760" w14:anchorId="7FC81249">
          <v:shape id="_x0000_i1044" type="#_x0000_t75" alt="" style="width:108.8pt;height:38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17882928" r:id="rId51"/>
        </w:objec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ab/>
        <w:t>(1</w:t>
      </w:r>
      <w:r w:rsidR="00FC0C97" w:rsidRPr="001E05A2">
        <w:rPr>
          <w:rFonts w:asciiTheme="minorHAnsi" w:hAnsiTheme="minorHAnsi" w:cstheme="minorHAnsi"/>
          <w:color w:val="000000" w:themeColor="text1"/>
        </w:rPr>
        <w:t>7</w:t>
      </w:r>
      <w:r w:rsidRPr="001E05A2">
        <w:rPr>
          <w:rFonts w:asciiTheme="minorHAnsi" w:hAnsiTheme="minorHAnsi" w:cstheme="minorHAnsi"/>
          <w:color w:val="000000" w:themeColor="text1"/>
        </w:rPr>
        <w:t>)</w:t>
      </w:r>
    </w:p>
    <w:p w14:paraId="6F625471" w14:textId="43D4A0EA" w:rsidR="001A5BD9" w:rsidRPr="001E05A2" w:rsidRDefault="001A5BD9" w:rsidP="001A5BD9">
      <w:pPr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where ε is a parameter </w:t>
      </w:r>
      <w:r w:rsidR="00FC0C97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Pr="001E05A2">
        <w:rPr>
          <w:rFonts w:asciiTheme="minorHAnsi" w:hAnsiTheme="minorHAnsi" w:cstheme="minorHAnsi"/>
          <w:color w:val="000000" w:themeColor="text1"/>
        </w:rPr>
        <w:t>represent that when the soil surface is open</w:t>
      </w:r>
      <w:r w:rsidR="00215514">
        <w:rPr>
          <w:rFonts w:asciiTheme="minorHAnsi" w:hAnsiTheme="minorHAnsi" w:cstheme="minorHAnsi"/>
          <w:color w:val="000000" w:themeColor="text1"/>
        </w:rPr>
        <w:t>ed</w:t>
      </w:r>
      <w:r w:rsidRPr="001E05A2">
        <w:rPr>
          <w:rFonts w:asciiTheme="minorHAnsi" w:hAnsiTheme="minorHAnsi" w:cstheme="minorHAnsi"/>
          <w:color w:val="000000" w:themeColor="text1"/>
        </w:rPr>
        <w:t xml:space="preserve"> to the atmosphere, its water-air interfacial area is not zero when the soil is fully saturated</w:t>
      </w:r>
      <w:r w:rsidR="00CD1ABD" w:rsidRPr="001E05A2">
        <w:rPr>
          <w:rFonts w:asciiTheme="minorHAnsi" w:hAnsiTheme="minorHAnsi" w:cstheme="minorHAnsi"/>
          <w:color w:val="000000" w:themeColor="text1"/>
        </w:rPr>
        <w:t xml:space="preserve">; </w:t>
      </w:r>
      <w:r w:rsidR="00483B8E" w:rsidRPr="001E05A2">
        <w:rPr>
          <w:rFonts w:asciiTheme="minorHAnsi" w:hAnsiTheme="minorHAnsi" w:cstheme="minorHAnsi"/>
          <w:color w:val="000000" w:themeColor="text1"/>
        </w:rPr>
        <w:t xml:space="preserve">others are soil parameters. </w:t>
      </w:r>
    </w:p>
    <w:p w14:paraId="2A4E5668" w14:textId="6C3735DC" w:rsidR="001A5BD9" w:rsidRPr="001E05A2" w:rsidRDefault="001A5BD9" w:rsidP="001A5BD9">
      <w:pPr>
        <w:pStyle w:val="ListParagraph"/>
        <w:numPr>
          <w:ilvl w:val="1"/>
          <w:numId w:val="10"/>
        </w:numPr>
        <w:spacing w:after="0" w:line="480" w:lineRule="auto"/>
        <w:ind w:left="426" w:hanging="426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The model</w:t>
      </w:r>
    </w:p>
    <w:p w14:paraId="1A55A83A" w14:textId="6FF759E1" w:rsidR="001A5BD9" w:rsidRPr="001E05A2" w:rsidRDefault="00091DC3" w:rsidP="001A5BD9">
      <w:pPr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The rate of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502D5" w:rsidRPr="001E05A2">
        <w:rPr>
          <w:rFonts w:asciiTheme="minorHAnsi" w:hAnsiTheme="minorHAnsi" w:cstheme="minorHAnsi"/>
          <w:color w:val="000000" w:themeColor="text1"/>
        </w:rPr>
        <w:t xml:space="preserve">dissolution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20127C" w:rsidRPr="001E05A2">
        <w:rPr>
          <w:rFonts w:asciiTheme="minorHAnsi" w:hAnsiTheme="minorHAnsi" w:cstheme="minorHAnsi"/>
          <w:color w:val="000000" w:themeColor="text1"/>
        </w:rPr>
        <w:t xml:space="preserve">much </w:t>
      </w:r>
      <w:r w:rsidR="001A5BD9" w:rsidRPr="001E05A2">
        <w:rPr>
          <w:rFonts w:asciiTheme="minorHAnsi" w:hAnsiTheme="minorHAnsi" w:cstheme="minorHAnsi"/>
          <w:color w:val="000000" w:themeColor="text1"/>
        </w:rPr>
        <w:t>faster</w:t>
      </w:r>
      <w:r w:rsidR="0020127C" w:rsidRPr="001E05A2">
        <w:rPr>
          <w:rFonts w:asciiTheme="minorHAnsi" w:hAnsiTheme="minorHAnsi" w:cstheme="minorHAnsi"/>
          <w:color w:val="000000" w:themeColor="text1"/>
        </w:rPr>
        <w:t xml:space="preserve"> than its diffusion in water</w:t>
      </w:r>
      <w:r w:rsidR="00C83A2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7F2E" w:rsidRPr="001E05A2">
        <w:rPr>
          <w:rFonts w:asciiTheme="minorHAnsi" w:hAnsiTheme="minorHAnsi" w:cstheme="minorHAnsi"/>
          <w:color w:val="000000" w:themeColor="text1"/>
        </w:rPr>
        <w:t xml:space="preserve">as commonly assumed in hydrogen fuel cells </w:t>
      </w:r>
      <w:r w:rsidR="00C83A2B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aaGFuZzwvQXV0aG9yPjxZZWFyPjIwMTY8L1llYXI+PFJl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C83A2B" w:rsidRPr="001E05A2">
        <w:rPr>
          <w:rFonts w:asciiTheme="minorHAnsi" w:hAnsiTheme="minorHAnsi" w:cstheme="minorHAnsi"/>
          <w:color w:val="000000" w:themeColor="text1"/>
        </w:rPr>
      </w:r>
      <w:r w:rsidR="00C83A2B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1]</w:t>
      </w:r>
      <w:r w:rsidR="00C83A2B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7F77B7" w:rsidRPr="001E05A2">
        <w:rPr>
          <w:rFonts w:asciiTheme="minorHAnsi" w:hAnsiTheme="minorHAnsi" w:cstheme="minorHAnsi"/>
          <w:color w:val="000000" w:themeColor="text1"/>
        </w:rPr>
        <w:t>. Since microbial reduction of O</w:t>
      </w:r>
      <w:r w:rsidR="007F77B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C83A2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F77B7" w:rsidRPr="001E05A2">
        <w:rPr>
          <w:rFonts w:asciiTheme="minorHAnsi" w:hAnsiTheme="minorHAnsi" w:cstheme="minorHAnsi"/>
          <w:color w:val="000000" w:themeColor="text1"/>
        </w:rPr>
        <w:t xml:space="preserve">is slower than electrochemical reduction in fuel cells, </w:t>
      </w:r>
      <w:r w:rsidR="005C1865">
        <w:rPr>
          <w:rFonts w:asciiTheme="minorHAnsi" w:hAnsiTheme="minorHAnsi" w:cstheme="minorHAnsi"/>
          <w:color w:val="000000" w:themeColor="text1"/>
        </w:rPr>
        <w:t>all</w:t>
      </w:r>
      <w:r w:rsidR="0020127C" w:rsidRPr="001E05A2">
        <w:rPr>
          <w:rFonts w:asciiTheme="minorHAnsi" w:hAnsiTheme="minorHAnsi" w:cstheme="minorHAnsi"/>
          <w:color w:val="000000" w:themeColor="text1"/>
        </w:rPr>
        <w:t xml:space="preserve"> analysi</w:t>
      </w:r>
      <w:r w:rsidR="008D4C5A" w:rsidRPr="001E05A2">
        <w:rPr>
          <w:rFonts w:asciiTheme="minorHAnsi" w:hAnsiTheme="minorHAnsi" w:cstheme="minorHAnsi"/>
          <w:color w:val="000000" w:themeColor="text1"/>
        </w:rPr>
        <w:t>s</w:t>
      </w:r>
      <w:r w:rsidR="0071129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73140">
        <w:rPr>
          <w:rFonts w:asciiTheme="minorHAnsi" w:hAnsiTheme="minorHAnsi" w:cstheme="minorHAnsi"/>
          <w:color w:val="000000" w:themeColor="text1"/>
        </w:rPr>
        <w:t xml:space="preserve">in what follows </w:t>
      </w:r>
      <w:r w:rsidR="00711293" w:rsidRPr="001E05A2">
        <w:rPr>
          <w:rFonts w:asciiTheme="minorHAnsi" w:hAnsiTheme="minorHAnsi" w:cstheme="minorHAnsi"/>
          <w:color w:val="000000" w:themeColor="text1"/>
        </w:rPr>
        <w:t>is</w:t>
      </w:r>
      <w:r w:rsidR="008D4C5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0127C" w:rsidRPr="001E05A2">
        <w:rPr>
          <w:rFonts w:asciiTheme="minorHAnsi" w:hAnsiTheme="minorHAnsi" w:cstheme="minorHAnsi"/>
          <w:color w:val="000000" w:themeColor="text1"/>
        </w:rPr>
        <w:t>based on Eq. (1</w:t>
      </w:r>
      <w:r w:rsidR="00711293" w:rsidRPr="001E05A2">
        <w:rPr>
          <w:rFonts w:asciiTheme="minorHAnsi" w:hAnsiTheme="minorHAnsi" w:cstheme="minorHAnsi"/>
          <w:color w:val="000000" w:themeColor="text1"/>
        </w:rPr>
        <w:t>3</w:t>
      </w:r>
      <w:r w:rsidR="0020127C" w:rsidRPr="001E05A2">
        <w:rPr>
          <w:rFonts w:asciiTheme="minorHAnsi" w:hAnsiTheme="minorHAnsi" w:cstheme="minorHAnsi"/>
          <w:color w:val="000000" w:themeColor="text1"/>
        </w:rPr>
        <w:t xml:space="preserve">). 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0127C" w:rsidRPr="001E05A2">
        <w:rPr>
          <w:rFonts w:asciiTheme="minorHAnsi" w:hAnsiTheme="minorHAnsi" w:cstheme="minorHAnsi"/>
          <w:color w:val="000000" w:themeColor="text1"/>
        </w:rPr>
        <w:t>For a soil sample, c</w:t>
      </w:r>
      <w:r w:rsidR="001A5BD9" w:rsidRPr="001E05A2">
        <w:rPr>
          <w:rFonts w:asciiTheme="minorHAnsi" w:hAnsiTheme="minorHAnsi" w:cstheme="minorHAnsi"/>
          <w:color w:val="000000" w:themeColor="text1"/>
        </w:rPr>
        <w:t>ombining Eq. (1</w:t>
      </w:r>
      <w:r w:rsidR="0020127C" w:rsidRPr="001E05A2">
        <w:rPr>
          <w:rFonts w:asciiTheme="minorHAnsi" w:hAnsiTheme="minorHAnsi" w:cstheme="minorHAnsi"/>
          <w:color w:val="000000" w:themeColor="text1"/>
        </w:rPr>
        <w:t>3</w:t>
      </w:r>
      <w:r w:rsidR="001A5BD9" w:rsidRPr="001E05A2">
        <w:rPr>
          <w:rFonts w:asciiTheme="minorHAnsi" w:hAnsiTheme="minorHAnsi" w:cstheme="minorHAnsi"/>
          <w:color w:val="000000" w:themeColor="text1"/>
        </w:rPr>
        <w:t>) and Eq. (1</w:t>
      </w:r>
      <w:r w:rsidR="00711293" w:rsidRPr="001E05A2">
        <w:rPr>
          <w:rFonts w:asciiTheme="minorHAnsi" w:hAnsiTheme="minorHAnsi" w:cstheme="minorHAnsi"/>
          <w:color w:val="000000" w:themeColor="text1"/>
        </w:rPr>
        <w:t>7</w:t>
      </w:r>
      <w:r w:rsidR="001A5BD9" w:rsidRPr="001E05A2">
        <w:rPr>
          <w:rFonts w:asciiTheme="minorHAnsi" w:hAnsiTheme="minorHAnsi" w:cstheme="minorHAnsi"/>
          <w:color w:val="000000" w:themeColor="text1"/>
        </w:rPr>
        <w:t>) gives</w:t>
      </w:r>
      <w:r w:rsidR="0020127C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632387BE" w14:textId="7044976A" w:rsidR="001A5BD9" w:rsidRPr="001E05A2" w:rsidRDefault="00C02493" w:rsidP="001A5BD9">
      <w:pPr>
        <w:tabs>
          <w:tab w:val="left" w:pos="567"/>
        </w:tabs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  <w:position w:val="-120"/>
        </w:rPr>
        <w:object w:dxaOrig="4260" w:dyaOrig="2500" w14:anchorId="39727A59">
          <v:shape id="_x0000_i1045" type="#_x0000_t75" alt="" style="width:211.2pt;height:125.2pt" o:ole="">
            <v:imagedata r:id="rId52" o:title=""/>
          </v:shape>
          <o:OLEObject Type="Embed" ProgID="Equation.DSMT4" ShapeID="_x0000_i1045" DrawAspect="Content" ObjectID="_1717882929" r:id="rId53"/>
        </w:object>
      </w:r>
      <w:r w:rsidR="001A5BD9" w:rsidRPr="001E05A2">
        <w:rPr>
          <w:rFonts w:asciiTheme="minorHAnsi" w:hAnsiTheme="minorHAnsi" w:cstheme="minorHAnsi"/>
          <w:color w:val="000000" w:themeColor="text1"/>
        </w:rPr>
        <w:tab/>
        <w:t>(1</w:t>
      </w:r>
      <w:r w:rsidR="00711293" w:rsidRPr="001E05A2">
        <w:rPr>
          <w:rFonts w:asciiTheme="minorHAnsi" w:hAnsiTheme="minorHAnsi" w:cstheme="minorHAnsi"/>
          <w:color w:val="000000" w:themeColor="text1"/>
        </w:rPr>
        <w:t>8</w:t>
      </w:r>
      <w:r w:rsidR="001A5BD9" w:rsidRPr="001E05A2">
        <w:rPr>
          <w:rFonts w:asciiTheme="minorHAnsi" w:hAnsiTheme="minorHAnsi" w:cstheme="minorHAnsi"/>
          <w:color w:val="000000" w:themeColor="text1"/>
        </w:rPr>
        <w:t xml:space="preserve">) </w:t>
      </w:r>
    </w:p>
    <w:p w14:paraId="6CA6BB32" w14:textId="339E2725" w:rsidR="00C83A2B" w:rsidRPr="001E05A2" w:rsidRDefault="00C83A2B" w:rsidP="00C83A2B">
      <w:pPr>
        <w:pStyle w:val="ListParagraph"/>
        <w:numPr>
          <w:ilvl w:val="1"/>
          <w:numId w:val="10"/>
        </w:numPr>
        <w:tabs>
          <w:tab w:val="left" w:pos="567"/>
        </w:tabs>
        <w:spacing w:after="0" w:line="480" w:lineRule="auto"/>
        <w:ind w:left="426" w:hanging="426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Implementation</w:t>
      </w:r>
    </w:p>
    <w:p w14:paraId="5550789A" w14:textId="5E369375" w:rsidR="00C83A2B" w:rsidRPr="001E05A2" w:rsidRDefault="00C02493" w:rsidP="00454BC0">
      <w:pPr>
        <w:pStyle w:val="ListParagraph"/>
        <w:tabs>
          <w:tab w:val="left" w:pos="851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Eq. (18) is </w:t>
      </w:r>
      <w:r w:rsidR="00091DC3" w:rsidRPr="001E05A2">
        <w:rPr>
          <w:rFonts w:asciiTheme="minorHAnsi" w:hAnsiTheme="minorHAnsi" w:cstheme="minorHAnsi"/>
          <w:color w:val="000000" w:themeColor="text1"/>
        </w:rPr>
        <w:t>used</w:t>
      </w:r>
      <w:r w:rsidRPr="001E05A2">
        <w:rPr>
          <w:rFonts w:asciiTheme="minorHAnsi" w:hAnsiTheme="minorHAnsi" w:cstheme="minorHAnsi"/>
          <w:color w:val="000000" w:themeColor="text1"/>
        </w:rPr>
        <w:t xml:space="preserve"> to calculate 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Pr="001E05A2">
        <w:rPr>
          <w:rFonts w:asciiTheme="minorHAnsi" w:hAnsiTheme="minorHAnsi" w:cstheme="minorHAnsi"/>
          <w:color w:val="000000" w:themeColor="text1"/>
        </w:rPr>
        <w:t>respiration</w:t>
      </w:r>
      <w:r w:rsidR="00AA23D2" w:rsidRPr="001E05A2">
        <w:rPr>
          <w:rFonts w:asciiTheme="minorHAnsi" w:hAnsiTheme="minorHAnsi" w:cstheme="minorHAnsi"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A23D2" w:rsidRPr="001E05A2">
        <w:rPr>
          <w:rFonts w:asciiTheme="minorHAnsi" w:hAnsiTheme="minorHAnsi" w:cstheme="minorHAnsi"/>
          <w:color w:val="000000" w:themeColor="text1"/>
        </w:rPr>
        <w:t>The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influence </w:t>
      </w:r>
      <w:r w:rsidRPr="001E05A2">
        <w:rPr>
          <w:rFonts w:asciiTheme="minorHAnsi" w:hAnsiTheme="minorHAnsi" w:cstheme="minorHAnsi"/>
          <w:color w:val="000000" w:themeColor="text1"/>
        </w:rPr>
        <w:t xml:space="preserve">of temperature and </w:t>
      </w:r>
      <w:r w:rsidR="00091DC3" w:rsidRPr="001E05A2">
        <w:rPr>
          <w:rFonts w:asciiTheme="minorHAnsi" w:hAnsiTheme="minorHAnsi" w:cstheme="minorHAnsi"/>
          <w:color w:val="000000" w:themeColor="text1"/>
        </w:rPr>
        <w:t>substrate</w:t>
      </w:r>
      <w:r w:rsidR="00773140">
        <w:rPr>
          <w:rFonts w:asciiTheme="minorHAnsi" w:hAnsiTheme="minorHAnsi" w:cstheme="minorHAnsi"/>
          <w:color w:val="000000" w:themeColor="text1"/>
        </w:rPr>
        <w:t>s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is described by the parameter </w:t>
      </w:r>
      <w:r w:rsidRPr="001E05A2">
        <w:rPr>
          <w:rFonts w:ascii="Times New Roman" w:hAnsi="Times New Roman"/>
          <w:i/>
          <w:iCs/>
          <w:color w:val="000000" w:themeColor="text1"/>
        </w:rPr>
        <w:t>k</w:t>
      </w:r>
      <w:r w:rsidRPr="001E05A2">
        <w:rPr>
          <w:rFonts w:asciiTheme="minorHAnsi" w:hAnsiTheme="minorHAnsi" w:cstheme="minorHAnsi"/>
          <w:color w:val="000000" w:themeColor="text1"/>
        </w:rPr>
        <w:t xml:space="preserve">. Apart from </w:t>
      </w:r>
      <w:r w:rsidRPr="001E05A2">
        <w:rPr>
          <w:rFonts w:ascii="Times New Roman" w:hAnsi="Times New Roman"/>
          <w:i/>
          <w:iCs/>
          <w:color w:val="000000" w:themeColor="text1"/>
        </w:rPr>
        <w:t>k</w:t>
      </w:r>
      <w:r w:rsidRPr="001E05A2">
        <w:rPr>
          <w:rFonts w:asciiTheme="minorHAnsi" w:hAnsiTheme="minorHAnsi" w:cstheme="minorHAnsi"/>
          <w:color w:val="000000" w:themeColor="text1"/>
        </w:rPr>
        <w:t>, all other parameters are soil structure</w:t>
      </w:r>
      <w:r w:rsidR="00773140">
        <w:rPr>
          <w:rFonts w:asciiTheme="minorHAnsi" w:hAnsiTheme="minorHAnsi" w:cstheme="minorHAnsi"/>
          <w:color w:val="000000" w:themeColor="text1"/>
        </w:rPr>
        <w:t>-</w:t>
      </w:r>
      <w:r w:rsidR="00091DC3" w:rsidRPr="001E05A2">
        <w:rPr>
          <w:rFonts w:asciiTheme="minorHAnsi" w:hAnsiTheme="minorHAnsi" w:cstheme="minorHAnsi"/>
          <w:color w:val="000000" w:themeColor="text1"/>
        </w:rPr>
        <w:t>related</w:t>
      </w:r>
      <w:r w:rsidRPr="001E05A2">
        <w:rPr>
          <w:rFonts w:asciiTheme="minorHAnsi" w:hAnsiTheme="minorHAnsi" w:cstheme="minorHAnsi"/>
          <w:color w:val="000000" w:themeColor="text1"/>
        </w:rPr>
        <w:t xml:space="preserve"> parameters. 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Mathematically, each parameter in Eq. (18) can take an arbitrary value, but in validating </w:t>
      </w:r>
      <w:r w:rsidR="00135E6E" w:rsidRPr="001E05A2">
        <w:rPr>
          <w:rFonts w:asciiTheme="minorHAnsi" w:hAnsiTheme="minorHAnsi" w:cstheme="minorHAnsi"/>
          <w:color w:val="000000" w:themeColor="text1"/>
        </w:rPr>
        <w:t>the model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 against experimental </w:t>
      </w:r>
      <w:r w:rsidR="005D7CB0" w:rsidRPr="001E05A2">
        <w:rPr>
          <w:rFonts w:asciiTheme="minorHAnsi" w:hAnsiTheme="minorHAnsi" w:cstheme="minorHAnsi"/>
          <w:color w:val="000000" w:themeColor="text1"/>
        </w:rPr>
        <w:t>data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, we take all soil structure parameters as a set, calculating it by mining a 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soil-image 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dataset consisting of more than 100 X-ray images </w:t>
      </w:r>
      <w:r w:rsidR="00F934BA" w:rsidRPr="001E05A2">
        <w:rPr>
          <w:rFonts w:asciiTheme="minorHAnsi" w:hAnsiTheme="minorHAnsi" w:cstheme="minorHAnsi"/>
          <w:color w:val="000000" w:themeColor="text1"/>
        </w:rPr>
        <w:t xml:space="preserve">we 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accumulated 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over the past decade </w:t>
      </w:r>
      <w:r w:rsidR="00F934BA" w:rsidRPr="001E05A2">
        <w:rPr>
          <w:rFonts w:asciiTheme="minorHAnsi" w:hAnsiTheme="minorHAnsi" w:cstheme="minorHAnsi"/>
          <w:color w:val="000000" w:themeColor="text1"/>
        </w:rPr>
        <w:t xml:space="preserve">for soils with various textures ranging from clay loam to sandy soils </w:t>
      </w:r>
      <w:r w:rsidR="00E02CC9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5bNDUtNDldPC9EaXNwbGF5VGV4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5bNDUtNDldPC9EaXNwbGF5VGV4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02CC9" w:rsidRPr="001E05A2">
        <w:rPr>
          <w:rFonts w:asciiTheme="minorHAnsi" w:hAnsiTheme="minorHAnsi" w:cstheme="minorHAnsi"/>
          <w:color w:val="000000" w:themeColor="text1"/>
        </w:rPr>
      </w:r>
      <w:r w:rsidR="00E02CC9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45-49]</w:t>
      </w:r>
      <w:r w:rsidR="00E02CC9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1032E" w:rsidRPr="001E05A2">
        <w:rPr>
          <w:rFonts w:asciiTheme="minorHAnsi" w:hAnsiTheme="minorHAnsi" w:cstheme="minorHAnsi"/>
          <w:color w:val="000000" w:themeColor="text1"/>
        </w:rPr>
        <w:t>.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1032E" w:rsidRPr="001E05A2">
        <w:rPr>
          <w:rFonts w:asciiTheme="minorHAnsi" w:hAnsiTheme="minorHAnsi" w:cstheme="minorHAnsi"/>
          <w:color w:val="000000" w:themeColor="text1"/>
        </w:rPr>
        <w:t>U</w:t>
      </w:r>
      <w:r w:rsidR="00091DC3" w:rsidRPr="001E05A2">
        <w:rPr>
          <w:rFonts w:asciiTheme="minorHAnsi" w:hAnsiTheme="minorHAnsi" w:cstheme="minorHAnsi"/>
          <w:color w:val="000000" w:themeColor="text1"/>
        </w:rPr>
        <w:t>sing</w:t>
      </w:r>
      <w:r w:rsidR="00D74AC9">
        <w:rPr>
          <w:rFonts w:asciiTheme="minorHAnsi" w:hAnsiTheme="minorHAnsi" w:cstheme="minorHAnsi"/>
          <w:color w:val="000000" w:themeColor="text1"/>
        </w:rPr>
        <w:t xml:space="preserve"> </w:t>
      </w:r>
      <w:r w:rsidR="00773140">
        <w:rPr>
          <w:rFonts w:asciiTheme="minorHAnsi" w:hAnsiTheme="minorHAnsi" w:cstheme="minorHAnsi"/>
          <w:color w:val="000000" w:themeColor="text1"/>
        </w:rPr>
        <w:t>a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="00091DC3" w:rsidRPr="001E05A2">
        <w:rPr>
          <w:rFonts w:asciiTheme="minorHAnsi" w:hAnsiTheme="minorHAnsi" w:cstheme="minorHAnsi"/>
          <w:color w:val="000000" w:themeColor="text1"/>
        </w:rPr>
        <w:t>method</w:t>
      </w:r>
      <w:proofErr w:type="gramEnd"/>
      <w:r w:rsidR="00091DC3" w:rsidRPr="001E05A2">
        <w:rPr>
          <w:rFonts w:asciiTheme="minorHAnsi" w:hAnsiTheme="minorHAnsi" w:cstheme="minorHAnsi"/>
          <w:color w:val="000000" w:themeColor="text1"/>
        </w:rPr>
        <w:t xml:space="preserve"> we developed previously </w:t>
      </w:r>
      <w:r w:rsidR="00091DC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dTwvQXV0aG9yPjxZZWFyPjIwMTQ8L1llYXI+PFJlY051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==
</w:fldData>
        </w:fldChar>
      </w:r>
      <w:r w:rsidR="00091DC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091DC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dTwvQXV0aG9yPjxZZWFyPjIwMTQ8L1llYXI+PFJlY051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==
</w:fldData>
        </w:fldChar>
      </w:r>
      <w:r w:rsidR="00091DC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091DC3" w:rsidRPr="001E05A2">
        <w:rPr>
          <w:rFonts w:asciiTheme="minorHAnsi" w:hAnsiTheme="minorHAnsi" w:cstheme="minorHAnsi"/>
          <w:color w:val="000000" w:themeColor="text1"/>
        </w:rPr>
      </w:r>
      <w:r w:rsidR="00091DC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91DC3" w:rsidRPr="001E05A2">
        <w:rPr>
          <w:rFonts w:asciiTheme="minorHAnsi" w:hAnsiTheme="minorHAnsi" w:cstheme="minorHAnsi"/>
          <w:color w:val="000000" w:themeColor="text1"/>
        </w:rPr>
      </w:r>
      <w:r w:rsidR="00091DC3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091DC3" w:rsidRPr="001E05A2">
        <w:rPr>
          <w:rFonts w:asciiTheme="minorHAnsi" w:hAnsiTheme="minorHAnsi" w:cstheme="minorHAnsi"/>
          <w:noProof/>
          <w:color w:val="000000" w:themeColor="text1"/>
        </w:rPr>
        <w:t>[50]</w:t>
      </w:r>
      <w:r w:rsidR="00091DC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, we 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calculated </w:t>
      </w:r>
      <w:r w:rsidR="00E02CC9" w:rsidRPr="001E05A2">
        <w:rPr>
          <w:rFonts w:asciiTheme="minorHAnsi" w:hAnsiTheme="minorHAnsi" w:cstheme="minorHAnsi"/>
          <w:color w:val="000000" w:themeColor="text1"/>
        </w:rPr>
        <w:t>liquid water distribut</w:t>
      </w:r>
      <w:r w:rsidR="00AA23D2" w:rsidRPr="001E05A2">
        <w:rPr>
          <w:rFonts w:asciiTheme="minorHAnsi" w:hAnsiTheme="minorHAnsi" w:cstheme="minorHAnsi"/>
          <w:color w:val="000000" w:themeColor="text1"/>
        </w:rPr>
        <w:t>ion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1032E" w:rsidRPr="001E05A2">
        <w:rPr>
          <w:rFonts w:asciiTheme="minorHAnsi" w:hAnsiTheme="minorHAnsi" w:cstheme="minorHAnsi"/>
          <w:color w:val="000000" w:themeColor="text1"/>
        </w:rPr>
        <w:t xml:space="preserve">within the 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pore geometry 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at </w:t>
      </w:r>
      <w:r w:rsidR="00E02CC9" w:rsidRPr="001E05A2">
        <w:rPr>
          <w:rFonts w:asciiTheme="minorHAnsi" w:hAnsiTheme="minorHAnsi" w:cstheme="minorHAnsi"/>
          <w:color w:val="000000" w:themeColor="text1"/>
        </w:rPr>
        <w:t>different water content</w:t>
      </w:r>
      <w:r w:rsidR="00A1032E" w:rsidRPr="001E05A2">
        <w:rPr>
          <w:rFonts w:asciiTheme="minorHAnsi" w:hAnsiTheme="minorHAnsi" w:cstheme="minorHAnsi"/>
          <w:color w:val="000000" w:themeColor="text1"/>
        </w:rPr>
        <w:t>s</w:t>
      </w:r>
      <w:r w:rsidR="00E02CC9" w:rsidRPr="001E05A2">
        <w:rPr>
          <w:rFonts w:asciiTheme="minorHAnsi" w:hAnsiTheme="minorHAnsi" w:cstheme="minorHAnsi"/>
          <w:color w:val="000000" w:themeColor="text1"/>
        </w:rPr>
        <w:t>, as well as the associated water-air interfaces and wetted pore walls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 for each soil image</w:t>
      </w:r>
      <w:r w:rsidR="00E02CC9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For each </w:t>
      </w:r>
      <w:r w:rsidR="005D7CB0" w:rsidRPr="001E05A2">
        <w:rPr>
          <w:rFonts w:asciiTheme="minorHAnsi" w:hAnsiTheme="minorHAnsi" w:cstheme="minorHAnsi"/>
          <w:color w:val="000000" w:themeColor="text1"/>
        </w:rPr>
        <w:t xml:space="preserve">mined 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soil image, we </w:t>
      </w:r>
      <w:r w:rsidR="00773140">
        <w:rPr>
          <w:rFonts w:asciiTheme="minorHAnsi" w:hAnsiTheme="minorHAnsi" w:cstheme="minorHAnsi"/>
          <w:color w:val="000000" w:themeColor="text1"/>
        </w:rPr>
        <w:t>inserted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 its water-air interfacial areas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 and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 wetted pore wall</w:t>
      </w:r>
      <w:r w:rsidR="00AA23D2" w:rsidRPr="001E05A2">
        <w:rPr>
          <w:rFonts w:asciiTheme="minorHAnsi" w:hAnsiTheme="minorHAnsi" w:cstheme="minorHAnsi"/>
          <w:color w:val="000000" w:themeColor="text1"/>
        </w:rPr>
        <w:t>s into</w:t>
      </w:r>
      <w:r w:rsidR="00DF03F0" w:rsidRPr="001E05A2"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 w:rsidR="00135E6E" w:rsidRPr="001E05A2">
        <w:rPr>
          <w:rFonts w:asciiTheme="minorHAnsi" w:hAnsiTheme="minorHAnsi" w:cstheme="minorHAnsi"/>
          <w:color w:val="000000" w:themeColor="text1"/>
        </w:rPr>
        <w:t>Eqs</w:t>
      </w:r>
      <w:proofErr w:type="spellEnd"/>
      <w:r w:rsidR="00135E6E" w:rsidRPr="001E05A2">
        <w:rPr>
          <w:rFonts w:asciiTheme="minorHAnsi" w:hAnsiTheme="minorHAnsi" w:cstheme="minorHAnsi"/>
          <w:color w:val="000000" w:themeColor="text1"/>
        </w:rPr>
        <w:t>. (17) and (18)</w:t>
      </w:r>
      <w:r w:rsidR="00DF03F0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773140">
        <w:rPr>
          <w:rFonts w:asciiTheme="minorHAnsi" w:hAnsiTheme="minorHAnsi" w:cstheme="minorHAnsi"/>
          <w:color w:val="000000" w:themeColor="text1"/>
        </w:rPr>
        <w:t xml:space="preserve">then 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adjusted parameter </w:t>
      </w:r>
      <w:r w:rsidR="00135E6E" w:rsidRPr="001E05A2">
        <w:rPr>
          <w:rFonts w:ascii="Times New Roman" w:hAnsi="Times New Roman"/>
          <w:i/>
          <w:iCs/>
          <w:color w:val="000000" w:themeColor="text1"/>
        </w:rPr>
        <w:t>k</w:t>
      </w:r>
      <w:r w:rsidR="0091269B" w:rsidRPr="001E05A2">
        <w:rPr>
          <w:rFonts w:asciiTheme="minorHAnsi" w:hAnsiTheme="minorHAnsi" w:cstheme="minorHAnsi"/>
          <w:color w:val="000000" w:themeColor="text1"/>
        </w:rPr>
        <w:t xml:space="preserve">, which can be either constant or varies with pore size (see </w:t>
      </w:r>
      <w:r w:rsidR="00F934BA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1269B" w:rsidRPr="001E05A2">
        <w:rPr>
          <w:rFonts w:asciiTheme="minorHAnsi" w:hAnsiTheme="minorHAnsi" w:cstheme="minorHAnsi"/>
          <w:color w:val="000000" w:themeColor="text1"/>
        </w:rPr>
        <w:t>result section</w:t>
      </w:r>
      <w:r w:rsidR="00AA23D2" w:rsidRPr="001E05A2">
        <w:rPr>
          <w:rFonts w:asciiTheme="minorHAnsi" w:hAnsiTheme="minorHAnsi" w:cstheme="minorHAnsi"/>
          <w:color w:val="000000" w:themeColor="text1"/>
        </w:rPr>
        <w:t xml:space="preserve"> for details</w:t>
      </w:r>
      <w:r w:rsidR="0091269B" w:rsidRPr="001E05A2">
        <w:rPr>
          <w:rFonts w:asciiTheme="minorHAnsi" w:hAnsiTheme="minorHAnsi" w:cstheme="minorHAnsi"/>
          <w:color w:val="000000" w:themeColor="text1"/>
        </w:rPr>
        <w:t xml:space="preserve">), </w:t>
      </w:r>
      <w:r w:rsidR="00135E6E" w:rsidRPr="001E05A2">
        <w:rPr>
          <w:rFonts w:asciiTheme="minorHAnsi" w:hAnsiTheme="minorHAnsi" w:cstheme="minorHAnsi"/>
          <w:color w:val="000000" w:themeColor="text1"/>
        </w:rPr>
        <w:t xml:space="preserve">until the calculated respirations from Eq. (18) matched the experimental data. </w:t>
      </w:r>
    </w:p>
    <w:p w14:paraId="38400BAF" w14:textId="0474058E" w:rsidR="008C0CDD" w:rsidRPr="001E05A2" w:rsidRDefault="002969A3" w:rsidP="00454BC0">
      <w:pPr>
        <w:pStyle w:val="ListParagraph"/>
        <w:numPr>
          <w:ilvl w:val="0"/>
          <w:numId w:val="10"/>
        </w:numPr>
        <w:spacing w:after="0" w:line="480" w:lineRule="auto"/>
        <w:ind w:left="284" w:hanging="284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Result</w:t>
      </w:r>
      <w:r w:rsidR="008C0CDD" w:rsidRPr="001E05A2">
        <w:rPr>
          <w:rFonts w:asciiTheme="minorHAnsi" w:hAnsiTheme="minorHAnsi" w:cstheme="minorHAnsi"/>
          <w:b/>
          <w:bCs/>
          <w:color w:val="000000" w:themeColor="text1"/>
        </w:rPr>
        <w:t>s</w:t>
      </w:r>
      <w:r w:rsidR="00594366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and discussion </w:t>
      </w:r>
    </w:p>
    <w:p w14:paraId="5C69396B" w14:textId="341AD9EF" w:rsidR="00594366" w:rsidRPr="001E05A2" w:rsidRDefault="00594366" w:rsidP="00454BC0">
      <w:pPr>
        <w:pStyle w:val="ListParagraph"/>
        <w:numPr>
          <w:ilvl w:val="1"/>
          <w:numId w:val="11"/>
        </w:numPr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Comparison with experimental data  </w:t>
      </w:r>
    </w:p>
    <w:p w14:paraId="23727A0E" w14:textId="3FE0144C" w:rsidR="00264232" w:rsidRPr="001E05A2" w:rsidRDefault="001E48BD" w:rsidP="008E02C0">
      <w:pPr>
        <w:tabs>
          <w:tab w:val="left" w:pos="426"/>
        </w:tabs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The</w:t>
      </w:r>
      <w:r w:rsidR="00351A41" w:rsidRPr="001E05A2">
        <w:rPr>
          <w:rFonts w:asciiTheme="minorHAnsi" w:hAnsiTheme="minorHAnsi" w:cstheme="minorHAnsi"/>
          <w:color w:val="000000" w:themeColor="text1"/>
        </w:rPr>
        <w:t xml:space="preserve"> first </w:t>
      </w:r>
      <w:r w:rsidRPr="001E05A2">
        <w:rPr>
          <w:rFonts w:asciiTheme="minorHAnsi" w:hAnsiTheme="minorHAnsi" w:cstheme="minorHAnsi"/>
          <w:color w:val="000000" w:themeColor="text1"/>
        </w:rPr>
        <w:t xml:space="preserve">example is </w:t>
      </w:r>
      <w:r w:rsidR="00D2698C" w:rsidRPr="001E05A2">
        <w:rPr>
          <w:rFonts w:asciiTheme="minorHAnsi" w:hAnsiTheme="minorHAnsi" w:cstheme="minorHAnsi"/>
          <w:color w:val="000000" w:themeColor="text1"/>
        </w:rPr>
        <w:t>an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55C22" w:rsidRPr="001E05A2">
        <w:rPr>
          <w:rFonts w:asciiTheme="minorHAnsi" w:hAnsiTheme="minorHAnsi" w:cstheme="minorHAnsi"/>
          <w:color w:val="000000" w:themeColor="text1"/>
        </w:rPr>
        <w:t xml:space="preserve">incubation </w:t>
      </w:r>
      <w:r w:rsidR="00183B22" w:rsidRPr="001E05A2">
        <w:rPr>
          <w:rFonts w:asciiTheme="minorHAnsi" w:hAnsiTheme="minorHAnsi" w:cstheme="minorHAnsi"/>
          <w:color w:val="000000" w:themeColor="text1"/>
        </w:rPr>
        <w:t xml:space="preserve">experiment </w:t>
      </w:r>
      <w:r w:rsidR="006D55BD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624548" w:rsidRPr="001E05A2">
        <w:rPr>
          <w:rFonts w:asciiTheme="minorHAnsi" w:hAnsiTheme="minorHAnsi" w:cstheme="minorHAnsi"/>
          <w:color w:val="000000" w:themeColor="text1"/>
        </w:rPr>
        <w:t>measur</w:t>
      </w:r>
      <w:r w:rsidR="006D55BD" w:rsidRPr="001E05A2">
        <w:rPr>
          <w:rFonts w:asciiTheme="minorHAnsi" w:hAnsiTheme="minorHAnsi" w:cstheme="minorHAnsi"/>
          <w:color w:val="000000" w:themeColor="text1"/>
        </w:rPr>
        <w:t>ed</w:t>
      </w:r>
      <w:r w:rsidR="0062454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83B22" w:rsidRPr="001E05A2">
        <w:rPr>
          <w:rFonts w:asciiTheme="minorHAnsi" w:hAnsiTheme="minorHAnsi" w:cstheme="minorHAnsi"/>
          <w:color w:val="000000" w:themeColor="text1"/>
        </w:rPr>
        <w:t>respiration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2698C" w:rsidRPr="001E05A2">
        <w:rPr>
          <w:rFonts w:asciiTheme="minorHAnsi" w:hAnsiTheme="minorHAnsi" w:cstheme="minorHAnsi"/>
          <w:color w:val="000000" w:themeColor="text1"/>
        </w:rPr>
        <w:t>rates under different saturation</w:t>
      </w:r>
      <w:r w:rsidR="00550457" w:rsidRPr="001E05A2">
        <w:rPr>
          <w:rFonts w:asciiTheme="minorHAnsi" w:hAnsiTheme="minorHAnsi" w:cstheme="minorHAnsi"/>
          <w:color w:val="000000" w:themeColor="text1"/>
        </w:rPr>
        <w:t>s</w:t>
      </w:r>
      <w:r w:rsidR="0062454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4C4FB5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repacked </w:t>
      </w:r>
      <w:r w:rsidR="0023327B" w:rsidRPr="001E05A2">
        <w:rPr>
          <w:rFonts w:asciiTheme="minorHAnsi" w:hAnsiTheme="minorHAnsi" w:cstheme="minorHAnsi"/>
          <w:color w:val="000000" w:themeColor="text1"/>
        </w:rPr>
        <w:t>sandy soil</w:t>
      </w:r>
      <w:r w:rsidR="008B0E0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Skopp&lt;/Author&gt;&lt;Year&gt;1990&lt;/Year&gt;&lt;RecNum&gt;610&lt;/RecNum&gt;&lt;DisplayText&gt;[51]&lt;/DisplayText&gt;&lt;record&gt;&lt;rec-number&gt;610&lt;/rec-number&gt;&lt;foreign-keys&gt;&lt;key app="EN" db-id="pxrfwadxaer5v8ef0vj5zvfmrea9edveswst" timestamp="1591565464"&gt;610&lt;/key&gt;&lt;/foreign-keys&gt;&lt;ref-type name="Journal Article"&gt;17&lt;/ref-type&gt;&lt;contributors&gt;&lt;authors&gt;&lt;author&gt;Skopp, J.&lt;/author&gt;&lt;author&gt;Jawson, M. D.&lt;/author&gt;&lt;author&gt;Doran, J. W.&lt;/author&gt;&lt;/authors&gt;&lt;/contributors&gt;&lt;auth-address&gt;SKOPP, J (reprint author), UNIV NEBRASKA,USDA ARS,DEPT AGRON,LINCOLN,NE 68583, USA.&lt;/auth-address&gt;&lt;titles&gt;&lt;title&gt;Steady-state aerobic microbial activity as a function of soil water content &lt;/title&gt;&lt;secondary-title&gt;Soil Science Society of America Journal&lt;/secondary-title&gt;&lt;alt-title&gt;Soil Sci. Soc. Am. J.&lt;/alt-title&gt;&lt;/titles&gt;&lt;periodical&gt;&lt;full-title&gt;Soil Science Society of America Journal&lt;/full-title&gt;&lt;abbr-1&gt;Soil Sci. Soc. Am. J.&lt;/abbr-1&gt;&lt;/periodical&gt;&lt;alt-periodical&gt;&lt;full-title&gt;Soil Science Society of America Journal&lt;/full-title&gt;&lt;abbr-1&gt;Soil Sci. Soc. Am. J.&lt;/abbr-1&gt;&lt;/alt-periodical&gt;&lt;pages&gt;1619-1625&lt;/pages&gt;&lt;volume&gt;54&lt;/volume&gt;&lt;number&gt;6&lt;/number&gt;&lt;keywords&gt;&lt;keyword&gt;filled pore-space&lt;/keyword&gt;&lt;keyword&gt;oxygen-uptake&lt;/keyword&gt;&lt;keyword&gt;diffusion&lt;/keyword&gt;&lt;keyword&gt;porosity&lt;/keyword&gt;&lt;keyword&gt;field&lt;/keyword&gt;&lt;keyword&gt;Agriculture&lt;/keyword&gt;&lt;/keywords&gt;&lt;dates&gt;&lt;year&gt;1990&lt;/year&gt;&lt;pub-dates&gt;&lt;date&gt;Nov-Dec&lt;/date&gt;&lt;/pub-dates&gt;&lt;/dates&gt;&lt;isbn&gt;0361-5995&lt;/isbn&gt;&lt;accession-num&gt;WOS:A1990EX69100018&lt;/accession-num&gt;&lt;work-type&gt;Article&lt;/work-type&gt;&lt;urls&gt;&lt;related-urls&gt;&lt;url&gt;&lt;style face="underline" font="default" size="100%"&gt;&amp;lt;Go to ISI&amp;gt;://WOS:A1990EX69100018&lt;/style&gt;&lt;/url&gt;&lt;/related-urls&gt;&lt;/urls&gt;&lt;electronic-resource-num&gt;10.2136/sssaj1990.03615995005400060018x&lt;/electronic-resource-num&gt;&lt;language&gt;English&lt;/language&gt;&lt;/record&gt;&lt;/Cite&gt;&lt;/EndNote&gt;</w:instrText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51]</w:t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83B22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D2698C" w:rsidRPr="001E05A2">
        <w:rPr>
          <w:rFonts w:asciiTheme="minorHAnsi" w:hAnsiTheme="minorHAnsi" w:cstheme="minorHAnsi"/>
          <w:color w:val="000000" w:themeColor="text1"/>
        </w:rPr>
        <w:t>All</w:t>
      </w:r>
      <w:r w:rsidR="00F562E6" w:rsidRPr="001E05A2">
        <w:rPr>
          <w:rFonts w:asciiTheme="minorHAnsi" w:hAnsiTheme="minorHAnsi" w:cstheme="minorHAnsi"/>
          <w:color w:val="000000" w:themeColor="text1"/>
        </w:rPr>
        <w:t xml:space="preserve"> measured</w:t>
      </w:r>
      <w:r w:rsidR="006D55B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83B22" w:rsidRPr="001E05A2">
        <w:rPr>
          <w:rFonts w:asciiTheme="minorHAnsi" w:hAnsiTheme="minorHAnsi" w:cstheme="minorHAnsi"/>
          <w:color w:val="000000" w:themeColor="text1"/>
        </w:rPr>
        <w:t>respiration</w:t>
      </w:r>
      <w:r w:rsidR="002F0FF2" w:rsidRPr="001E05A2">
        <w:rPr>
          <w:rFonts w:asciiTheme="minorHAnsi" w:hAnsiTheme="minorHAnsi" w:cstheme="minorHAnsi"/>
          <w:color w:val="000000" w:themeColor="text1"/>
        </w:rPr>
        <w:t xml:space="preserve"> rate</w:t>
      </w:r>
      <w:r w:rsidR="0023327B" w:rsidRPr="001E05A2">
        <w:rPr>
          <w:rFonts w:asciiTheme="minorHAnsi" w:hAnsiTheme="minorHAnsi" w:cstheme="minorHAnsi"/>
          <w:color w:val="000000" w:themeColor="text1"/>
        </w:rPr>
        <w:t>s</w:t>
      </w:r>
      <w:r w:rsidR="002F0FF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C4FB5" w:rsidRPr="001E05A2">
        <w:rPr>
          <w:rFonts w:asciiTheme="minorHAnsi" w:hAnsiTheme="minorHAnsi" w:cstheme="minorHAnsi"/>
          <w:color w:val="000000" w:themeColor="text1"/>
        </w:rPr>
        <w:t xml:space="preserve">were </w:t>
      </w:r>
      <w:r w:rsidR="00C714DC" w:rsidRPr="001E05A2">
        <w:rPr>
          <w:rFonts w:asciiTheme="minorHAnsi" w:hAnsiTheme="minorHAnsi" w:cstheme="minorHAnsi"/>
          <w:color w:val="000000" w:themeColor="text1"/>
        </w:rPr>
        <w:t>normalized by</w:t>
      </w:r>
      <w:r w:rsidR="008D4CB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D55BD" w:rsidRPr="001E05A2">
        <w:rPr>
          <w:rFonts w:asciiTheme="minorHAnsi" w:hAnsiTheme="minorHAnsi" w:cstheme="minorHAnsi"/>
          <w:color w:val="000000" w:themeColor="text1"/>
        </w:rPr>
        <w:t xml:space="preserve">the maximum </w:t>
      </w:r>
      <w:r w:rsidR="00183B22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6D55BD" w:rsidRPr="001E05A2">
        <w:rPr>
          <w:rFonts w:asciiTheme="minorHAnsi" w:hAnsiTheme="minorHAnsi" w:cstheme="minorHAnsi"/>
          <w:color w:val="000000" w:themeColor="text1"/>
        </w:rPr>
        <w:t>at the</w:t>
      </w:r>
      <w:r w:rsidR="00183B22" w:rsidRPr="001E05A2">
        <w:rPr>
          <w:rFonts w:asciiTheme="minorHAnsi" w:hAnsiTheme="minorHAnsi" w:cstheme="minorHAnsi"/>
          <w:color w:val="000000" w:themeColor="text1"/>
        </w:rPr>
        <w:t xml:space="preserve"> optimal soil water content</w:t>
      </w:r>
      <w:r w:rsidR="00C714DC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6200BD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6200B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>2</w:t>
      </w:r>
      <w:r w:rsidR="006200BD" w:rsidRPr="001E05A2">
        <w:rPr>
          <w:rFonts w:asciiTheme="minorHAnsi" w:hAnsiTheme="minorHAnsi" w:cstheme="minorHAnsi"/>
          <w:color w:val="000000" w:themeColor="text1"/>
        </w:rPr>
        <w:t>A compare</w:t>
      </w:r>
      <w:r w:rsidR="00D942F0" w:rsidRPr="001E05A2">
        <w:rPr>
          <w:rFonts w:asciiTheme="minorHAnsi" w:hAnsiTheme="minorHAnsi" w:cstheme="minorHAnsi"/>
          <w:color w:val="000000" w:themeColor="text1"/>
        </w:rPr>
        <w:t>s</w:t>
      </w:r>
      <w:r w:rsidR="00B75AF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00BD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D2698C" w:rsidRPr="001E05A2">
        <w:rPr>
          <w:rFonts w:asciiTheme="minorHAnsi" w:hAnsiTheme="minorHAnsi" w:cstheme="minorHAnsi"/>
          <w:color w:val="000000" w:themeColor="text1"/>
        </w:rPr>
        <w:t>measured and</w:t>
      </w:r>
      <w:r w:rsidR="00B3042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>modelled results</w:t>
      </w:r>
      <w:r w:rsidR="00D9101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714DC" w:rsidRPr="001E05A2">
        <w:rPr>
          <w:rFonts w:asciiTheme="minorHAnsi" w:hAnsiTheme="minorHAnsi" w:cstheme="minorHAnsi"/>
          <w:color w:val="000000" w:themeColor="text1"/>
        </w:rPr>
        <w:t>using</w:t>
      </w:r>
      <w:r w:rsidR="00D9101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0ECC" w:rsidRPr="001E05A2">
        <w:rPr>
          <w:rFonts w:asciiTheme="minorHAnsi" w:hAnsiTheme="minorHAnsi" w:cstheme="minorHAnsi"/>
          <w:color w:val="000000" w:themeColor="text1"/>
        </w:rPr>
        <w:t>the</w:t>
      </w:r>
      <w:r w:rsidR="00DC3611" w:rsidRPr="001E05A2">
        <w:rPr>
          <w:rFonts w:asciiTheme="minorHAnsi" w:hAnsiTheme="minorHAnsi" w:cstheme="minorHAnsi"/>
          <w:color w:val="000000" w:themeColor="text1"/>
        </w:rPr>
        <w:t xml:space="preserve"> mined</w:t>
      </w:r>
      <w:r w:rsidR="006D55B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101B" w:rsidRPr="001E05A2">
        <w:rPr>
          <w:rFonts w:asciiTheme="minorHAnsi" w:hAnsiTheme="minorHAnsi" w:cstheme="minorHAnsi"/>
          <w:color w:val="000000" w:themeColor="text1"/>
        </w:rPr>
        <w:t>soil structure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 shown in Figure S1A</w:t>
      </w:r>
      <w:r w:rsidR="00C714DC" w:rsidRPr="001E05A2">
        <w:rPr>
          <w:rFonts w:asciiTheme="minorHAnsi" w:hAnsiTheme="minorHAnsi" w:cstheme="minorHAnsi"/>
          <w:color w:val="000000" w:themeColor="text1"/>
        </w:rPr>
        <w:t>. T</w:t>
      </w:r>
      <w:r w:rsidR="0053612A" w:rsidRPr="001E05A2">
        <w:rPr>
          <w:rFonts w:asciiTheme="minorHAnsi" w:hAnsiTheme="minorHAnsi" w:cstheme="minorHAnsi"/>
          <w:color w:val="000000" w:themeColor="text1"/>
        </w:rPr>
        <w:t>hey agree</w:t>
      </w:r>
      <w:r w:rsidR="00D94A64" w:rsidRPr="001E05A2">
        <w:rPr>
          <w:rFonts w:asciiTheme="minorHAnsi" w:hAnsiTheme="minorHAnsi" w:cstheme="minorHAnsi"/>
          <w:color w:val="000000" w:themeColor="text1"/>
        </w:rPr>
        <w:t>d</w:t>
      </w:r>
      <w:r w:rsidR="0053612A" w:rsidRPr="001E05A2">
        <w:rPr>
          <w:rFonts w:asciiTheme="minorHAnsi" w:hAnsiTheme="minorHAnsi" w:cstheme="minorHAnsi"/>
          <w:color w:val="000000" w:themeColor="text1"/>
        </w:rPr>
        <w:t xml:space="preserve"> well</w:t>
      </w:r>
      <w:r w:rsidR="00D2698C" w:rsidRPr="001E05A2">
        <w:rPr>
          <w:rFonts w:asciiTheme="minorHAnsi" w:hAnsiTheme="minorHAnsi" w:cstheme="minorHAnsi"/>
          <w:color w:val="000000" w:themeColor="text1"/>
        </w:rPr>
        <w:t>,</w:t>
      </w:r>
      <w:r w:rsidR="0053612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64232" w:rsidRPr="001E05A2">
        <w:rPr>
          <w:rFonts w:asciiTheme="minorHAnsi" w:hAnsiTheme="minorHAnsi" w:cstheme="minorHAnsi"/>
          <w:color w:val="000000" w:themeColor="text1"/>
        </w:rPr>
        <w:t xml:space="preserve">indicating that </w:t>
      </w:r>
      <w:r w:rsidR="00D9101B" w:rsidRPr="001E05A2">
        <w:rPr>
          <w:rFonts w:asciiTheme="minorHAnsi" w:hAnsiTheme="minorHAnsi" w:cstheme="minorHAnsi"/>
          <w:color w:val="000000" w:themeColor="text1"/>
        </w:rPr>
        <w:t xml:space="preserve">the model captures </w:t>
      </w:r>
      <w:r w:rsidR="00D2698C" w:rsidRPr="001E05A2">
        <w:rPr>
          <w:rFonts w:asciiTheme="minorHAnsi" w:hAnsiTheme="minorHAnsi" w:cstheme="minorHAnsi"/>
          <w:color w:val="000000" w:themeColor="text1"/>
        </w:rPr>
        <w:t>the key</w:t>
      </w:r>
      <w:r w:rsidR="00D9101B" w:rsidRPr="001E05A2">
        <w:rPr>
          <w:rFonts w:asciiTheme="minorHAnsi" w:hAnsiTheme="minorHAnsi" w:cstheme="minorHAnsi"/>
          <w:color w:val="000000" w:themeColor="text1"/>
        </w:rPr>
        <w:t xml:space="preserve"> processes underpin</w:t>
      </w:r>
      <w:r w:rsidR="001E2797" w:rsidRPr="001E05A2">
        <w:rPr>
          <w:rFonts w:asciiTheme="minorHAnsi" w:hAnsiTheme="minorHAnsi" w:cstheme="minorHAnsi"/>
          <w:color w:val="000000" w:themeColor="text1"/>
        </w:rPr>
        <w:t>ning</w:t>
      </w:r>
      <w:r w:rsidR="00C714D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9101B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6D55BD" w:rsidRPr="001E05A2">
        <w:rPr>
          <w:rFonts w:asciiTheme="minorHAnsi" w:hAnsiTheme="minorHAnsi" w:cstheme="minorHAnsi"/>
          <w:color w:val="000000" w:themeColor="text1"/>
        </w:rPr>
        <w:t xml:space="preserve">at </w:t>
      </w:r>
      <w:r w:rsidR="00C714DC" w:rsidRPr="001E05A2">
        <w:rPr>
          <w:rFonts w:asciiTheme="minorHAnsi" w:hAnsiTheme="minorHAnsi" w:cstheme="minorHAnsi"/>
          <w:color w:val="000000" w:themeColor="text1"/>
        </w:rPr>
        <w:t>different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4501" w:rsidRPr="001E05A2">
        <w:rPr>
          <w:rFonts w:asciiTheme="minorHAnsi" w:hAnsiTheme="minorHAnsi" w:cstheme="minorHAnsi"/>
          <w:color w:val="000000" w:themeColor="text1"/>
        </w:rPr>
        <w:t>soil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2698C" w:rsidRPr="001E05A2">
        <w:rPr>
          <w:rFonts w:asciiTheme="minorHAnsi" w:hAnsiTheme="minorHAnsi" w:cstheme="minorHAnsi"/>
          <w:color w:val="000000" w:themeColor="text1"/>
        </w:rPr>
        <w:t>saturations</w:t>
      </w:r>
      <w:r w:rsidR="00775E0B"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51E3F91D" w14:textId="0388FEAC" w:rsidR="00363B6B" w:rsidRPr="001E05A2" w:rsidRDefault="00264232" w:rsidP="00281932">
      <w:pPr>
        <w:tabs>
          <w:tab w:val="left" w:pos="426"/>
        </w:tabs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lastRenderedPageBreak/>
        <w:t xml:space="preserve">The </w:t>
      </w:r>
      <w:r w:rsidR="002C2658" w:rsidRPr="001E05A2">
        <w:rPr>
          <w:rFonts w:asciiTheme="minorHAnsi" w:hAnsiTheme="minorHAnsi" w:cstheme="minorHAnsi"/>
          <w:color w:val="000000" w:themeColor="text1"/>
        </w:rPr>
        <w:t>second example</w:t>
      </w:r>
      <w:r w:rsidR="005333D3" w:rsidRPr="001E05A2">
        <w:rPr>
          <w:rFonts w:asciiTheme="minorHAnsi" w:hAnsiTheme="minorHAnsi" w:cstheme="minorHAnsi"/>
          <w:color w:val="000000" w:themeColor="text1"/>
        </w:rPr>
        <w:t xml:space="preserve"> is </w:t>
      </w:r>
      <w:r w:rsidR="00623D5F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926F12" w:rsidRPr="001E05A2">
        <w:rPr>
          <w:rFonts w:asciiTheme="minorHAnsi" w:hAnsiTheme="minorHAnsi" w:cstheme="minorHAnsi"/>
          <w:color w:val="000000" w:themeColor="text1"/>
        </w:rPr>
        <w:t>field experiment</w:t>
      </w:r>
      <w:r w:rsidR="00A03F4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E6FC0" w:rsidRPr="001E05A2">
        <w:rPr>
          <w:rFonts w:asciiTheme="minorHAnsi" w:hAnsiTheme="minorHAnsi" w:cstheme="minorHAnsi"/>
          <w:color w:val="000000" w:themeColor="text1"/>
        </w:rPr>
        <w:t xml:space="preserve">designed </w:t>
      </w:r>
      <w:r w:rsidR="00E23521" w:rsidRPr="001E05A2">
        <w:rPr>
          <w:rFonts w:asciiTheme="minorHAnsi" w:hAnsiTheme="minorHAnsi" w:cstheme="minorHAnsi"/>
          <w:color w:val="000000" w:themeColor="text1"/>
        </w:rPr>
        <w:t xml:space="preserve">to investigate the </w:t>
      </w:r>
      <w:r w:rsidR="00454C80" w:rsidRPr="001E05A2">
        <w:rPr>
          <w:rFonts w:asciiTheme="minorHAnsi" w:hAnsiTheme="minorHAnsi" w:cstheme="minorHAnsi"/>
          <w:color w:val="000000" w:themeColor="text1"/>
        </w:rPr>
        <w:t xml:space="preserve">response of </w:t>
      </w:r>
      <w:r w:rsidR="00091DC3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1E2797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E23521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454C80" w:rsidRPr="001E05A2">
        <w:rPr>
          <w:rFonts w:asciiTheme="minorHAnsi" w:hAnsiTheme="minorHAnsi" w:cstheme="minorHAnsi"/>
          <w:color w:val="000000" w:themeColor="text1"/>
        </w:rPr>
        <w:t>change</w:t>
      </w:r>
      <w:r w:rsidR="00CD37FA" w:rsidRPr="001E05A2">
        <w:rPr>
          <w:rFonts w:asciiTheme="minorHAnsi" w:hAnsiTheme="minorHAnsi" w:cstheme="minorHAnsi"/>
          <w:color w:val="000000" w:themeColor="text1"/>
        </w:rPr>
        <w:t>s</w:t>
      </w:r>
      <w:r w:rsidR="00454C80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="00E23521" w:rsidRPr="001E05A2">
        <w:rPr>
          <w:rFonts w:asciiTheme="minorHAnsi" w:hAnsiTheme="minorHAnsi" w:cstheme="minorHAnsi"/>
          <w:color w:val="000000" w:themeColor="text1"/>
        </w:rPr>
        <w:t>soil moisture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A03F47" w:rsidRPr="001E05A2">
        <w:rPr>
          <w:rFonts w:asciiTheme="minorHAnsi" w:hAnsiTheme="minorHAnsi" w:cstheme="minorHAnsi"/>
          <w:color w:val="000000" w:themeColor="text1"/>
        </w:rPr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52]</w:t>
      </w:r>
      <w:r w:rsidR="00A03F47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26F12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FE6A25" w:rsidRPr="001E05A2">
        <w:rPr>
          <w:rFonts w:asciiTheme="minorHAnsi" w:hAnsiTheme="minorHAnsi" w:cstheme="minorHAnsi"/>
          <w:color w:val="000000" w:themeColor="text1"/>
        </w:rPr>
        <w:t>F</w:t>
      </w:r>
      <w:r w:rsidR="00574EE9" w:rsidRPr="001E05A2">
        <w:rPr>
          <w:rFonts w:asciiTheme="minorHAnsi" w:hAnsiTheme="minorHAnsi" w:cstheme="minorHAnsi"/>
          <w:color w:val="000000" w:themeColor="text1"/>
        </w:rPr>
        <w:t xml:space="preserve">ield </w:t>
      </w:r>
      <w:r w:rsidR="008F146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E23521" w:rsidRPr="001E05A2">
        <w:rPr>
          <w:rFonts w:asciiTheme="minorHAnsi" w:hAnsiTheme="minorHAnsi" w:cstheme="minorHAnsi"/>
          <w:color w:val="000000" w:themeColor="text1"/>
        </w:rPr>
        <w:t xml:space="preserve">is more </w:t>
      </w:r>
      <w:r w:rsidR="00460434" w:rsidRPr="001E05A2">
        <w:rPr>
          <w:rFonts w:asciiTheme="minorHAnsi" w:hAnsiTheme="minorHAnsi" w:cstheme="minorHAnsi"/>
          <w:color w:val="000000" w:themeColor="text1"/>
        </w:rPr>
        <w:t>heterogen</w:t>
      </w:r>
      <w:r w:rsidR="00AD5A1B" w:rsidRPr="001E05A2">
        <w:rPr>
          <w:rFonts w:asciiTheme="minorHAnsi" w:hAnsiTheme="minorHAnsi" w:cstheme="minorHAnsi"/>
          <w:color w:val="000000" w:themeColor="text1"/>
        </w:rPr>
        <w:t>e</w:t>
      </w:r>
      <w:r w:rsidR="00460434" w:rsidRPr="001E05A2">
        <w:rPr>
          <w:rFonts w:asciiTheme="minorHAnsi" w:hAnsiTheme="minorHAnsi" w:cstheme="minorHAnsi"/>
          <w:color w:val="000000" w:themeColor="text1"/>
        </w:rPr>
        <w:t>ous</w:t>
      </w:r>
      <w:r w:rsidR="00CD37FA" w:rsidRPr="001E05A2">
        <w:rPr>
          <w:rFonts w:asciiTheme="minorHAnsi" w:hAnsiTheme="minorHAnsi" w:cstheme="minorHAnsi"/>
          <w:color w:val="000000" w:themeColor="text1"/>
        </w:rPr>
        <w:t xml:space="preserve"> than sieved soil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its </w:t>
      </w:r>
      <w:r w:rsidR="00FE6A25" w:rsidRPr="001E05A2">
        <w:rPr>
          <w:rFonts w:asciiTheme="minorHAnsi" w:hAnsiTheme="minorHAnsi" w:cstheme="minorHAnsi"/>
          <w:color w:val="000000" w:themeColor="text1"/>
        </w:rPr>
        <w:t>r</w:t>
      </w:r>
      <w:r w:rsidR="00DA4825" w:rsidRPr="001E05A2">
        <w:rPr>
          <w:rFonts w:asciiTheme="minorHAnsi" w:hAnsiTheme="minorHAnsi" w:cstheme="minorHAnsi"/>
          <w:color w:val="000000" w:themeColor="text1"/>
        </w:rPr>
        <w:t>espiration</w:t>
      </w:r>
      <w:r w:rsidR="00454C8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often </w:t>
      </w:r>
      <w:r w:rsidR="00454C80" w:rsidRPr="001E05A2">
        <w:rPr>
          <w:rFonts w:asciiTheme="minorHAnsi" w:hAnsiTheme="minorHAnsi" w:cstheme="minorHAnsi"/>
          <w:color w:val="000000" w:themeColor="text1"/>
        </w:rPr>
        <w:t>shows</w:t>
      </w:r>
      <w:r w:rsidR="00C41D37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1E279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E31EF" w:rsidRPr="001E05A2">
        <w:rPr>
          <w:rFonts w:asciiTheme="minorHAnsi" w:hAnsiTheme="minorHAnsi" w:cstheme="minorHAnsi"/>
          <w:color w:val="000000" w:themeColor="text1"/>
        </w:rPr>
        <w:t>“</w:t>
      </w:r>
      <w:r w:rsidR="00E60531" w:rsidRPr="001E05A2">
        <w:rPr>
          <w:rFonts w:asciiTheme="minorHAnsi" w:hAnsiTheme="minorHAnsi" w:cstheme="minorHAnsi"/>
          <w:color w:val="000000" w:themeColor="text1"/>
        </w:rPr>
        <w:t>Birch</w:t>
      </w:r>
      <w:r w:rsidR="008E31EF" w:rsidRPr="001E05A2">
        <w:rPr>
          <w:rFonts w:asciiTheme="minorHAnsi" w:hAnsiTheme="minorHAnsi" w:cstheme="minorHAnsi"/>
          <w:color w:val="000000" w:themeColor="text1"/>
        </w:rPr>
        <w:t>”</w:t>
      </w:r>
      <w:r w:rsidR="00E6053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54C80" w:rsidRPr="001E05A2">
        <w:rPr>
          <w:rFonts w:asciiTheme="minorHAnsi" w:hAnsiTheme="minorHAnsi" w:cstheme="minorHAnsi"/>
          <w:color w:val="000000" w:themeColor="text1"/>
        </w:rPr>
        <w:t>phenomenon</w:t>
      </w:r>
      <w:r w:rsidR="00B51FCE">
        <w:rPr>
          <w:rFonts w:asciiTheme="minorHAnsi" w:hAnsiTheme="minorHAnsi" w:cstheme="minorHAnsi"/>
          <w:color w:val="000000" w:themeColor="text1"/>
        </w:rPr>
        <w:t xml:space="preserve"> </w:t>
      </w:r>
      <w:r w:rsidR="00B51FCE" w:rsidRPr="000729BA">
        <w:rPr>
          <w:rFonts w:asciiTheme="minorHAnsi" w:hAnsiTheme="minorHAnsi" w:cstheme="minorHAnsi"/>
          <w:color w:val="FF0000"/>
        </w:rPr>
        <w:fldChar w:fldCharType="begin"/>
      </w:r>
      <w:r w:rsidR="00B51FCE" w:rsidRPr="000729BA">
        <w:rPr>
          <w:rFonts w:asciiTheme="minorHAnsi" w:hAnsiTheme="minorHAnsi" w:cstheme="minorHAnsi"/>
          <w:color w:val="FF0000"/>
        </w:rPr>
        <w:instrText xml:space="preserve"> ADDIN EN.CITE &lt;EndNote&gt;&lt;Cite&gt;&lt;Author&gt;Birch&lt;/Author&gt;&lt;Year&gt;1958&lt;/Year&gt;&lt;RecNum&gt;785&lt;/RecNum&gt;&lt;DisplayText&gt;[53]&lt;/DisplayText&gt;&lt;record&gt;&lt;rec-number&gt;785&lt;/rec-number&gt;&lt;foreign-keys&gt;&lt;key app="EN" db-id="pxrfwadxaer5v8ef0vj5zvfmrea9edveswst" timestamp="1615667370"&gt;785&lt;/key&gt;&lt;/foreign-keys&gt;&lt;ref-type name="Journal Article"&gt;17&lt;/ref-type&gt;&lt;contributors&gt;&lt;authors&gt;&lt;author&gt;Birch, H. F.&lt;/author&gt;&lt;/authors&gt;&lt;/contributors&gt;&lt;titles&gt;&lt;title&gt;The effect of soil drying on humus decomposition and nitrogen availability&lt;/title&gt;&lt;secondary-title&gt;Plant and Soil&lt;/secondary-title&gt;&lt;/titles&gt;&lt;periodical&gt;&lt;full-title&gt;Plant and Soil&lt;/full-title&gt;&lt;abbr-1&gt;Plant Soil&lt;/abbr-1&gt;&lt;/periodical&gt;&lt;pages&gt;9-31&lt;/pages&gt;&lt;volume&gt;10&lt;/volume&gt;&lt;number&gt;1&lt;/number&gt;&lt;dates&gt;&lt;year&gt;1958&lt;/year&gt;&lt;pub-dates&gt;&lt;date&gt;1958/09/01&lt;/date&gt;&lt;/pub-dates&gt;&lt;/dates&gt;&lt;isbn&gt;1573-5036&lt;/isbn&gt;&lt;urls&gt;&lt;related-urls&gt;&lt;url&gt;https://doi.org/10.1007/BF01343734&lt;/url&gt;&lt;/related-urls&gt;&lt;/urls&gt;&lt;electronic-resource-num&gt;10.1007/BF01343734&lt;/electronic-resource-num&gt;&lt;/record&gt;&lt;/Cite&gt;&lt;/EndNote&gt;</w:instrText>
      </w:r>
      <w:r w:rsidR="00B51FCE" w:rsidRPr="000729BA">
        <w:rPr>
          <w:rFonts w:asciiTheme="minorHAnsi" w:hAnsiTheme="minorHAnsi" w:cstheme="minorHAnsi"/>
          <w:color w:val="FF0000"/>
        </w:rPr>
        <w:fldChar w:fldCharType="separate"/>
      </w:r>
      <w:r w:rsidR="00B51FCE" w:rsidRPr="000729BA">
        <w:rPr>
          <w:rFonts w:asciiTheme="minorHAnsi" w:hAnsiTheme="minorHAnsi" w:cstheme="minorHAnsi"/>
          <w:noProof/>
          <w:color w:val="FF0000"/>
        </w:rPr>
        <w:t>[53]</w:t>
      </w:r>
      <w:r w:rsidR="00B51FCE" w:rsidRPr="000729BA">
        <w:rPr>
          <w:rFonts w:asciiTheme="minorHAnsi" w:hAnsiTheme="minorHAnsi" w:cstheme="minorHAnsi"/>
          <w:color w:val="FF0000"/>
        </w:rPr>
        <w:fldChar w:fldCharType="end"/>
      </w:r>
      <w:r w:rsidR="00454C80" w:rsidRPr="000729BA">
        <w:rPr>
          <w:rFonts w:asciiTheme="minorHAnsi" w:hAnsiTheme="minorHAnsi" w:cstheme="minorHAnsi"/>
          <w:color w:val="FF0000"/>
        </w:rPr>
        <w:t xml:space="preserve">, </w:t>
      </w:r>
      <w:r w:rsidR="00AA53A8" w:rsidRPr="0014763B">
        <w:rPr>
          <w:rFonts w:asciiTheme="minorHAnsi" w:hAnsiTheme="minorHAnsi" w:cstheme="minorHAnsi"/>
          <w:color w:val="FF0000"/>
        </w:rPr>
        <w:t>suggesting</w:t>
      </w:r>
      <w:r w:rsidR="00454C80" w:rsidRPr="0014763B">
        <w:rPr>
          <w:rFonts w:asciiTheme="minorHAnsi" w:hAnsiTheme="minorHAnsi" w:cstheme="minorHAnsi"/>
          <w:color w:val="FF0000"/>
        </w:rPr>
        <w:t xml:space="preserve"> </w:t>
      </w:r>
      <w:r w:rsidR="00B51FCE" w:rsidRPr="0014763B">
        <w:rPr>
          <w:rFonts w:asciiTheme="minorHAnsi" w:hAnsiTheme="minorHAnsi" w:cstheme="minorHAnsi"/>
          <w:color w:val="FF0000"/>
        </w:rPr>
        <w:t xml:space="preserve">that microbes in small pores respire less than those in </w:t>
      </w:r>
      <w:r w:rsidR="00454C80" w:rsidRPr="0014763B">
        <w:rPr>
          <w:rFonts w:asciiTheme="minorHAnsi" w:hAnsiTheme="minorHAnsi" w:cstheme="minorHAnsi"/>
          <w:color w:val="FF0000"/>
        </w:rPr>
        <w:t>large pores</w:t>
      </w:r>
      <w:r w:rsidR="00B51FCE" w:rsidRPr="0014763B">
        <w:rPr>
          <w:rFonts w:asciiTheme="minorHAnsi" w:hAnsiTheme="minorHAnsi" w:cstheme="minorHAnsi"/>
          <w:color w:val="FF0000"/>
        </w:rPr>
        <w:t xml:space="preserve"> due to pore-scale variation in substrates and microbial composition</w:t>
      </w:r>
      <w:r w:rsidR="00FE2988">
        <w:rPr>
          <w:rFonts w:asciiTheme="minorHAnsi" w:hAnsiTheme="minorHAnsi" w:cstheme="minorHAnsi"/>
          <w:color w:val="FF0000"/>
        </w:rPr>
        <w:t xml:space="preserve"> </w:t>
      </w:r>
      <w:r w:rsidR="00FE2988">
        <w:rPr>
          <w:rFonts w:asciiTheme="minorHAnsi" w:hAnsiTheme="minorHAnsi" w:cstheme="minorHAnsi"/>
          <w:color w:val="FF0000"/>
        </w:rPr>
        <w:fldChar w:fldCharType="begin">
          <w:fldData xml:space="preserve">PEVuZE5vdGU+PENpdGU+PEF1dGhvcj5LcmF2Y2hlbmtvPC9BdXRob3I+PFllYXI+MjAxOTwvWWVh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</w:fldData>
        </w:fldChar>
      </w:r>
      <w:r w:rsidR="00700939">
        <w:rPr>
          <w:rFonts w:asciiTheme="minorHAnsi" w:hAnsiTheme="minorHAnsi" w:cstheme="minorHAnsi"/>
          <w:color w:val="FF0000"/>
        </w:rPr>
        <w:instrText xml:space="preserve"> ADDIN EN.CITE </w:instrText>
      </w:r>
      <w:r w:rsidR="00700939">
        <w:rPr>
          <w:rFonts w:asciiTheme="minorHAnsi" w:hAnsiTheme="minorHAnsi" w:cstheme="minorHAnsi"/>
          <w:color w:val="FF0000"/>
        </w:rPr>
        <w:fldChar w:fldCharType="begin">
          <w:fldData xml:space="preserve">PEVuZE5vdGU+PENpdGU+PEF1dGhvcj5LcmF2Y2hlbmtvPC9BdXRob3I+PFllYXI+MjAxOTwvWWVh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</w:fldData>
        </w:fldChar>
      </w:r>
      <w:r w:rsidR="00700939">
        <w:rPr>
          <w:rFonts w:asciiTheme="minorHAnsi" w:hAnsiTheme="minorHAnsi" w:cstheme="minorHAnsi"/>
          <w:color w:val="FF0000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FF0000"/>
        </w:rPr>
      </w:r>
      <w:r w:rsidR="00700939">
        <w:rPr>
          <w:rFonts w:asciiTheme="minorHAnsi" w:hAnsiTheme="minorHAnsi" w:cstheme="minorHAnsi"/>
          <w:color w:val="FF0000"/>
        </w:rPr>
        <w:fldChar w:fldCharType="end"/>
      </w:r>
      <w:r w:rsidR="00FE2988">
        <w:rPr>
          <w:rFonts w:asciiTheme="minorHAnsi" w:hAnsiTheme="minorHAnsi" w:cstheme="minorHAnsi"/>
          <w:color w:val="FF0000"/>
        </w:rPr>
        <w:fldChar w:fldCharType="separate"/>
      </w:r>
      <w:r w:rsidR="00700939">
        <w:rPr>
          <w:rFonts w:asciiTheme="minorHAnsi" w:hAnsiTheme="minorHAnsi" w:cstheme="minorHAnsi"/>
          <w:noProof/>
          <w:color w:val="FF0000"/>
        </w:rPr>
        <w:t>[54, 55]</w:t>
      </w:r>
      <w:r w:rsidR="00FE2988">
        <w:rPr>
          <w:rFonts w:asciiTheme="minorHAnsi" w:hAnsiTheme="minorHAnsi" w:cstheme="minorHAnsi"/>
          <w:color w:val="FF0000"/>
        </w:rPr>
        <w:fldChar w:fldCharType="end"/>
      </w:r>
      <w:r w:rsidR="00454C80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We modelled this </w:t>
      </w:r>
      <w:r w:rsidR="00CF1E62" w:rsidRPr="001E05A2">
        <w:rPr>
          <w:rFonts w:asciiTheme="minorHAnsi" w:hAnsiTheme="minorHAnsi" w:cstheme="minorHAnsi"/>
          <w:color w:val="000000" w:themeColor="text1"/>
        </w:rPr>
        <w:t>by allowing</w:t>
      </w:r>
      <w:r w:rsidR="001569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05602" w:rsidRPr="001E05A2">
        <w:rPr>
          <w:rFonts w:asciiTheme="minorHAnsi" w:hAnsiTheme="minorHAnsi" w:cstheme="minorHAnsi"/>
          <w:i/>
          <w:iCs/>
          <w:color w:val="000000" w:themeColor="text1"/>
        </w:rPr>
        <w:t>k</w:t>
      </w:r>
      <w:r w:rsidR="00D0560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F1E62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090F08" w:rsidRPr="001E05A2">
        <w:rPr>
          <w:rFonts w:asciiTheme="minorHAnsi" w:hAnsiTheme="minorHAnsi" w:cstheme="minorHAnsi"/>
          <w:color w:val="000000" w:themeColor="text1"/>
        </w:rPr>
        <w:t>increase</w:t>
      </w:r>
      <w:r w:rsidR="00821595" w:rsidRPr="001E05A2">
        <w:rPr>
          <w:rFonts w:asciiTheme="minorHAnsi" w:hAnsiTheme="minorHAnsi" w:cstheme="minorHAnsi"/>
          <w:color w:val="000000" w:themeColor="text1"/>
        </w:rPr>
        <w:t xml:space="preserve"> with </w:t>
      </w:r>
      <w:r w:rsidR="008F74EF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821595" w:rsidRPr="001E05A2">
        <w:rPr>
          <w:rFonts w:asciiTheme="minorHAnsi" w:hAnsiTheme="minorHAnsi" w:cstheme="minorHAnsi"/>
          <w:color w:val="000000" w:themeColor="text1"/>
        </w:rPr>
        <w:t xml:space="preserve">pore </w:t>
      </w:r>
      <w:r w:rsidR="00CA4E79">
        <w:rPr>
          <w:rFonts w:asciiTheme="minorHAnsi" w:hAnsiTheme="minorHAnsi" w:cstheme="minorHAnsi"/>
          <w:color w:val="000000" w:themeColor="text1"/>
        </w:rPr>
        <w:t>size</w:t>
      </w:r>
      <w:r w:rsidR="00454C80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D32B64" w:rsidRPr="001E05A2">
        <w:rPr>
          <w:rFonts w:asciiTheme="minorHAnsi" w:hAnsiTheme="minorHAnsi" w:cstheme="minorHAnsi"/>
          <w:color w:val="000000" w:themeColor="text1"/>
        </w:rPr>
        <w:t xml:space="preserve">Since water progressively fills small pores to large pores </w:t>
      </w:r>
      <w:r w:rsidR="00D2698C" w:rsidRPr="001E05A2">
        <w:rPr>
          <w:rFonts w:asciiTheme="minorHAnsi" w:hAnsiTheme="minorHAnsi" w:cstheme="minorHAnsi"/>
          <w:color w:val="000000" w:themeColor="text1"/>
        </w:rPr>
        <w:t>as</w:t>
      </w:r>
      <w:r w:rsidR="000B4501" w:rsidRPr="001E05A2">
        <w:rPr>
          <w:rFonts w:asciiTheme="minorHAnsi" w:hAnsiTheme="minorHAnsi" w:cstheme="minorHAnsi"/>
          <w:color w:val="000000" w:themeColor="text1"/>
        </w:rPr>
        <w:t xml:space="preserve"> soil water </w:t>
      </w:r>
      <w:r w:rsidR="00FE6A25" w:rsidRPr="001E05A2">
        <w:rPr>
          <w:rFonts w:asciiTheme="minorHAnsi" w:hAnsiTheme="minorHAnsi" w:cstheme="minorHAnsi"/>
          <w:color w:val="000000" w:themeColor="text1"/>
        </w:rPr>
        <w:t>increas</w:t>
      </w:r>
      <w:r w:rsidR="00D2698C" w:rsidRPr="001E05A2">
        <w:rPr>
          <w:rFonts w:asciiTheme="minorHAnsi" w:hAnsiTheme="minorHAnsi" w:cstheme="minorHAnsi"/>
          <w:color w:val="000000" w:themeColor="text1"/>
        </w:rPr>
        <w:t>es</w:t>
      </w:r>
      <w:r w:rsidR="00D32B64" w:rsidRPr="001E05A2">
        <w:rPr>
          <w:rFonts w:asciiTheme="minorHAnsi" w:hAnsiTheme="minorHAnsi" w:cstheme="minorHAnsi"/>
          <w:color w:val="000000" w:themeColor="text1"/>
        </w:rPr>
        <w:t>, we</w:t>
      </w:r>
      <w:r w:rsidR="00D2698C" w:rsidRPr="001E05A2">
        <w:rPr>
          <w:rFonts w:asciiTheme="minorHAnsi" w:hAnsiTheme="minorHAnsi" w:cstheme="minorHAnsi"/>
          <w:color w:val="000000" w:themeColor="text1"/>
        </w:rPr>
        <w:t xml:space="preserve"> described</w:t>
      </w:r>
      <w:r w:rsidR="00D32B6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D37FA" w:rsidRPr="001E05A2">
        <w:rPr>
          <w:rFonts w:asciiTheme="minorHAnsi" w:hAnsiTheme="minorHAnsi" w:cstheme="minorHAnsi"/>
          <w:color w:val="000000" w:themeColor="text1"/>
        </w:rPr>
        <w:t>this</w:t>
      </w:r>
      <w:r w:rsidR="00F562E6" w:rsidRPr="001E05A2">
        <w:rPr>
          <w:rFonts w:asciiTheme="minorHAnsi" w:hAnsiTheme="minorHAnsi" w:cstheme="minorHAnsi"/>
          <w:color w:val="000000" w:themeColor="text1"/>
        </w:rPr>
        <w:t xml:space="preserve"> pore-scale </w:t>
      </w:r>
      <w:r w:rsidR="00D32B64" w:rsidRPr="001E05A2">
        <w:rPr>
          <w:rFonts w:asciiTheme="minorHAnsi" w:hAnsiTheme="minorHAnsi" w:cstheme="minorHAnsi"/>
          <w:color w:val="000000" w:themeColor="text1"/>
        </w:rPr>
        <w:t>substrate and microbe heterogeneity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 by allowing</w:t>
      </w:r>
      <w:r w:rsidR="00D32B6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05602" w:rsidRPr="001E05A2">
        <w:rPr>
          <w:rFonts w:asciiTheme="minorHAnsi" w:hAnsiTheme="minorHAnsi" w:cstheme="minorHAnsi"/>
          <w:i/>
          <w:iCs/>
          <w:color w:val="000000" w:themeColor="text1"/>
        </w:rPr>
        <w:t>k</w:t>
      </w:r>
      <w:r w:rsidR="00D0560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28226D" w:rsidRPr="001E05A2">
        <w:rPr>
          <w:rFonts w:asciiTheme="minorHAnsi" w:hAnsiTheme="minorHAnsi" w:cstheme="minorHAnsi"/>
          <w:color w:val="000000" w:themeColor="text1"/>
        </w:rPr>
        <w:t xml:space="preserve">increase </w:t>
      </w:r>
      <w:r w:rsidR="00D05602" w:rsidRPr="001E05A2">
        <w:rPr>
          <w:rFonts w:asciiTheme="minorHAnsi" w:hAnsiTheme="minorHAnsi" w:cstheme="minorHAnsi"/>
          <w:color w:val="000000" w:themeColor="text1"/>
        </w:rPr>
        <w:t xml:space="preserve">linearly with soil water content. </w:t>
      </w:r>
      <w:r w:rsidR="0079795C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79795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E6A25" w:rsidRPr="001E05A2">
        <w:rPr>
          <w:rFonts w:asciiTheme="minorHAnsi" w:hAnsiTheme="minorHAnsi" w:cstheme="minorHAnsi"/>
          <w:color w:val="000000" w:themeColor="text1"/>
        </w:rPr>
        <w:t>2</w:t>
      </w:r>
      <w:r w:rsidR="0079795C" w:rsidRPr="001E05A2">
        <w:rPr>
          <w:rFonts w:asciiTheme="minorHAnsi" w:hAnsiTheme="minorHAnsi" w:cstheme="minorHAnsi"/>
          <w:color w:val="000000" w:themeColor="text1"/>
        </w:rPr>
        <w:t>B shows th</w:t>
      </w:r>
      <w:r w:rsidR="00D2698C" w:rsidRPr="001E05A2">
        <w:rPr>
          <w:rFonts w:asciiTheme="minorHAnsi" w:hAnsiTheme="minorHAnsi" w:cstheme="minorHAnsi"/>
          <w:color w:val="000000" w:themeColor="text1"/>
        </w:rPr>
        <w:t>e comparison</w:t>
      </w:r>
      <w:r w:rsidR="0079795C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306B97" w:rsidRPr="001E05A2">
        <w:rPr>
          <w:rFonts w:asciiTheme="minorHAnsi" w:hAnsiTheme="minorHAnsi" w:cstheme="minorHAnsi"/>
          <w:color w:val="000000" w:themeColor="text1"/>
        </w:rPr>
        <w:t>T</w:t>
      </w:r>
      <w:r w:rsidR="00781F8A" w:rsidRPr="001E05A2">
        <w:rPr>
          <w:rFonts w:asciiTheme="minorHAnsi" w:hAnsiTheme="minorHAnsi" w:cstheme="minorHAnsi"/>
          <w:color w:val="000000" w:themeColor="text1"/>
        </w:rPr>
        <w:t xml:space="preserve">he </w:t>
      </w:r>
      <w:r w:rsidR="00363B6B" w:rsidRPr="001E05A2">
        <w:rPr>
          <w:rFonts w:asciiTheme="minorHAnsi" w:hAnsiTheme="minorHAnsi" w:cstheme="minorHAnsi"/>
          <w:color w:val="000000" w:themeColor="text1"/>
        </w:rPr>
        <w:t xml:space="preserve">model </w:t>
      </w:r>
      <w:r w:rsidR="00156994" w:rsidRPr="001E05A2">
        <w:rPr>
          <w:rFonts w:asciiTheme="minorHAnsi" w:hAnsiTheme="minorHAnsi" w:cstheme="minorHAnsi"/>
          <w:color w:val="000000" w:themeColor="text1"/>
        </w:rPr>
        <w:t>reproduce</w:t>
      </w:r>
      <w:r w:rsidR="00306B97" w:rsidRPr="001E05A2">
        <w:rPr>
          <w:rFonts w:asciiTheme="minorHAnsi" w:hAnsiTheme="minorHAnsi" w:cstheme="minorHAnsi"/>
          <w:color w:val="000000" w:themeColor="text1"/>
        </w:rPr>
        <w:t>s</w:t>
      </w:r>
      <w:r w:rsidR="001569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81F8A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D32B64" w:rsidRPr="001E05A2">
        <w:rPr>
          <w:rFonts w:asciiTheme="minorHAnsi" w:hAnsiTheme="minorHAnsi" w:cstheme="minorHAnsi"/>
          <w:color w:val="000000" w:themeColor="text1"/>
        </w:rPr>
        <w:t xml:space="preserve">change </w:t>
      </w:r>
      <w:r w:rsidR="00BB01C7" w:rsidRPr="001E05A2">
        <w:rPr>
          <w:rFonts w:asciiTheme="minorHAnsi" w:hAnsiTheme="minorHAnsi" w:cstheme="minorHAnsi"/>
          <w:color w:val="000000" w:themeColor="text1"/>
        </w:rPr>
        <w:t>in</w:t>
      </w:r>
      <w:r w:rsidR="008E31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81F8A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BC11B7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CA4E79">
        <w:rPr>
          <w:rFonts w:asciiTheme="minorHAnsi" w:hAnsiTheme="minorHAnsi" w:cstheme="minorHAnsi"/>
          <w:color w:val="000000" w:themeColor="text1"/>
        </w:rPr>
        <w:t xml:space="preserve">the </w:t>
      </w:r>
      <w:r w:rsidR="00BC11B7" w:rsidRPr="001E05A2">
        <w:rPr>
          <w:rFonts w:asciiTheme="minorHAnsi" w:hAnsiTheme="minorHAnsi" w:cstheme="minorHAnsi"/>
          <w:color w:val="000000" w:themeColor="text1"/>
        </w:rPr>
        <w:t xml:space="preserve">dry to </w:t>
      </w:r>
      <w:r w:rsidR="00CA4E79">
        <w:rPr>
          <w:rFonts w:asciiTheme="minorHAnsi" w:hAnsiTheme="minorHAnsi" w:cstheme="minorHAnsi"/>
          <w:color w:val="000000" w:themeColor="text1"/>
        </w:rPr>
        <w:t xml:space="preserve">the </w:t>
      </w:r>
      <w:r w:rsidR="00BC11B7" w:rsidRPr="001E05A2">
        <w:rPr>
          <w:rFonts w:asciiTheme="minorHAnsi" w:hAnsiTheme="minorHAnsi" w:cstheme="minorHAnsi"/>
          <w:color w:val="000000" w:themeColor="text1"/>
        </w:rPr>
        <w:t xml:space="preserve">wet </w:t>
      </w:r>
      <w:r w:rsidR="00CA4E79">
        <w:rPr>
          <w:rFonts w:asciiTheme="minorHAnsi" w:hAnsiTheme="minorHAnsi" w:cstheme="minorHAnsi"/>
          <w:color w:val="000000" w:themeColor="text1"/>
        </w:rPr>
        <w:t>end</w:t>
      </w:r>
      <w:r w:rsidR="00CC149F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4B0ECC" w:rsidRPr="001E05A2">
        <w:rPr>
          <w:rFonts w:asciiTheme="minorHAnsi" w:hAnsiTheme="minorHAnsi" w:cstheme="minorHAnsi"/>
          <w:color w:val="000000" w:themeColor="text1"/>
        </w:rPr>
        <w:t xml:space="preserve">revealing </w:t>
      </w:r>
      <w:r w:rsidR="0079795C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BC11B7" w:rsidRPr="001E05A2">
        <w:rPr>
          <w:rFonts w:asciiTheme="minorHAnsi" w:hAnsiTheme="minorHAnsi" w:cstheme="minorHAnsi"/>
          <w:color w:val="000000" w:themeColor="text1"/>
        </w:rPr>
        <w:t>O</w:t>
      </w:r>
      <w:r w:rsidR="00BC11B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CC149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9795C" w:rsidRPr="001E05A2">
        <w:rPr>
          <w:rFonts w:asciiTheme="minorHAnsi" w:hAnsiTheme="minorHAnsi" w:cstheme="minorHAnsi"/>
          <w:color w:val="000000" w:themeColor="text1"/>
        </w:rPr>
        <w:t xml:space="preserve">dissolution and </w:t>
      </w:r>
      <w:r w:rsidR="00CC149F" w:rsidRPr="001E05A2">
        <w:rPr>
          <w:rFonts w:asciiTheme="minorHAnsi" w:hAnsiTheme="minorHAnsi" w:cstheme="minorHAnsi"/>
          <w:color w:val="000000" w:themeColor="text1"/>
        </w:rPr>
        <w:t>diffusion</w:t>
      </w:r>
      <w:r w:rsidR="00D32B64" w:rsidRPr="001E05A2">
        <w:rPr>
          <w:rFonts w:asciiTheme="minorHAnsi" w:hAnsiTheme="minorHAnsi" w:cstheme="minorHAnsi"/>
          <w:color w:val="000000" w:themeColor="text1"/>
        </w:rPr>
        <w:t xml:space="preserve"> in soil water</w:t>
      </w:r>
      <w:r w:rsidR="00CC149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813F3" w:rsidRPr="001E05A2">
        <w:rPr>
          <w:rFonts w:asciiTheme="minorHAnsi" w:hAnsiTheme="minorHAnsi" w:cstheme="minorHAnsi"/>
          <w:color w:val="000000" w:themeColor="text1"/>
        </w:rPr>
        <w:t xml:space="preserve">regulates </w:t>
      </w:r>
      <w:r w:rsidR="00BC11B7" w:rsidRPr="001E05A2">
        <w:rPr>
          <w:rFonts w:asciiTheme="minorHAnsi" w:hAnsiTheme="minorHAnsi" w:cstheme="minorHAnsi"/>
          <w:color w:val="000000" w:themeColor="text1"/>
        </w:rPr>
        <w:t>the response of</w:t>
      </w:r>
      <w:r w:rsidR="00781F8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E31EF" w:rsidRPr="001E05A2">
        <w:rPr>
          <w:rFonts w:asciiTheme="minorHAnsi" w:hAnsiTheme="minorHAnsi" w:cstheme="minorHAnsi"/>
          <w:color w:val="000000" w:themeColor="text1"/>
        </w:rPr>
        <w:t xml:space="preserve">heterotrophic </w:t>
      </w:r>
      <w:r w:rsidR="00F562E6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CC149F" w:rsidRPr="001E05A2">
        <w:rPr>
          <w:rFonts w:asciiTheme="minorHAnsi" w:hAnsiTheme="minorHAnsi" w:cstheme="minorHAnsi"/>
          <w:color w:val="000000" w:themeColor="text1"/>
        </w:rPr>
        <w:t>respiration</w:t>
      </w:r>
      <w:r w:rsidR="00BC11B7" w:rsidRPr="001E05A2">
        <w:rPr>
          <w:rFonts w:asciiTheme="minorHAnsi" w:hAnsiTheme="minorHAnsi" w:cstheme="minorHAnsi"/>
          <w:color w:val="000000" w:themeColor="text1"/>
        </w:rPr>
        <w:t xml:space="preserve"> to </w:t>
      </w:r>
      <w:r w:rsidR="008E31EF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BC11B7" w:rsidRPr="001E05A2">
        <w:rPr>
          <w:rFonts w:asciiTheme="minorHAnsi" w:hAnsiTheme="minorHAnsi" w:cstheme="minorHAnsi"/>
          <w:color w:val="000000" w:themeColor="text1"/>
        </w:rPr>
        <w:t xml:space="preserve">water </w:t>
      </w:r>
      <w:r w:rsidR="00156994" w:rsidRPr="001E05A2">
        <w:rPr>
          <w:rFonts w:asciiTheme="minorHAnsi" w:hAnsiTheme="minorHAnsi" w:cstheme="minorHAnsi"/>
          <w:color w:val="000000" w:themeColor="text1"/>
        </w:rPr>
        <w:t>change</w:t>
      </w:r>
      <w:r w:rsidR="00781F8A" w:rsidRPr="001E05A2">
        <w:rPr>
          <w:rFonts w:asciiTheme="minorHAnsi" w:hAnsiTheme="minorHAnsi" w:cstheme="minorHAnsi"/>
          <w:color w:val="000000" w:themeColor="text1"/>
        </w:rPr>
        <w:t>.</w:t>
      </w:r>
    </w:p>
    <w:p w14:paraId="72822336" w14:textId="0D0D543F" w:rsidR="00495877" w:rsidRPr="001E05A2" w:rsidRDefault="00A20B97" w:rsidP="00CA4E79">
      <w:pPr>
        <w:tabs>
          <w:tab w:val="left" w:pos="426"/>
        </w:tabs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The</w:t>
      </w:r>
      <w:r w:rsidR="001B2D4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B2C4F" w:rsidRPr="001E05A2">
        <w:rPr>
          <w:rFonts w:asciiTheme="minorHAnsi" w:hAnsiTheme="minorHAnsi" w:cstheme="minorHAnsi"/>
          <w:color w:val="000000" w:themeColor="text1"/>
        </w:rPr>
        <w:t xml:space="preserve">final example </w:t>
      </w:r>
      <w:r w:rsidR="00516026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3537F7" w:rsidRPr="001E05A2">
        <w:rPr>
          <w:rFonts w:asciiTheme="minorHAnsi" w:hAnsiTheme="minorHAnsi" w:cstheme="minorHAnsi"/>
          <w:color w:val="000000" w:themeColor="text1"/>
        </w:rPr>
        <w:t xml:space="preserve">to verify that the model captures the nonlinear coupling of soil water and temperature in their effect on respiration against </w:t>
      </w:r>
      <w:r w:rsidR="00F27A58" w:rsidRPr="001E05A2">
        <w:rPr>
          <w:rFonts w:asciiTheme="minorHAnsi" w:hAnsiTheme="minorHAnsi" w:cstheme="minorHAnsi"/>
          <w:color w:val="000000" w:themeColor="text1"/>
        </w:rPr>
        <w:t xml:space="preserve">an incubation experiment </w:t>
      </w:r>
      <w:r w:rsidR="003537F7" w:rsidRPr="001E05A2">
        <w:rPr>
          <w:rFonts w:asciiTheme="minorHAnsi" w:hAnsiTheme="minorHAnsi" w:cstheme="minorHAnsi"/>
          <w:color w:val="000000" w:themeColor="text1"/>
        </w:rPr>
        <w:t xml:space="preserve">that involved </w:t>
      </w:r>
      <w:r w:rsidR="001B1336" w:rsidRPr="001E05A2">
        <w:rPr>
          <w:rFonts w:asciiTheme="minorHAnsi" w:hAnsiTheme="minorHAnsi" w:cstheme="minorHAnsi"/>
          <w:color w:val="000000" w:themeColor="text1"/>
        </w:rPr>
        <w:t xml:space="preserve">both </w:t>
      </w:r>
      <w:r w:rsidR="00306B97" w:rsidRPr="001E05A2">
        <w:rPr>
          <w:rFonts w:asciiTheme="minorHAnsi" w:hAnsiTheme="minorHAnsi" w:cstheme="minorHAnsi"/>
          <w:color w:val="000000" w:themeColor="text1"/>
        </w:rPr>
        <w:t xml:space="preserve">moisture </w:t>
      </w:r>
      <w:r w:rsidR="00F27A58" w:rsidRPr="001E05A2">
        <w:rPr>
          <w:rFonts w:asciiTheme="minorHAnsi" w:hAnsiTheme="minorHAnsi" w:cstheme="minorHAnsi"/>
          <w:color w:val="000000" w:themeColor="text1"/>
        </w:rPr>
        <w:t>and temperature</w:t>
      </w:r>
      <w:r w:rsidR="00516026" w:rsidRPr="001E05A2">
        <w:rPr>
          <w:rFonts w:asciiTheme="minorHAnsi" w:hAnsiTheme="minorHAnsi" w:cstheme="minorHAnsi"/>
          <w:color w:val="000000" w:themeColor="text1"/>
        </w:rPr>
        <w:t xml:space="preserve"> gradients</w:t>
      </w:r>
      <w:r w:rsidR="002C5FD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B1725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AB1725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56]</w:t>
      </w:r>
      <w:r w:rsidR="00AB1725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537F7" w:rsidRPr="001E05A2">
        <w:rPr>
          <w:rFonts w:asciiTheme="minorHAnsi" w:hAnsiTheme="minorHAnsi" w:cstheme="minorHAnsi"/>
          <w:color w:val="000000" w:themeColor="text1"/>
        </w:rPr>
        <w:t>. The i</w:t>
      </w:r>
      <w:r w:rsidR="00516026" w:rsidRPr="001E05A2">
        <w:rPr>
          <w:rFonts w:asciiTheme="minorHAnsi" w:hAnsiTheme="minorHAnsi" w:cstheme="minorHAnsi"/>
          <w:color w:val="000000" w:themeColor="text1"/>
        </w:rPr>
        <w:t>mpact</w:t>
      </w:r>
      <w:r w:rsidR="001B2D4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of </w:t>
      </w:r>
      <w:r w:rsidR="003537F7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2568D8" w:rsidRPr="001E05A2">
        <w:rPr>
          <w:rFonts w:asciiTheme="minorHAnsi" w:hAnsiTheme="minorHAnsi" w:cstheme="minorHAnsi"/>
          <w:color w:val="000000" w:themeColor="text1"/>
        </w:rPr>
        <w:t>water was measured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A48BC" w:rsidRPr="001E05A2">
        <w:rPr>
          <w:rFonts w:asciiTheme="minorHAnsi" w:hAnsiTheme="minorHAnsi" w:cstheme="minorHAnsi"/>
          <w:color w:val="000000" w:themeColor="text1"/>
        </w:rPr>
        <w:t xml:space="preserve">in the experiment 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by </w:t>
      </w:r>
      <w:r w:rsidR="001B2D4A" w:rsidRPr="001E05A2">
        <w:rPr>
          <w:rFonts w:asciiTheme="minorHAnsi" w:hAnsiTheme="minorHAnsi" w:cstheme="minorHAnsi"/>
          <w:color w:val="000000" w:themeColor="text1"/>
        </w:rPr>
        <w:t xml:space="preserve">maintaining </w:t>
      </w:r>
      <w:r w:rsidR="004813F3" w:rsidRPr="001E05A2">
        <w:rPr>
          <w:rFonts w:asciiTheme="minorHAnsi" w:hAnsiTheme="minorHAnsi" w:cstheme="minorHAnsi"/>
          <w:color w:val="000000" w:themeColor="text1"/>
        </w:rPr>
        <w:t xml:space="preserve">a constant </w:t>
      </w:r>
      <w:r w:rsidR="008F47F4" w:rsidRPr="001E05A2">
        <w:rPr>
          <w:rFonts w:asciiTheme="minorHAnsi" w:hAnsiTheme="minorHAnsi" w:cstheme="minorHAnsi"/>
          <w:color w:val="000000" w:themeColor="text1"/>
        </w:rPr>
        <w:t>temperature</w:t>
      </w:r>
      <w:r w:rsidR="00516026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4B4B83" w:rsidRPr="001E05A2">
        <w:rPr>
          <w:rFonts w:asciiTheme="minorHAnsi" w:hAnsiTheme="minorHAnsi" w:cstheme="minorHAnsi"/>
          <w:color w:val="000000" w:themeColor="text1"/>
        </w:rPr>
        <w:t>while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537F7" w:rsidRPr="001E05A2">
        <w:rPr>
          <w:rFonts w:asciiTheme="minorHAnsi" w:hAnsiTheme="minorHAnsi" w:cstheme="minorHAnsi"/>
          <w:color w:val="000000" w:themeColor="text1"/>
        </w:rPr>
        <w:t xml:space="preserve">the influence of 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temperature was measured by </w:t>
      </w:r>
      <w:r w:rsidR="00A7043D" w:rsidRPr="001E05A2">
        <w:rPr>
          <w:rFonts w:asciiTheme="minorHAnsi" w:hAnsiTheme="minorHAnsi" w:cstheme="minorHAnsi"/>
          <w:color w:val="000000" w:themeColor="text1"/>
        </w:rPr>
        <w:t xml:space="preserve">keeping </w:t>
      </w:r>
      <w:r w:rsidR="002568D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2568D8" w:rsidRPr="001E05A2">
        <w:rPr>
          <w:rFonts w:asciiTheme="minorHAnsi" w:hAnsiTheme="minorHAnsi" w:cstheme="minorHAnsi"/>
          <w:color w:val="000000" w:themeColor="text1"/>
        </w:rPr>
        <w:t>moisture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568D8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A7043D" w:rsidRPr="001E05A2">
        <w:rPr>
          <w:rFonts w:asciiTheme="minorHAnsi" w:hAnsiTheme="minorHAnsi" w:cstheme="minorHAnsi"/>
          <w:color w:val="000000" w:themeColor="text1"/>
        </w:rPr>
        <w:t>constant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3537F7" w:rsidRPr="001E05A2">
        <w:rPr>
          <w:rFonts w:asciiTheme="minorHAnsi" w:hAnsiTheme="minorHAnsi" w:cstheme="minorHAnsi"/>
          <w:color w:val="000000" w:themeColor="text1"/>
        </w:rPr>
        <w:t>W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e 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first 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calculated 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soil-structure parameters by </w:t>
      </w:r>
      <w:r w:rsidR="008F47F4" w:rsidRPr="001E05A2">
        <w:rPr>
          <w:rFonts w:asciiTheme="minorHAnsi" w:hAnsiTheme="minorHAnsi" w:cstheme="minorHAnsi"/>
          <w:color w:val="000000" w:themeColor="text1"/>
        </w:rPr>
        <w:t>calibrat</w:t>
      </w:r>
      <w:r w:rsidR="00A5148F" w:rsidRPr="001E05A2">
        <w:rPr>
          <w:rFonts w:asciiTheme="minorHAnsi" w:hAnsiTheme="minorHAnsi" w:cstheme="minorHAnsi"/>
          <w:color w:val="000000" w:themeColor="text1"/>
        </w:rPr>
        <w:t>ing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 the model against respiration</w:t>
      </w:r>
      <w:r w:rsidR="004B4B83" w:rsidRPr="001E05A2">
        <w:rPr>
          <w:rFonts w:asciiTheme="minorHAnsi" w:hAnsiTheme="minorHAnsi" w:cstheme="minorHAnsi"/>
          <w:color w:val="000000" w:themeColor="text1"/>
        </w:rPr>
        <w:t xml:space="preserve"> rates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 measured at different saturation</w:t>
      </w:r>
      <w:r w:rsidR="003537F7" w:rsidRPr="001E05A2">
        <w:rPr>
          <w:rFonts w:asciiTheme="minorHAnsi" w:hAnsiTheme="minorHAnsi" w:cstheme="minorHAnsi"/>
          <w:color w:val="000000" w:themeColor="text1"/>
        </w:rPr>
        <w:t>s</w:t>
      </w:r>
      <w:r w:rsidR="004B4B8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813F3" w:rsidRPr="001E05A2">
        <w:rPr>
          <w:rFonts w:asciiTheme="minorHAnsi" w:hAnsiTheme="minorHAnsi" w:cstheme="minorHAnsi"/>
          <w:color w:val="000000" w:themeColor="text1"/>
        </w:rPr>
        <w:t xml:space="preserve">at </w:t>
      </w:r>
      <w:r w:rsidR="00A5148F" w:rsidRPr="001E05A2">
        <w:rPr>
          <w:rFonts w:asciiTheme="minorHAnsi" w:hAnsiTheme="minorHAnsi" w:cstheme="minorHAnsi"/>
          <w:color w:val="000000" w:themeColor="text1"/>
        </w:rPr>
        <w:t>15</w:t>
      </w:r>
      <w:r w:rsidR="004813F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°C </w:t>
      </w:r>
      <w:r w:rsidR="003537F7" w:rsidRPr="001E05A2">
        <w:rPr>
          <w:rFonts w:asciiTheme="minorHAnsi" w:hAnsiTheme="minorHAnsi" w:cstheme="minorHAnsi"/>
          <w:color w:val="000000" w:themeColor="text1"/>
        </w:rPr>
        <w:t>and then use</w:t>
      </w:r>
      <w:r w:rsidR="00E83EE9" w:rsidRPr="001E05A2">
        <w:rPr>
          <w:rFonts w:asciiTheme="minorHAnsi" w:hAnsiTheme="minorHAnsi" w:cstheme="minorHAnsi"/>
          <w:color w:val="000000" w:themeColor="text1"/>
        </w:rPr>
        <w:t>d</w:t>
      </w:r>
      <w:r w:rsidR="003537F7" w:rsidRPr="001E05A2">
        <w:rPr>
          <w:rFonts w:asciiTheme="minorHAnsi" w:hAnsiTheme="minorHAnsi" w:cstheme="minorHAnsi"/>
          <w:color w:val="000000" w:themeColor="text1"/>
        </w:rPr>
        <w:t xml:space="preserve"> these </w:t>
      </w:r>
      <w:r w:rsidR="00516026" w:rsidRPr="001E05A2">
        <w:rPr>
          <w:rFonts w:asciiTheme="minorHAnsi" w:hAnsiTheme="minorHAnsi" w:cstheme="minorHAnsi"/>
          <w:color w:val="000000" w:themeColor="text1"/>
        </w:rPr>
        <w:t>parameters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and Eq. (15) to </w:t>
      </w:r>
      <w:r w:rsidR="008F47F4" w:rsidRPr="001E05A2">
        <w:rPr>
          <w:rFonts w:asciiTheme="minorHAnsi" w:hAnsiTheme="minorHAnsi" w:cstheme="minorHAnsi"/>
          <w:color w:val="000000" w:themeColor="text1"/>
        </w:rPr>
        <w:t xml:space="preserve">predict </w:t>
      </w:r>
      <w:r w:rsidR="00CA4E79">
        <w:rPr>
          <w:rFonts w:asciiTheme="minorHAnsi" w:hAnsiTheme="minorHAnsi" w:cstheme="minorHAnsi"/>
          <w:color w:val="000000" w:themeColor="text1"/>
        </w:rPr>
        <w:t xml:space="preserve">the </w:t>
      </w:r>
      <w:r w:rsidR="00BF74F2" w:rsidRPr="001E05A2">
        <w:rPr>
          <w:rFonts w:asciiTheme="minorHAnsi" w:hAnsiTheme="minorHAnsi" w:cstheme="minorHAnsi"/>
          <w:color w:val="000000" w:themeColor="text1"/>
        </w:rPr>
        <w:t xml:space="preserve">variation of the </w:t>
      </w:r>
      <w:r w:rsidR="008F47F4" w:rsidRPr="001E05A2">
        <w:rPr>
          <w:rFonts w:asciiTheme="minorHAnsi" w:hAnsiTheme="minorHAnsi" w:cstheme="minorHAnsi"/>
          <w:color w:val="000000" w:themeColor="text1"/>
        </w:rPr>
        <w:t>respiration</w:t>
      </w:r>
      <w:r w:rsidR="002113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4B83" w:rsidRPr="001E05A2">
        <w:rPr>
          <w:rFonts w:asciiTheme="minorHAnsi" w:hAnsiTheme="minorHAnsi" w:cstheme="minorHAnsi"/>
          <w:color w:val="000000" w:themeColor="text1"/>
        </w:rPr>
        <w:t>when</w:t>
      </w:r>
      <w:r w:rsidR="0083553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4B83" w:rsidRPr="001E05A2">
        <w:rPr>
          <w:rFonts w:asciiTheme="minorHAnsi" w:hAnsiTheme="minorHAnsi" w:cstheme="minorHAnsi"/>
          <w:color w:val="000000" w:themeColor="text1"/>
        </w:rPr>
        <w:t xml:space="preserve">temperature </w:t>
      </w:r>
      <w:r w:rsidR="00BF74F2" w:rsidRPr="001E05A2">
        <w:rPr>
          <w:rFonts w:asciiTheme="minorHAnsi" w:hAnsiTheme="minorHAnsi" w:cstheme="minorHAnsi"/>
          <w:color w:val="000000" w:themeColor="text1"/>
        </w:rPr>
        <w:t xml:space="preserve">was increased </w:t>
      </w:r>
      <w:r w:rsidR="00A5148F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4B4B83" w:rsidRPr="001E05A2">
        <w:rPr>
          <w:rFonts w:asciiTheme="minorHAnsi" w:hAnsiTheme="minorHAnsi" w:cstheme="minorHAnsi"/>
          <w:color w:val="000000" w:themeColor="text1"/>
        </w:rPr>
        <w:t>5</w:t>
      </w:r>
      <w:r w:rsidR="002113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B4B83" w:rsidRPr="001E05A2">
        <w:rPr>
          <w:rFonts w:asciiTheme="minorHAnsi" w:hAnsiTheme="minorHAnsi" w:cstheme="minorHAnsi"/>
          <w:color w:val="000000" w:themeColor="text1"/>
        </w:rPr>
        <w:t>to 30</w:t>
      </w:r>
      <w:r w:rsidR="0021134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C7080" w:rsidRPr="001E05A2">
        <w:rPr>
          <w:rFonts w:asciiTheme="minorHAnsi" w:hAnsiTheme="minorHAnsi" w:cstheme="minorHAnsi"/>
          <w:color w:val="000000" w:themeColor="text1"/>
        </w:rPr>
        <w:t>°</w:t>
      </w:r>
      <w:r w:rsidR="004B4B83" w:rsidRPr="001E05A2">
        <w:rPr>
          <w:rFonts w:asciiTheme="minorHAnsi" w:hAnsiTheme="minorHAnsi" w:cstheme="minorHAnsi"/>
          <w:color w:val="000000" w:themeColor="text1"/>
        </w:rPr>
        <w:t>C</w:t>
      </w:r>
      <w:r w:rsidR="00F426F7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7F5DA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83EE9" w:rsidRPr="001E05A2">
        <w:rPr>
          <w:rFonts w:asciiTheme="minorHAnsi" w:hAnsiTheme="minorHAnsi" w:cstheme="minorHAnsi"/>
          <w:color w:val="000000" w:themeColor="text1"/>
        </w:rPr>
        <w:t>T</w:t>
      </w:r>
      <w:r w:rsidR="0083553E" w:rsidRPr="001E05A2">
        <w:rPr>
          <w:rFonts w:asciiTheme="minorHAnsi" w:hAnsiTheme="minorHAnsi" w:cstheme="minorHAnsi"/>
          <w:color w:val="000000" w:themeColor="text1"/>
        </w:rPr>
        <w:t>he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D4BAB" w:rsidRPr="001E05A2">
        <w:rPr>
          <w:rFonts w:asciiTheme="minorHAnsi" w:hAnsiTheme="minorHAnsi" w:cstheme="minorHAnsi"/>
          <w:color w:val="000000" w:themeColor="text1"/>
        </w:rPr>
        <w:t xml:space="preserve">molecular diffusion </w:t>
      </w:r>
      <w:r w:rsidR="00CA3C02" w:rsidRPr="001E05A2">
        <w:rPr>
          <w:rFonts w:asciiTheme="minorHAnsi" w:hAnsiTheme="minorHAnsi" w:cstheme="minorHAnsi"/>
          <w:color w:val="000000" w:themeColor="text1"/>
        </w:rPr>
        <w:t xml:space="preserve">coefficient </w:t>
      </w:r>
      <w:r w:rsidR="001D4BAB" w:rsidRPr="001E05A2">
        <w:rPr>
          <w:rFonts w:asciiTheme="minorHAnsi" w:hAnsiTheme="minorHAnsi" w:cstheme="minorHAnsi"/>
          <w:color w:val="000000" w:themeColor="text1"/>
        </w:rPr>
        <w:t xml:space="preserve">of </w:t>
      </w:r>
      <w:r w:rsidR="004B0ECC" w:rsidRPr="001E05A2">
        <w:rPr>
          <w:rFonts w:asciiTheme="minorHAnsi" w:hAnsiTheme="minorHAnsi" w:cstheme="minorHAnsi"/>
          <w:color w:val="000000" w:themeColor="text1"/>
        </w:rPr>
        <w:t xml:space="preserve">dissolved </w:t>
      </w:r>
      <w:r w:rsidR="00D26B67" w:rsidRPr="001E05A2">
        <w:rPr>
          <w:rFonts w:asciiTheme="minorHAnsi" w:hAnsiTheme="minorHAnsi" w:cstheme="minorHAnsi"/>
          <w:color w:val="000000" w:themeColor="text1"/>
        </w:rPr>
        <w:t>O</w:t>
      </w:r>
      <w:r w:rsidR="00D26B67" w:rsidRPr="001E05A2">
        <w:rPr>
          <w:rFonts w:asciiTheme="minorHAnsi" w:hAnsiTheme="minorHAnsi" w:cstheme="minorHAnsi"/>
          <w:color w:val="000000" w:themeColor="text1"/>
          <w:vertAlign w:val="subscript"/>
        </w:rPr>
        <w:t xml:space="preserve">2 </w:t>
      </w:r>
      <w:r w:rsidR="00591A90" w:rsidRPr="001E05A2">
        <w:rPr>
          <w:rFonts w:asciiTheme="minorHAnsi" w:hAnsiTheme="minorHAnsi" w:cstheme="minorHAnsi"/>
          <w:color w:val="000000" w:themeColor="text1"/>
        </w:rPr>
        <w:t>a</w:t>
      </w:r>
      <w:r w:rsidR="001D4BAB" w:rsidRPr="001E05A2">
        <w:rPr>
          <w:rFonts w:asciiTheme="minorHAnsi" w:hAnsiTheme="minorHAnsi" w:cstheme="minorHAnsi"/>
          <w:color w:val="000000" w:themeColor="text1"/>
        </w:rPr>
        <w:t>nd the s</w:t>
      </w:r>
      <w:r w:rsidR="00D26B67" w:rsidRPr="001E05A2">
        <w:rPr>
          <w:rFonts w:asciiTheme="minorHAnsi" w:hAnsiTheme="minorHAnsi" w:cstheme="minorHAnsi"/>
          <w:color w:val="000000" w:themeColor="text1"/>
        </w:rPr>
        <w:t>aturated O</w:t>
      </w:r>
      <w:r w:rsidR="00D26B6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concentration 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at different temperatures 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were 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calculated from </w:t>
      </w:r>
      <w:r w:rsidR="007F5DA1" w:rsidRPr="001E05A2">
        <w:rPr>
          <w:rFonts w:asciiTheme="minorHAnsi" w:hAnsiTheme="minorHAnsi" w:cstheme="minorHAnsi"/>
          <w:color w:val="000000" w:themeColor="text1"/>
        </w:rPr>
        <w:t>Eq. (1</w:t>
      </w:r>
      <w:r w:rsidR="004B0ECC" w:rsidRPr="001E05A2">
        <w:rPr>
          <w:rFonts w:asciiTheme="minorHAnsi" w:hAnsiTheme="minorHAnsi" w:cstheme="minorHAnsi"/>
          <w:color w:val="000000" w:themeColor="text1"/>
        </w:rPr>
        <w:t>6</w:t>
      </w:r>
      <w:r w:rsidR="007F5DA1" w:rsidRPr="001E05A2">
        <w:rPr>
          <w:rFonts w:asciiTheme="minorHAnsi" w:hAnsiTheme="minorHAnsi" w:cstheme="minorHAnsi"/>
          <w:color w:val="000000" w:themeColor="text1"/>
        </w:rPr>
        <w:t>)</w:t>
      </w:r>
      <w:r w:rsidR="00E83EE9" w:rsidRPr="001E05A2">
        <w:rPr>
          <w:rFonts w:asciiTheme="minorHAnsi" w:hAnsiTheme="minorHAnsi" w:cstheme="minorHAnsi"/>
          <w:color w:val="000000" w:themeColor="text1"/>
        </w:rPr>
        <w:t>.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83EE9" w:rsidRPr="001E05A2">
        <w:rPr>
          <w:rFonts w:asciiTheme="minorHAnsi" w:hAnsiTheme="minorHAnsi" w:cstheme="minorHAnsi"/>
          <w:color w:val="000000" w:themeColor="text1"/>
        </w:rPr>
        <w:t>T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he potential demand </w:t>
      </w:r>
      <w:r w:rsidR="00D635FA" w:rsidRPr="001E05A2">
        <w:rPr>
          <w:rFonts w:asciiTheme="minorHAnsi" w:hAnsiTheme="minorHAnsi" w:cstheme="minorHAnsi"/>
          <w:color w:val="000000" w:themeColor="text1"/>
        </w:rPr>
        <w:t xml:space="preserve">of </w:t>
      </w:r>
      <w:r w:rsidR="00CA4E79">
        <w:rPr>
          <w:rFonts w:asciiTheme="minorHAnsi" w:hAnsiTheme="minorHAnsi" w:cstheme="minorHAnsi"/>
          <w:color w:val="000000" w:themeColor="text1"/>
        </w:rPr>
        <w:t xml:space="preserve">the </w:t>
      </w:r>
      <w:r w:rsidR="004813F3" w:rsidRPr="001E05A2">
        <w:rPr>
          <w:rFonts w:asciiTheme="minorHAnsi" w:hAnsiTheme="minorHAnsi" w:cstheme="minorHAnsi"/>
          <w:color w:val="000000" w:themeColor="text1"/>
        </w:rPr>
        <w:t>reactive site</w:t>
      </w:r>
      <w:r w:rsidR="00CA4E79">
        <w:rPr>
          <w:rFonts w:asciiTheme="minorHAnsi" w:hAnsiTheme="minorHAnsi" w:cstheme="minorHAnsi"/>
          <w:color w:val="000000" w:themeColor="text1"/>
        </w:rPr>
        <w:t>s</w:t>
      </w:r>
      <w:r w:rsidR="004813F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26B67" w:rsidRPr="001E05A2">
        <w:rPr>
          <w:rFonts w:asciiTheme="minorHAnsi" w:hAnsiTheme="minorHAnsi" w:cstheme="minorHAnsi"/>
          <w:color w:val="000000" w:themeColor="text1"/>
        </w:rPr>
        <w:t>for O</w:t>
      </w:r>
      <w:r w:rsidR="00D26B67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D514C" w:rsidRPr="001E05A2">
        <w:rPr>
          <w:rFonts w:asciiTheme="minorHAnsi" w:hAnsiTheme="minorHAnsi" w:cstheme="minorHAnsi"/>
          <w:color w:val="000000" w:themeColor="text1"/>
        </w:rPr>
        <w:t xml:space="preserve">at temperature </w:t>
      </w:r>
      <w:r w:rsidR="008D514C" w:rsidRPr="001E05A2">
        <w:rPr>
          <w:rFonts w:asciiTheme="minorHAnsi" w:hAnsiTheme="minorHAnsi" w:cstheme="minorHAnsi"/>
          <w:i/>
          <w:iCs/>
          <w:color w:val="000000" w:themeColor="text1"/>
        </w:rPr>
        <w:t>T</w:t>
      </w:r>
      <w:r w:rsidR="00CA4E79">
        <w:rPr>
          <w:rFonts w:asciiTheme="minorHAnsi" w:hAnsiTheme="minorHAnsi" w:cstheme="minorHAnsi"/>
          <w:color w:val="000000" w:themeColor="text1"/>
        </w:rPr>
        <w:t xml:space="preserve"> is </w:t>
      </w:r>
      <w:proofErr w:type="spellStart"/>
      <w:r w:rsidR="004B0ECC" w:rsidRPr="001E05A2">
        <w:rPr>
          <w:rFonts w:asciiTheme="minorHAnsi" w:hAnsiTheme="minorHAnsi" w:cstheme="minorHAnsi"/>
          <w:i/>
          <w:iCs/>
          <w:color w:val="000000" w:themeColor="text1"/>
        </w:rPr>
        <w:t>k</w:t>
      </w:r>
      <w:r w:rsidR="004B0ECC"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T</w:t>
      </w:r>
      <w:proofErr w:type="spellEnd"/>
      <w:r w:rsidR="00CA4E79">
        <w:rPr>
          <w:rFonts w:asciiTheme="minorHAnsi" w:hAnsiTheme="minorHAnsi" w:cstheme="minorHAnsi"/>
          <w:color w:val="000000" w:themeColor="text1"/>
        </w:rPr>
        <w:t>; it was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A4E79">
        <w:rPr>
          <w:rFonts w:asciiTheme="minorHAnsi" w:hAnsiTheme="minorHAnsi" w:cstheme="minorHAnsi"/>
          <w:color w:val="000000" w:themeColor="text1"/>
        </w:rPr>
        <w:t>calculated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A4E79">
        <w:rPr>
          <w:rFonts w:asciiTheme="minorHAnsi" w:hAnsiTheme="minorHAnsi" w:cstheme="minorHAnsi"/>
          <w:color w:val="000000" w:themeColor="text1"/>
        </w:rPr>
        <w:t xml:space="preserve">as follows </w: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based on </w:t>
      </w:r>
      <w:r w:rsidR="00CA3C02" w:rsidRPr="001E05A2">
        <w:rPr>
          <w:rFonts w:asciiTheme="minorHAnsi" w:hAnsiTheme="minorHAnsi" w:cstheme="minorHAnsi"/>
          <w:color w:val="000000" w:themeColor="text1"/>
        </w:rPr>
        <w:t xml:space="preserve">its value </w:t>
      </w:r>
      <w:r w:rsidR="00344A10" w:rsidRPr="001E05A2">
        <w:rPr>
          <w:rFonts w:asciiTheme="minorHAnsi" w:hAnsiTheme="minorHAnsi" w:cstheme="minorHAnsi"/>
          <w:color w:val="000000" w:themeColor="text1"/>
        </w:rPr>
        <w:t>at 1</w:t>
      </w:r>
      <w:r w:rsidR="00E83EE9" w:rsidRPr="001E05A2">
        <w:rPr>
          <w:rFonts w:asciiTheme="minorHAnsi" w:hAnsiTheme="minorHAnsi" w:cstheme="minorHAnsi"/>
          <w:color w:val="000000" w:themeColor="text1"/>
        </w:rPr>
        <w:t>5</w:t>
      </w:r>
      <w:r w:rsidR="00B16A6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F24D4" w:rsidRPr="001E05A2">
        <w:rPr>
          <w:rFonts w:asciiTheme="minorHAnsi" w:hAnsiTheme="minorHAnsi" w:cstheme="minorHAnsi"/>
          <w:color w:val="000000" w:themeColor="text1"/>
        </w:rPr>
        <w:t>°</w:t>
      </w:r>
      <w:r w:rsidR="00344A10" w:rsidRPr="001E05A2">
        <w:rPr>
          <w:rFonts w:asciiTheme="minorHAnsi" w:hAnsiTheme="minorHAnsi" w:cstheme="minorHAnsi"/>
          <w:color w:val="000000" w:themeColor="text1"/>
        </w:rPr>
        <w:t>C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568D8" w:rsidRPr="001E05A2">
        <w:rPr>
          <w:rFonts w:asciiTheme="minorHAnsi" w:hAnsiTheme="minorHAnsi" w:cstheme="minorHAnsi"/>
          <w:color w:val="000000" w:themeColor="text1"/>
        </w:rPr>
        <w:t>(</w:t>
      </w:r>
      <w:r w:rsidR="002568D8" w:rsidRPr="001E05A2">
        <w:rPr>
          <w:rFonts w:asciiTheme="minorHAnsi" w:hAnsiTheme="minorHAnsi" w:cstheme="minorHAnsi"/>
          <w:i/>
          <w:iCs/>
          <w:color w:val="000000" w:themeColor="text1"/>
        </w:rPr>
        <w:t>T</w:t>
      </w:r>
      <w:r w:rsidR="002568D8" w:rsidRPr="001E05A2">
        <w:rPr>
          <w:rFonts w:asciiTheme="minorHAnsi" w:hAnsiTheme="minorHAnsi" w:cstheme="minorHAnsi"/>
          <w:color w:val="000000" w:themeColor="text1"/>
          <w:vertAlign w:val="subscript"/>
        </w:rPr>
        <w:t>15</w:t>
      </w:r>
      <w:r w:rsidR="002568D8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="00FA48BC" w:rsidRPr="001E05A2">
        <w:rPr>
          <w:rFonts w:asciiTheme="minorHAnsi" w:hAnsiTheme="minorHAnsi" w:cstheme="minorHAnsi"/>
          <w:color w:val="000000" w:themeColor="text1"/>
        </w:rPr>
        <w:t>calculated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A4E79">
        <w:rPr>
          <w:rFonts w:asciiTheme="minorHAnsi" w:hAnsiTheme="minorHAnsi" w:cstheme="minorHAnsi"/>
          <w:color w:val="000000" w:themeColor="text1"/>
        </w:rPr>
        <w:t>in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 calibratin</w:t>
      </w:r>
      <w:r w:rsidR="00CA4E79">
        <w:rPr>
          <w:rFonts w:asciiTheme="minorHAnsi" w:hAnsiTheme="minorHAnsi" w:cstheme="minorHAnsi"/>
          <w:color w:val="000000" w:themeColor="text1"/>
        </w:rPr>
        <w:t xml:space="preserve">g </w:t>
      </w:r>
      <w:r w:rsidR="00E83EE9" w:rsidRPr="001E05A2">
        <w:rPr>
          <w:rFonts w:asciiTheme="minorHAnsi" w:hAnsiTheme="minorHAnsi" w:cstheme="minorHAnsi"/>
          <w:color w:val="000000" w:themeColor="text1"/>
        </w:rPr>
        <w:t>the model</w:t>
      </w:r>
      <w:r w:rsidR="009F2C2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A4E79">
        <w:rPr>
          <w:rFonts w:asciiTheme="minorHAnsi" w:hAnsiTheme="minorHAnsi" w:cstheme="minorHAnsi"/>
          <w:color w:val="000000" w:themeColor="text1"/>
        </w:rPr>
        <w:t>to</w:t>
      </w:r>
      <w:r w:rsidR="002568D8" w:rsidRPr="001E05A2">
        <w:rPr>
          <w:rFonts w:asciiTheme="minorHAnsi" w:hAnsiTheme="minorHAnsi" w:cstheme="minorHAnsi"/>
          <w:color w:val="000000" w:themeColor="text1"/>
        </w:rPr>
        <w:t xml:space="preserve"> obtain</w:t>
      </w:r>
      <w:r w:rsidR="00CA4E79">
        <w:rPr>
          <w:rFonts w:asciiTheme="minorHAnsi" w:hAnsiTheme="minorHAnsi" w:cstheme="minorHAnsi"/>
          <w:color w:val="000000" w:themeColor="text1"/>
        </w:rPr>
        <w:t xml:space="preserve"> </w:t>
      </w:r>
      <w:r w:rsidR="002568D8" w:rsidRPr="001E05A2">
        <w:rPr>
          <w:rFonts w:asciiTheme="minorHAnsi" w:hAnsiTheme="minorHAnsi" w:cstheme="minorHAnsi"/>
          <w:color w:val="000000" w:themeColor="text1"/>
        </w:rPr>
        <w:t>the soil structure parameter</w:t>
      </w:r>
      <w:r w:rsidR="00CA4E79">
        <w:rPr>
          <w:rFonts w:asciiTheme="minorHAnsi" w:hAnsiTheme="minorHAnsi" w:cstheme="minorHAnsi"/>
          <w:color w:val="000000" w:themeColor="text1"/>
        </w:rPr>
        <w:t>s:</w:t>
      </w:r>
    </w:p>
    <w:p w14:paraId="00CCB550" w14:textId="71C033AA" w:rsidR="00994437" w:rsidRPr="001E05A2" w:rsidRDefault="00344A10" w:rsidP="009F2C2D">
      <w:pPr>
        <w:tabs>
          <w:tab w:val="left" w:pos="426"/>
        </w:tabs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740EA" w:rsidRPr="001E05A2">
        <w:rPr>
          <w:rFonts w:asciiTheme="minorHAnsi" w:hAnsiTheme="minorHAnsi" w:cstheme="minorHAnsi"/>
          <w:noProof/>
          <w:color w:val="000000" w:themeColor="text1"/>
          <w:position w:val="-32"/>
        </w:rPr>
        <w:object w:dxaOrig="2480" w:dyaOrig="740" w14:anchorId="471009CE">
          <v:shape id="_x0000_i1046" type="#_x0000_t75" alt="" style="width:125.6pt;height:38pt" o:ole="">
            <v:imagedata r:id="rId54" o:title=""/>
          </v:shape>
          <o:OLEObject Type="Embed" ProgID="Equation.DSMT4" ShapeID="_x0000_i1046" DrawAspect="Content" ObjectID="_1717882930" r:id="rId55"/>
        </w:object>
      </w:r>
      <w:r w:rsidR="00D26B67" w:rsidRPr="001E05A2">
        <w:rPr>
          <w:rFonts w:asciiTheme="minorHAnsi" w:hAnsiTheme="minorHAnsi" w:cstheme="minorHAnsi"/>
          <w:color w:val="000000" w:themeColor="text1"/>
        </w:rPr>
        <w:t xml:space="preserve">    </w:t>
      </w:r>
      <w:r w:rsidR="00495877" w:rsidRPr="001E05A2">
        <w:rPr>
          <w:rFonts w:asciiTheme="minorHAnsi" w:hAnsiTheme="minorHAnsi" w:cstheme="minorHAnsi"/>
          <w:color w:val="000000" w:themeColor="text1"/>
        </w:rPr>
        <w:tab/>
        <w:t>(</w:t>
      </w:r>
      <w:r w:rsidR="00DD6136" w:rsidRPr="001E05A2">
        <w:rPr>
          <w:rFonts w:asciiTheme="minorHAnsi" w:hAnsiTheme="minorHAnsi" w:cstheme="minorHAnsi"/>
          <w:color w:val="000000" w:themeColor="text1"/>
        </w:rPr>
        <w:t>1</w:t>
      </w:r>
      <w:r w:rsidR="00417A06" w:rsidRPr="001E05A2">
        <w:rPr>
          <w:rFonts w:asciiTheme="minorHAnsi" w:hAnsiTheme="minorHAnsi" w:cstheme="minorHAnsi"/>
          <w:color w:val="000000" w:themeColor="text1"/>
        </w:rPr>
        <w:t>9</w:t>
      </w:r>
      <w:r w:rsidR="00495877" w:rsidRPr="001E05A2">
        <w:rPr>
          <w:rFonts w:asciiTheme="minorHAnsi" w:hAnsiTheme="minorHAnsi" w:cstheme="minorHAnsi"/>
          <w:color w:val="000000" w:themeColor="text1"/>
        </w:rPr>
        <w:t>)</w:t>
      </w:r>
    </w:p>
    <w:p w14:paraId="09A15B6B" w14:textId="6B9D73A9" w:rsidR="006804DA" w:rsidRPr="001E05A2" w:rsidRDefault="00AE20C7" w:rsidP="006804DA">
      <w:pPr>
        <w:tabs>
          <w:tab w:val="left" w:pos="426"/>
        </w:tabs>
        <w:spacing w:after="0" w:line="480" w:lineRule="auto"/>
        <w:rPr>
          <w:rFonts w:cs="Calibri"/>
          <w:color w:val="000000" w:themeColor="text1"/>
        </w:rPr>
      </w:pPr>
      <w:r w:rsidRPr="001E05A2">
        <w:rPr>
          <w:rFonts w:cs="Calibri"/>
          <w:color w:val="000000" w:themeColor="text1"/>
        </w:rPr>
        <w:t>w</w:t>
      </w:r>
      <w:r w:rsidR="00994437" w:rsidRPr="001E05A2">
        <w:rPr>
          <w:rFonts w:cs="Calibri"/>
          <w:color w:val="000000" w:themeColor="text1"/>
        </w:rPr>
        <w:t xml:space="preserve">here </w:t>
      </w:r>
      <w:r w:rsidR="00FA48BC" w:rsidRPr="001E05A2">
        <w:rPr>
          <w:rFonts w:cs="Calibri"/>
          <w:i/>
          <w:iCs/>
          <w:color w:val="000000" w:themeColor="text1"/>
        </w:rPr>
        <w:t>k</w:t>
      </w:r>
      <w:r w:rsidR="00FA48BC" w:rsidRPr="001E05A2">
        <w:rPr>
          <w:rFonts w:cs="Calibri"/>
          <w:color w:val="000000" w:themeColor="text1"/>
          <w:vertAlign w:val="subscript"/>
        </w:rPr>
        <w:t>15</w:t>
      </w:r>
      <w:r w:rsidR="00FA48BC" w:rsidRPr="001E05A2">
        <w:rPr>
          <w:rFonts w:cs="Calibri"/>
          <w:color w:val="000000" w:themeColor="text1"/>
        </w:rPr>
        <w:t xml:space="preserve"> is the value of </w:t>
      </w:r>
      <w:r w:rsidR="00FA48BC" w:rsidRPr="001E05A2">
        <w:rPr>
          <w:rFonts w:cs="Calibri"/>
          <w:i/>
          <w:iCs/>
          <w:color w:val="000000" w:themeColor="text1"/>
        </w:rPr>
        <w:t>k</w:t>
      </w:r>
      <w:r w:rsidR="00FA48BC" w:rsidRPr="001E05A2">
        <w:rPr>
          <w:rFonts w:cs="Calibri"/>
          <w:color w:val="000000" w:themeColor="text1"/>
        </w:rPr>
        <w:t xml:space="preserve"> at 15</w:t>
      </w:r>
      <w:r w:rsidR="00456CBB" w:rsidRPr="001E05A2">
        <w:rPr>
          <w:rFonts w:cs="Calibri"/>
          <w:color w:val="000000" w:themeColor="text1"/>
        </w:rPr>
        <w:t xml:space="preserve"> </w:t>
      </w:r>
      <w:proofErr w:type="spellStart"/>
      <w:r w:rsidR="00FA48BC" w:rsidRPr="001E05A2">
        <w:rPr>
          <w:rFonts w:cs="Calibri"/>
          <w:color w:val="000000" w:themeColor="text1"/>
          <w:vertAlign w:val="superscript"/>
        </w:rPr>
        <w:t>o</w:t>
      </w:r>
      <w:r w:rsidR="00FA48BC" w:rsidRPr="001E05A2">
        <w:rPr>
          <w:rFonts w:cs="Calibri"/>
          <w:color w:val="000000" w:themeColor="text1"/>
        </w:rPr>
        <w:t>C</w:t>
      </w:r>
      <w:proofErr w:type="spellEnd"/>
      <w:r w:rsidR="00FA48BC" w:rsidRPr="001E05A2">
        <w:rPr>
          <w:rFonts w:cs="Calibri"/>
          <w:color w:val="000000" w:themeColor="text1"/>
        </w:rPr>
        <w:t xml:space="preserve">, and </w:t>
      </w:r>
      <w:r w:rsidR="00994437" w:rsidRPr="001E05A2">
        <w:rPr>
          <w:rFonts w:cs="Calibri"/>
          <w:i/>
          <w:iCs/>
          <w:color w:val="000000" w:themeColor="text1"/>
        </w:rPr>
        <w:t>T</w:t>
      </w:r>
      <w:r w:rsidR="00994437" w:rsidRPr="001E05A2">
        <w:rPr>
          <w:rFonts w:cs="Calibri"/>
          <w:color w:val="000000" w:themeColor="text1"/>
          <w:vertAlign w:val="subscript"/>
        </w:rPr>
        <w:t>1</w:t>
      </w:r>
      <w:r w:rsidR="000740EA" w:rsidRPr="001E05A2">
        <w:rPr>
          <w:rFonts w:cs="Calibri"/>
          <w:color w:val="000000" w:themeColor="text1"/>
          <w:vertAlign w:val="subscript"/>
        </w:rPr>
        <w:t>5</w:t>
      </w:r>
      <w:r w:rsidR="00994437" w:rsidRPr="001E05A2">
        <w:rPr>
          <w:rFonts w:cs="Calibri"/>
          <w:color w:val="000000" w:themeColor="text1"/>
        </w:rPr>
        <w:t xml:space="preserve"> and </w:t>
      </w:r>
      <w:r w:rsidR="00994437" w:rsidRPr="001E05A2">
        <w:rPr>
          <w:rFonts w:cs="Calibri"/>
          <w:i/>
          <w:iCs/>
          <w:color w:val="000000" w:themeColor="text1"/>
        </w:rPr>
        <w:t>T</w:t>
      </w:r>
      <w:r w:rsidR="00994437" w:rsidRPr="001E05A2">
        <w:rPr>
          <w:rFonts w:cs="Calibri"/>
          <w:color w:val="000000" w:themeColor="text1"/>
        </w:rPr>
        <w:t xml:space="preserve"> </w:t>
      </w:r>
      <w:r w:rsidR="009F2C2D" w:rsidRPr="001E05A2">
        <w:rPr>
          <w:rFonts w:cs="Calibri"/>
          <w:color w:val="000000" w:themeColor="text1"/>
        </w:rPr>
        <w:t>are</w:t>
      </w:r>
      <w:r w:rsidR="00994437" w:rsidRPr="001E05A2">
        <w:rPr>
          <w:rFonts w:cs="Calibri"/>
          <w:color w:val="000000" w:themeColor="text1"/>
        </w:rPr>
        <w:t xml:space="preserve"> absolute temperature </w:t>
      </w:r>
      <w:r w:rsidR="0021274D" w:rsidRPr="001E05A2">
        <w:rPr>
          <w:rFonts w:cs="Calibri"/>
          <w:color w:val="000000" w:themeColor="text1"/>
        </w:rPr>
        <w:t>(</w:t>
      </w:r>
      <w:r w:rsidR="0021274D" w:rsidRPr="001E05A2">
        <w:rPr>
          <w:rFonts w:cs="Calibri"/>
          <w:i/>
          <w:iCs/>
          <w:color w:val="000000" w:themeColor="text1"/>
        </w:rPr>
        <w:t>K</w:t>
      </w:r>
      <w:r w:rsidR="0021274D" w:rsidRPr="001E05A2">
        <w:rPr>
          <w:rFonts w:cs="Calibri"/>
          <w:color w:val="000000" w:themeColor="text1"/>
        </w:rPr>
        <w:t>)</w:t>
      </w:r>
      <w:r w:rsidR="00994437" w:rsidRPr="001E05A2">
        <w:rPr>
          <w:rFonts w:cs="Calibri"/>
          <w:color w:val="000000" w:themeColor="text1"/>
        </w:rPr>
        <w:t>.</w:t>
      </w:r>
      <w:r w:rsidR="006804DA" w:rsidRPr="001E05A2">
        <w:rPr>
          <w:rFonts w:cs="Calibri"/>
          <w:color w:val="000000" w:themeColor="text1"/>
        </w:rPr>
        <w:t xml:space="preserve"> </w:t>
      </w:r>
    </w:p>
    <w:p w14:paraId="43F2BCE8" w14:textId="5D7C4047" w:rsidR="00E83EE9" w:rsidRPr="001E05A2" w:rsidRDefault="009B33D4" w:rsidP="00E83EE9">
      <w:pPr>
        <w:tabs>
          <w:tab w:val="left" w:pos="426"/>
        </w:tabs>
        <w:spacing w:after="0" w:line="480" w:lineRule="auto"/>
        <w:ind w:firstLine="567"/>
        <w:rPr>
          <w:rFonts w:cs="Calibri"/>
          <w:color w:val="000000" w:themeColor="text1"/>
        </w:rPr>
      </w:pPr>
      <w:r w:rsidRPr="001E05A2">
        <w:rPr>
          <w:rFonts w:cs="Calibri"/>
          <w:noProof/>
          <w:color w:val="000000" w:themeColor="text1"/>
        </w:rPr>
        <w:t>Moriyama et al</w:t>
      </w:r>
      <w:r w:rsidR="00417A06" w:rsidRPr="001E05A2">
        <w:rPr>
          <w:rFonts w:cs="Calibri"/>
          <w:noProof/>
          <w:color w:val="000000" w:themeColor="text1"/>
        </w:rPr>
        <w:t xml:space="preserve"> </w:t>
      </w:r>
      <w:r w:rsidRPr="001E05A2">
        <w:rPr>
          <w:rFonts w:cs="Calibri"/>
          <w:color w:val="000000" w:themeColor="text1"/>
        </w:rPr>
        <w:fldChar w:fldCharType="begin">
          <w:fldData xml:space="preserve">PEVuZE5vdGU+PENpdGUgRXhjbHVkZUF1dGg9IjEiPjxBdXRob3I+TW9yaXlhbWE8L0F1dGhvcj48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</w:fldData>
        </w:fldChar>
      </w:r>
      <w:r w:rsidR="00700939">
        <w:rPr>
          <w:rFonts w:cs="Calibri"/>
          <w:color w:val="000000" w:themeColor="text1"/>
        </w:rPr>
        <w:instrText xml:space="preserve"> ADDIN EN.CITE </w:instrText>
      </w:r>
      <w:r w:rsidR="00700939">
        <w:rPr>
          <w:rFonts w:cs="Calibri"/>
          <w:color w:val="000000" w:themeColor="text1"/>
        </w:rPr>
        <w:fldChar w:fldCharType="begin">
          <w:fldData xml:space="preserve">PEVuZE5vdGU+PENpdGUgRXhjbHVkZUF1dGg9IjEiPjxBdXRob3I+TW9yaXlhbWE8L0F1dGhvcj48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</w:fldData>
        </w:fldChar>
      </w:r>
      <w:r w:rsidR="00700939">
        <w:rPr>
          <w:rFonts w:cs="Calibri"/>
          <w:color w:val="000000" w:themeColor="text1"/>
        </w:rPr>
        <w:instrText xml:space="preserve"> ADDIN EN.CITE.DATA </w:instrText>
      </w:r>
      <w:r w:rsidR="00700939">
        <w:rPr>
          <w:rFonts w:cs="Calibri"/>
          <w:color w:val="000000" w:themeColor="text1"/>
        </w:rPr>
      </w:r>
      <w:r w:rsidR="00700939">
        <w:rPr>
          <w:rFonts w:cs="Calibri"/>
          <w:color w:val="000000" w:themeColor="text1"/>
        </w:rPr>
        <w:fldChar w:fldCharType="end"/>
      </w:r>
      <w:r w:rsidRPr="001E05A2">
        <w:rPr>
          <w:rFonts w:cs="Calibri"/>
          <w:color w:val="000000" w:themeColor="text1"/>
        </w:rPr>
        <w:fldChar w:fldCharType="separate"/>
      </w:r>
      <w:r w:rsidR="00700939">
        <w:rPr>
          <w:rFonts w:cs="Calibri"/>
          <w:noProof/>
          <w:color w:val="000000" w:themeColor="text1"/>
        </w:rPr>
        <w:t>[56]</w:t>
      </w:r>
      <w:r w:rsidRPr="001E05A2">
        <w:rPr>
          <w:rFonts w:cs="Calibri"/>
          <w:color w:val="000000" w:themeColor="text1"/>
        </w:rPr>
        <w:fldChar w:fldCharType="end"/>
      </w:r>
      <w:r w:rsidRPr="001E05A2">
        <w:rPr>
          <w:rFonts w:cs="Calibri"/>
          <w:color w:val="000000" w:themeColor="text1"/>
        </w:rPr>
        <w:t xml:space="preserve"> estimated </w:t>
      </w:r>
      <w:r w:rsidR="00945E65" w:rsidRPr="001E05A2">
        <w:rPr>
          <w:rFonts w:cs="Calibri"/>
          <w:color w:val="000000" w:themeColor="text1"/>
        </w:rPr>
        <w:t xml:space="preserve">the apparent </w:t>
      </w:r>
      <w:r w:rsidR="00936D3C" w:rsidRPr="001E05A2">
        <w:rPr>
          <w:rFonts w:cs="Calibri"/>
          <w:color w:val="000000" w:themeColor="text1"/>
        </w:rPr>
        <w:t xml:space="preserve">activation energy </w:t>
      </w:r>
      <w:r w:rsidR="007F5DA1" w:rsidRPr="001E05A2">
        <w:rPr>
          <w:rFonts w:cs="Calibri"/>
          <w:color w:val="000000" w:themeColor="text1"/>
        </w:rPr>
        <w:t xml:space="preserve">based </w:t>
      </w:r>
      <w:r w:rsidR="00AD5A1B" w:rsidRPr="001E05A2">
        <w:rPr>
          <w:rFonts w:cs="Calibri"/>
          <w:color w:val="000000" w:themeColor="text1"/>
        </w:rPr>
        <w:t xml:space="preserve">on </w:t>
      </w:r>
      <w:r w:rsidRPr="001E05A2">
        <w:rPr>
          <w:rFonts w:cs="Calibri"/>
          <w:color w:val="000000" w:themeColor="text1"/>
        </w:rPr>
        <w:t>respiration</w:t>
      </w:r>
      <w:r w:rsidR="007A0AAC" w:rsidRPr="001E05A2">
        <w:rPr>
          <w:rFonts w:cs="Calibri"/>
          <w:color w:val="000000" w:themeColor="text1"/>
        </w:rPr>
        <w:t xml:space="preserve"> rates</w:t>
      </w:r>
      <w:r w:rsidRPr="001E05A2">
        <w:rPr>
          <w:rFonts w:cs="Calibri"/>
          <w:color w:val="000000" w:themeColor="text1"/>
        </w:rPr>
        <w:t xml:space="preserve"> measured </w:t>
      </w:r>
      <w:r w:rsidR="00862CB8" w:rsidRPr="001E05A2">
        <w:rPr>
          <w:rFonts w:cs="Calibri"/>
          <w:color w:val="000000" w:themeColor="text1"/>
        </w:rPr>
        <w:t>over a range of</w:t>
      </w:r>
      <w:r w:rsidRPr="001E05A2">
        <w:rPr>
          <w:rFonts w:cs="Calibri"/>
          <w:color w:val="000000" w:themeColor="text1"/>
        </w:rPr>
        <w:t xml:space="preserve"> temperature</w:t>
      </w:r>
      <w:r w:rsidR="007F5DA1" w:rsidRPr="001E05A2">
        <w:rPr>
          <w:rFonts w:cs="Calibri"/>
          <w:color w:val="000000" w:themeColor="text1"/>
        </w:rPr>
        <w:t>s</w:t>
      </w:r>
      <w:r w:rsidRPr="001E05A2">
        <w:rPr>
          <w:rFonts w:cs="Calibri"/>
          <w:color w:val="000000" w:themeColor="text1"/>
        </w:rPr>
        <w:t xml:space="preserve">. </w:t>
      </w:r>
      <w:r w:rsidR="00937626">
        <w:rPr>
          <w:rFonts w:cs="Calibri"/>
          <w:color w:val="000000" w:themeColor="text1"/>
        </w:rPr>
        <w:t>T</w:t>
      </w:r>
      <w:r w:rsidR="00936D3C" w:rsidRPr="001E05A2">
        <w:rPr>
          <w:rFonts w:cs="Calibri"/>
          <w:color w:val="000000" w:themeColor="text1"/>
        </w:rPr>
        <w:t xml:space="preserve">he activation energy </w:t>
      </w:r>
      <w:r w:rsidR="00E83EE9" w:rsidRPr="001E05A2">
        <w:rPr>
          <w:rFonts w:cs="Calibri"/>
          <w:color w:val="000000" w:themeColor="text1"/>
        </w:rPr>
        <w:t>estimated in such way</w:t>
      </w:r>
      <w:r w:rsidR="00AF2D30" w:rsidRPr="001E05A2">
        <w:rPr>
          <w:rFonts w:cs="Calibri"/>
          <w:color w:val="000000" w:themeColor="text1"/>
        </w:rPr>
        <w:t>s</w:t>
      </w:r>
      <w:r w:rsidR="00E83EE9" w:rsidRPr="001E05A2">
        <w:rPr>
          <w:rFonts w:cs="Calibri"/>
          <w:color w:val="000000" w:themeColor="text1"/>
        </w:rPr>
        <w:t xml:space="preserve"> </w:t>
      </w:r>
      <w:r w:rsidRPr="001E05A2">
        <w:rPr>
          <w:rFonts w:cs="Calibri"/>
          <w:color w:val="000000" w:themeColor="text1"/>
        </w:rPr>
        <w:t xml:space="preserve">is </w:t>
      </w:r>
      <w:r w:rsidR="00D635FA" w:rsidRPr="001E05A2">
        <w:rPr>
          <w:rFonts w:cs="Calibri"/>
          <w:color w:val="000000" w:themeColor="text1"/>
        </w:rPr>
        <w:t>bulk</w:t>
      </w:r>
      <w:r w:rsidR="00937626">
        <w:rPr>
          <w:rFonts w:cs="Calibri"/>
          <w:color w:val="000000" w:themeColor="text1"/>
        </w:rPr>
        <w:t>,</w:t>
      </w:r>
      <w:r w:rsidR="00C058E6" w:rsidRPr="001E05A2">
        <w:rPr>
          <w:rFonts w:cs="Calibri"/>
          <w:color w:val="000000" w:themeColor="text1"/>
        </w:rPr>
        <w:t xml:space="preserve"> </w:t>
      </w:r>
      <w:r w:rsidR="00C058E6" w:rsidRPr="001E05A2">
        <w:rPr>
          <w:rFonts w:cs="Calibri"/>
          <w:color w:val="000000" w:themeColor="text1"/>
        </w:rPr>
        <w:lastRenderedPageBreak/>
        <w:t>representing</w:t>
      </w:r>
      <w:r w:rsidR="00D635FA" w:rsidRPr="001E05A2">
        <w:rPr>
          <w:rFonts w:cs="Calibri"/>
          <w:color w:val="000000" w:themeColor="text1"/>
        </w:rPr>
        <w:t xml:space="preserve"> </w:t>
      </w:r>
      <w:r w:rsidR="00C058E6" w:rsidRPr="001E05A2">
        <w:rPr>
          <w:rFonts w:cs="Calibri"/>
          <w:color w:val="000000" w:themeColor="text1"/>
        </w:rPr>
        <w:t>the</w:t>
      </w:r>
      <w:r w:rsidR="00D635FA" w:rsidRPr="001E05A2">
        <w:rPr>
          <w:rFonts w:cs="Calibri"/>
          <w:color w:val="000000" w:themeColor="text1"/>
        </w:rPr>
        <w:t xml:space="preserve"> </w:t>
      </w:r>
      <w:r w:rsidRPr="001E05A2">
        <w:rPr>
          <w:rFonts w:cs="Calibri"/>
          <w:color w:val="000000" w:themeColor="text1"/>
        </w:rPr>
        <w:t>collective</w:t>
      </w:r>
      <w:r w:rsidR="00C058E6" w:rsidRPr="001E05A2">
        <w:rPr>
          <w:rFonts w:cs="Calibri"/>
          <w:color w:val="000000" w:themeColor="text1"/>
        </w:rPr>
        <w:t xml:space="preserve"> </w:t>
      </w:r>
      <w:r w:rsidR="00BB1BF0" w:rsidRPr="001E05A2">
        <w:rPr>
          <w:rFonts w:cs="Calibri"/>
          <w:color w:val="000000" w:themeColor="text1"/>
        </w:rPr>
        <w:t>impact</w:t>
      </w:r>
      <w:r w:rsidR="007F5DA1" w:rsidRPr="001E05A2">
        <w:rPr>
          <w:rFonts w:cs="Calibri"/>
          <w:color w:val="000000" w:themeColor="text1"/>
        </w:rPr>
        <w:t xml:space="preserve"> of</w:t>
      </w:r>
      <w:r w:rsidRPr="001E05A2">
        <w:rPr>
          <w:rFonts w:cs="Calibri"/>
          <w:color w:val="000000" w:themeColor="text1"/>
        </w:rPr>
        <w:t xml:space="preserve"> all</w:t>
      </w:r>
      <w:r w:rsidR="00D635FA" w:rsidRPr="001E05A2">
        <w:rPr>
          <w:rFonts w:cs="Calibri"/>
          <w:color w:val="000000" w:themeColor="text1"/>
        </w:rPr>
        <w:t xml:space="preserve"> factors which</w:t>
      </w:r>
      <w:r w:rsidR="00BF74F2" w:rsidRPr="001E05A2">
        <w:rPr>
          <w:rFonts w:cs="Calibri"/>
          <w:color w:val="000000" w:themeColor="text1"/>
        </w:rPr>
        <w:t>,</w:t>
      </w:r>
      <w:r w:rsidRPr="001E05A2">
        <w:rPr>
          <w:rFonts w:cs="Calibri"/>
          <w:color w:val="000000" w:themeColor="text1"/>
        </w:rPr>
        <w:t xml:space="preserve"> </w:t>
      </w:r>
      <w:r w:rsidR="00D635FA" w:rsidRPr="001E05A2">
        <w:rPr>
          <w:rFonts w:cs="Calibri"/>
          <w:color w:val="000000" w:themeColor="text1"/>
        </w:rPr>
        <w:t xml:space="preserve">directly </w:t>
      </w:r>
      <w:r w:rsidR="00424279" w:rsidRPr="001E05A2">
        <w:rPr>
          <w:rFonts w:cs="Calibri"/>
          <w:color w:val="000000" w:themeColor="text1"/>
        </w:rPr>
        <w:t>or</w:t>
      </w:r>
      <w:r w:rsidR="00D635FA" w:rsidRPr="001E05A2">
        <w:rPr>
          <w:rFonts w:cs="Calibri"/>
          <w:color w:val="000000" w:themeColor="text1"/>
        </w:rPr>
        <w:t xml:space="preserve"> </w:t>
      </w:r>
      <w:r w:rsidR="00B229A8" w:rsidRPr="001E05A2">
        <w:rPr>
          <w:rFonts w:cs="Calibri"/>
          <w:color w:val="000000" w:themeColor="text1"/>
        </w:rPr>
        <w:t>in</w:t>
      </w:r>
      <w:r w:rsidR="00D635FA" w:rsidRPr="001E05A2">
        <w:rPr>
          <w:rFonts w:cs="Calibri"/>
          <w:color w:val="000000" w:themeColor="text1"/>
        </w:rPr>
        <w:t>directly</w:t>
      </w:r>
      <w:r w:rsidR="00937626">
        <w:rPr>
          <w:rFonts w:cs="Calibri"/>
          <w:color w:val="000000" w:themeColor="text1"/>
        </w:rPr>
        <w:t>,</w:t>
      </w:r>
      <w:r w:rsidR="00456CBB" w:rsidRPr="001E05A2">
        <w:rPr>
          <w:rFonts w:cs="Calibri"/>
          <w:color w:val="000000" w:themeColor="text1"/>
        </w:rPr>
        <w:t xml:space="preserve"> influence </w:t>
      </w:r>
      <w:r w:rsidR="00D635FA" w:rsidRPr="001E05A2">
        <w:rPr>
          <w:rFonts w:cs="Calibri"/>
          <w:color w:val="000000" w:themeColor="text1"/>
        </w:rPr>
        <w:t xml:space="preserve">the </w:t>
      </w:r>
      <w:r w:rsidR="000B200F" w:rsidRPr="001E05A2">
        <w:rPr>
          <w:rFonts w:cs="Calibri"/>
          <w:color w:val="000000" w:themeColor="text1"/>
        </w:rPr>
        <w:t>temperature respons</w:t>
      </w:r>
      <w:r w:rsidR="00D635FA" w:rsidRPr="001E05A2">
        <w:rPr>
          <w:rFonts w:cs="Calibri"/>
          <w:color w:val="000000" w:themeColor="text1"/>
        </w:rPr>
        <w:t xml:space="preserve">e of </w:t>
      </w:r>
      <w:r w:rsidR="00BF74F2" w:rsidRPr="001E05A2">
        <w:rPr>
          <w:rFonts w:cs="Calibri"/>
          <w:color w:val="000000" w:themeColor="text1"/>
        </w:rPr>
        <w:t xml:space="preserve">soil </w:t>
      </w:r>
      <w:r w:rsidR="007A0AAC" w:rsidRPr="001E05A2">
        <w:rPr>
          <w:rFonts w:cs="Calibri"/>
          <w:color w:val="000000" w:themeColor="text1"/>
        </w:rPr>
        <w:t>respiration</w:t>
      </w:r>
      <w:r w:rsidRPr="001E05A2">
        <w:rPr>
          <w:rFonts w:cs="Calibri"/>
          <w:color w:val="000000" w:themeColor="text1"/>
        </w:rPr>
        <w:t xml:space="preserve">. </w:t>
      </w:r>
      <w:r w:rsidR="00D635FA" w:rsidRPr="001E05A2">
        <w:rPr>
          <w:rFonts w:cs="Calibri"/>
          <w:color w:val="000000" w:themeColor="text1"/>
        </w:rPr>
        <w:t>In</w:t>
      </w:r>
      <w:r w:rsidRPr="001E05A2">
        <w:rPr>
          <w:rFonts w:cs="Calibri"/>
          <w:color w:val="000000" w:themeColor="text1"/>
        </w:rPr>
        <w:t xml:space="preserve"> </w:t>
      </w:r>
      <w:r w:rsidR="00862CB8" w:rsidRPr="001E05A2">
        <w:rPr>
          <w:rFonts w:cs="Calibri"/>
          <w:color w:val="000000" w:themeColor="text1"/>
        </w:rPr>
        <w:t>our model</w:t>
      </w:r>
      <w:r w:rsidRPr="001E05A2">
        <w:rPr>
          <w:rFonts w:cs="Calibri"/>
          <w:color w:val="000000" w:themeColor="text1"/>
        </w:rPr>
        <w:t xml:space="preserve"> </w:t>
      </w:r>
      <w:proofErr w:type="spellStart"/>
      <w:r w:rsidR="007A0AAC" w:rsidRPr="001E05A2">
        <w:rPr>
          <w:rFonts w:cs="Calibri"/>
          <w:i/>
          <w:iCs/>
          <w:color w:val="000000" w:themeColor="text1"/>
        </w:rPr>
        <w:t>E</w:t>
      </w:r>
      <w:r w:rsidR="007A0AAC" w:rsidRPr="001E05A2">
        <w:rPr>
          <w:rFonts w:cs="Calibri"/>
          <w:color w:val="000000" w:themeColor="text1"/>
          <w:vertAlign w:val="subscript"/>
        </w:rPr>
        <w:t>a</w:t>
      </w:r>
      <w:proofErr w:type="spellEnd"/>
      <w:r w:rsidR="007A0AAC" w:rsidRPr="001E05A2">
        <w:rPr>
          <w:rFonts w:cs="Calibri"/>
          <w:color w:val="000000" w:themeColor="text1"/>
        </w:rPr>
        <w:t xml:space="preserve"> </w:t>
      </w:r>
      <w:r w:rsidR="004903B3" w:rsidRPr="001E05A2">
        <w:rPr>
          <w:rFonts w:cs="Calibri"/>
          <w:color w:val="000000" w:themeColor="text1"/>
        </w:rPr>
        <w:t>is</w:t>
      </w:r>
      <w:r w:rsidRPr="001E05A2">
        <w:rPr>
          <w:rFonts w:cs="Calibri"/>
          <w:color w:val="000000" w:themeColor="text1"/>
        </w:rPr>
        <w:t xml:space="preserve"> </w:t>
      </w:r>
      <w:r w:rsidR="00945E65" w:rsidRPr="001E05A2">
        <w:rPr>
          <w:rFonts w:cs="Calibri"/>
          <w:color w:val="000000" w:themeColor="text1"/>
        </w:rPr>
        <w:t>the intrinsic activation energy</w:t>
      </w:r>
      <w:r w:rsidR="00456CBB" w:rsidRPr="001E05A2">
        <w:rPr>
          <w:rFonts w:cs="Calibri"/>
          <w:color w:val="000000" w:themeColor="text1"/>
        </w:rPr>
        <w:t>,</w:t>
      </w:r>
      <w:r w:rsidR="00945E65" w:rsidRPr="001E05A2">
        <w:rPr>
          <w:rFonts w:cs="Calibri"/>
          <w:color w:val="000000" w:themeColor="text1"/>
        </w:rPr>
        <w:t xml:space="preserve"> determined by </w:t>
      </w:r>
      <w:r w:rsidR="00937626">
        <w:rPr>
          <w:rFonts w:cs="Calibri"/>
          <w:color w:val="000000" w:themeColor="text1"/>
        </w:rPr>
        <w:t xml:space="preserve">microbial composition and </w:t>
      </w:r>
      <w:r w:rsidR="00945E65" w:rsidRPr="001E05A2">
        <w:rPr>
          <w:rFonts w:cs="Calibri"/>
          <w:color w:val="000000" w:themeColor="text1"/>
        </w:rPr>
        <w:t>molecular structure</w:t>
      </w:r>
      <w:r w:rsidR="004B7A0B" w:rsidRPr="001E05A2">
        <w:rPr>
          <w:rFonts w:cs="Calibri"/>
          <w:color w:val="000000" w:themeColor="text1"/>
        </w:rPr>
        <w:t>s</w:t>
      </w:r>
      <w:r w:rsidR="00945E65" w:rsidRPr="001E05A2">
        <w:rPr>
          <w:rFonts w:cs="Calibri"/>
          <w:color w:val="000000" w:themeColor="text1"/>
        </w:rPr>
        <w:t xml:space="preserve"> of the substrates</w:t>
      </w:r>
      <w:r w:rsidR="00456CBB" w:rsidRPr="001E05A2">
        <w:rPr>
          <w:rFonts w:cs="Calibri"/>
          <w:color w:val="000000" w:themeColor="text1"/>
        </w:rPr>
        <w:t xml:space="preserve">. This is different </w:t>
      </w:r>
      <w:r w:rsidR="000502D5" w:rsidRPr="001E05A2">
        <w:rPr>
          <w:rFonts w:cs="Calibri"/>
          <w:color w:val="000000" w:themeColor="text1"/>
        </w:rPr>
        <w:t>from</w:t>
      </w:r>
      <w:r w:rsidR="00127333" w:rsidRPr="001E05A2">
        <w:rPr>
          <w:rFonts w:cs="Calibri"/>
          <w:color w:val="000000" w:themeColor="text1"/>
        </w:rPr>
        <w:t xml:space="preserve"> the</w:t>
      </w:r>
      <w:r w:rsidR="000502D5" w:rsidRPr="001E05A2">
        <w:rPr>
          <w:rFonts w:cs="Calibri"/>
          <w:color w:val="000000" w:themeColor="text1"/>
        </w:rPr>
        <w:t xml:space="preserve"> </w:t>
      </w:r>
      <w:r w:rsidRPr="001E05A2">
        <w:rPr>
          <w:rFonts w:cs="Calibri"/>
          <w:color w:val="000000" w:themeColor="text1"/>
        </w:rPr>
        <w:t xml:space="preserve">bulk </w:t>
      </w:r>
      <w:r w:rsidR="00A44869" w:rsidRPr="001E05A2">
        <w:rPr>
          <w:rFonts w:cs="Calibri"/>
          <w:color w:val="000000" w:themeColor="text1"/>
        </w:rPr>
        <w:t>activation energy</w:t>
      </w:r>
      <w:r w:rsidR="00945E65" w:rsidRPr="001E05A2">
        <w:rPr>
          <w:rFonts w:cs="Calibri"/>
          <w:color w:val="000000" w:themeColor="text1"/>
        </w:rPr>
        <w:t xml:space="preserve"> </w:t>
      </w:r>
      <w:r w:rsidR="00937626">
        <w:rPr>
          <w:rFonts w:cs="Calibri"/>
          <w:color w:val="000000" w:themeColor="text1"/>
        </w:rPr>
        <w:t>that</w:t>
      </w:r>
      <w:r w:rsidR="00945E65" w:rsidRPr="001E05A2">
        <w:rPr>
          <w:rFonts w:cs="Calibri"/>
          <w:color w:val="000000" w:themeColor="text1"/>
        </w:rPr>
        <w:t xml:space="preserve"> </w:t>
      </w:r>
      <w:r w:rsidR="00937626">
        <w:rPr>
          <w:rFonts w:cs="Calibri"/>
          <w:color w:val="000000" w:themeColor="text1"/>
        </w:rPr>
        <w:t>depends on all intrinsic and environmental factors which, directly or indirectly, affect the temperature sensitivity of respiration</w:t>
      </w:r>
      <w:r w:rsidR="00945E65" w:rsidRPr="001E05A2">
        <w:rPr>
          <w:rFonts w:cs="Calibri"/>
          <w:color w:val="000000" w:themeColor="text1"/>
        </w:rPr>
        <w:t>.</w:t>
      </w:r>
      <w:r w:rsidR="000502D5" w:rsidRPr="001E05A2">
        <w:rPr>
          <w:rFonts w:cs="Calibri"/>
          <w:color w:val="000000" w:themeColor="text1"/>
        </w:rPr>
        <w:t xml:space="preserve"> </w:t>
      </w:r>
      <w:r w:rsidR="004B7A0B" w:rsidRPr="001E05A2">
        <w:rPr>
          <w:rFonts w:cs="Calibri"/>
          <w:color w:val="000000" w:themeColor="text1"/>
        </w:rPr>
        <w:t>However, b</w:t>
      </w:r>
      <w:r w:rsidR="00B6523A" w:rsidRPr="001E05A2">
        <w:rPr>
          <w:rFonts w:cs="Calibri"/>
          <w:color w:val="000000" w:themeColor="text1"/>
        </w:rPr>
        <w:t xml:space="preserve">ecause </w:t>
      </w:r>
      <w:r w:rsidR="00945E65" w:rsidRPr="001E05A2">
        <w:rPr>
          <w:rFonts w:cs="Calibri"/>
          <w:color w:val="000000" w:themeColor="text1"/>
        </w:rPr>
        <w:t>substate</w:t>
      </w:r>
      <w:r w:rsidR="00937626">
        <w:rPr>
          <w:rFonts w:cs="Calibri"/>
          <w:color w:val="000000" w:themeColor="text1"/>
        </w:rPr>
        <w:t>s</w:t>
      </w:r>
      <w:r w:rsidR="00945E65" w:rsidRPr="001E05A2">
        <w:rPr>
          <w:rFonts w:cs="Calibri"/>
          <w:color w:val="000000" w:themeColor="text1"/>
        </w:rPr>
        <w:t xml:space="preserve"> </w:t>
      </w:r>
      <w:r w:rsidR="00937626">
        <w:rPr>
          <w:rFonts w:cs="Calibri"/>
          <w:color w:val="000000" w:themeColor="text1"/>
        </w:rPr>
        <w:t>and microbial composition</w:t>
      </w:r>
      <w:r w:rsidR="00B6523A" w:rsidRPr="001E05A2">
        <w:rPr>
          <w:rFonts w:cs="Calibri"/>
          <w:color w:val="000000" w:themeColor="text1"/>
        </w:rPr>
        <w:t xml:space="preserve"> varies</w:t>
      </w:r>
      <w:r w:rsidR="00945E65" w:rsidRPr="001E05A2">
        <w:rPr>
          <w:rFonts w:cs="Calibri"/>
          <w:color w:val="000000" w:themeColor="text1"/>
        </w:rPr>
        <w:t xml:space="preserve"> </w:t>
      </w:r>
      <w:r w:rsidR="00B6523A" w:rsidRPr="001E05A2">
        <w:rPr>
          <w:rFonts w:cs="Calibri"/>
          <w:color w:val="000000" w:themeColor="text1"/>
        </w:rPr>
        <w:t xml:space="preserve">with pore size </w:t>
      </w:r>
      <w:r w:rsidR="00B6523A" w:rsidRPr="001E05A2">
        <w:rPr>
          <w:rFonts w:cs="Calibri"/>
          <w:color w:val="000000" w:themeColor="text1"/>
        </w:rPr>
        <w:fldChar w:fldCharType="begin">
          <w:fldData xml:space="preserve">PEVuZE5vdGU+PENpdGU+PEF1dGhvcj5CYWlsZXk8L0F1dGhvcj48WWVhcj4yMDE3PC9ZZWFyPjxS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</w:fldData>
        </w:fldChar>
      </w:r>
      <w:r w:rsidR="00937626">
        <w:rPr>
          <w:rFonts w:cs="Calibri"/>
          <w:color w:val="000000" w:themeColor="text1"/>
        </w:rPr>
        <w:instrText xml:space="preserve"> ADDIN EN.CITE </w:instrText>
      </w:r>
      <w:r w:rsidR="00937626">
        <w:rPr>
          <w:rFonts w:cs="Calibri"/>
          <w:color w:val="000000" w:themeColor="text1"/>
        </w:rPr>
        <w:fldChar w:fldCharType="begin">
          <w:fldData xml:space="preserve">PEVuZE5vdGU+PENpdGU+PEF1dGhvcj5CYWlsZXk8L0F1dGhvcj48WWVhcj4yMDE3PC9ZZWFyPjxS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</w:fldData>
        </w:fldChar>
      </w:r>
      <w:r w:rsidR="00937626">
        <w:rPr>
          <w:rFonts w:cs="Calibri"/>
          <w:color w:val="000000" w:themeColor="text1"/>
        </w:rPr>
        <w:instrText xml:space="preserve"> ADDIN EN.CITE.DATA </w:instrText>
      </w:r>
      <w:r w:rsidR="00937626">
        <w:rPr>
          <w:rFonts w:cs="Calibri"/>
          <w:color w:val="000000" w:themeColor="text1"/>
        </w:rPr>
      </w:r>
      <w:r w:rsidR="00937626">
        <w:rPr>
          <w:rFonts w:cs="Calibri"/>
          <w:color w:val="000000" w:themeColor="text1"/>
        </w:rPr>
        <w:fldChar w:fldCharType="end"/>
      </w:r>
      <w:r w:rsidR="00B6523A" w:rsidRPr="001E05A2">
        <w:rPr>
          <w:rFonts w:cs="Calibri"/>
          <w:color w:val="000000" w:themeColor="text1"/>
        </w:rPr>
        <w:fldChar w:fldCharType="separate"/>
      </w:r>
      <w:r w:rsidR="00937626">
        <w:rPr>
          <w:rFonts w:cs="Calibri"/>
          <w:noProof/>
          <w:color w:val="000000" w:themeColor="text1"/>
        </w:rPr>
        <w:t>[55, 57]</w:t>
      </w:r>
      <w:r w:rsidR="00B6523A" w:rsidRPr="001E05A2">
        <w:rPr>
          <w:rFonts w:cs="Calibri"/>
          <w:color w:val="000000" w:themeColor="text1"/>
        </w:rPr>
        <w:fldChar w:fldCharType="end"/>
      </w:r>
      <w:r w:rsidR="00B6523A" w:rsidRPr="001E05A2">
        <w:rPr>
          <w:rFonts w:cs="Calibri"/>
          <w:color w:val="000000" w:themeColor="text1"/>
        </w:rPr>
        <w:t xml:space="preserve">, even the intrinsic </w:t>
      </w:r>
      <w:proofErr w:type="spellStart"/>
      <w:r w:rsidR="00B6523A" w:rsidRPr="001E05A2">
        <w:rPr>
          <w:rFonts w:cs="Calibri"/>
          <w:i/>
          <w:iCs/>
          <w:color w:val="000000" w:themeColor="text1"/>
        </w:rPr>
        <w:t>E</w:t>
      </w:r>
      <w:r w:rsidR="00B6523A" w:rsidRPr="001E05A2">
        <w:rPr>
          <w:rFonts w:cs="Calibri"/>
          <w:i/>
          <w:iCs/>
          <w:color w:val="000000" w:themeColor="text1"/>
          <w:vertAlign w:val="subscript"/>
        </w:rPr>
        <w:t>a</w:t>
      </w:r>
      <w:proofErr w:type="spellEnd"/>
      <w:r w:rsidR="00B6523A" w:rsidRPr="001E05A2">
        <w:rPr>
          <w:rFonts w:cs="Calibri"/>
          <w:color w:val="000000" w:themeColor="text1"/>
        </w:rPr>
        <w:t xml:space="preserve"> </w:t>
      </w:r>
      <w:r w:rsidR="00937626">
        <w:rPr>
          <w:rFonts w:cs="Calibri"/>
          <w:color w:val="000000" w:themeColor="text1"/>
        </w:rPr>
        <w:t xml:space="preserve">itself </w:t>
      </w:r>
      <w:r w:rsidR="00B6523A" w:rsidRPr="001E05A2">
        <w:rPr>
          <w:rFonts w:cs="Calibri"/>
          <w:color w:val="000000" w:themeColor="text1"/>
        </w:rPr>
        <w:t xml:space="preserve">is an </w:t>
      </w:r>
      <w:r w:rsidR="00937626">
        <w:rPr>
          <w:rFonts w:cs="Calibri"/>
          <w:color w:val="000000" w:themeColor="text1"/>
        </w:rPr>
        <w:t xml:space="preserve">average </w:t>
      </w:r>
      <w:r w:rsidR="00B6523A" w:rsidRPr="001E05A2">
        <w:rPr>
          <w:rFonts w:cs="Calibri"/>
          <w:color w:val="000000" w:themeColor="text1"/>
        </w:rPr>
        <w:t>value</w:t>
      </w:r>
      <w:r w:rsidR="00937626">
        <w:rPr>
          <w:rFonts w:cs="Calibri"/>
          <w:color w:val="000000" w:themeColor="text1"/>
        </w:rPr>
        <w:t>,</w:t>
      </w:r>
      <w:r w:rsidR="00B6523A" w:rsidRPr="001E05A2">
        <w:rPr>
          <w:rFonts w:cs="Calibri"/>
          <w:color w:val="000000" w:themeColor="text1"/>
        </w:rPr>
        <w:t xml:space="preserve"> representing the average of the intrinsic </w:t>
      </w:r>
      <w:proofErr w:type="spellStart"/>
      <w:r w:rsidR="00B6523A" w:rsidRPr="001E05A2">
        <w:rPr>
          <w:rFonts w:cs="Calibri"/>
          <w:i/>
          <w:iCs/>
          <w:color w:val="000000" w:themeColor="text1"/>
        </w:rPr>
        <w:t>E</w:t>
      </w:r>
      <w:r w:rsidR="00B6523A" w:rsidRPr="001E05A2">
        <w:rPr>
          <w:rFonts w:cs="Calibri"/>
          <w:i/>
          <w:iCs/>
          <w:color w:val="000000" w:themeColor="text1"/>
          <w:vertAlign w:val="subscript"/>
        </w:rPr>
        <w:t>a</w:t>
      </w:r>
      <w:proofErr w:type="spellEnd"/>
      <w:r w:rsidR="00B6523A" w:rsidRPr="001E05A2">
        <w:rPr>
          <w:rFonts w:cs="Calibri"/>
          <w:color w:val="000000" w:themeColor="text1"/>
        </w:rPr>
        <w:t xml:space="preserve"> of</w:t>
      </w:r>
      <w:r w:rsidR="00736FF5" w:rsidRPr="001E05A2">
        <w:rPr>
          <w:rFonts w:cs="Calibri"/>
          <w:color w:val="000000" w:themeColor="text1"/>
        </w:rPr>
        <w:t xml:space="preserve"> the</w:t>
      </w:r>
      <w:r w:rsidR="00B6523A" w:rsidRPr="001E05A2">
        <w:rPr>
          <w:rFonts w:cs="Calibri"/>
          <w:color w:val="000000" w:themeColor="text1"/>
        </w:rPr>
        <w:t xml:space="preserve"> substrates</w:t>
      </w:r>
      <w:r w:rsidR="00937626">
        <w:rPr>
          <w:rFonts w:cs="Calibri"/>
          <w:color w:val="000000" w:themeColor="text1"/>
        </w:rPr>
        <w:t xml:space="preserve"> and microbes</w:t>
      </w:r>
      <w:r w:rsidR="00B6523A" w:rsidRPr="001E05A2">
        <w:rPr>
          <w:rFonts w:cs="Calibri"/>
          <w:color w:val="000000" w:themeColor="text1"/>
        </w:rPr>
        <w:t xml:space="preserve"> on different </w:t>
      </w:r>
      <w:r w:rsidR="00937626">
        <w:rPr>
          <w:rFonts w:cs="Calibri"/>
          <w:color w:val="000000" w:themeColor="text1"/>
        </w:rPr>
        <w:t xml:space="preserve">hydrated </w:t>
      </w:r>
      <w:r w:rsidR="00BF74F2" w:rsidRPr="001E05A2">
        <w:rPr>
          <w:rFonts w:cs="Calibri"/>
          <w:color w:val="000000" w:themeColor="text1"/>
        </w:rPr>
        <w:t>reactive sites</w:t>
      </w:r>
      <w:r w:rsidR="00B6523A" w:rsidRPr="001E05A2">
        <w:rPr>
          <w:rFonts w:cs="Calibri"/>
          <w:color w:val="000000" w:themeColor="text1"/>
        </w:rPr>
        <w:t>. In this example,</w:t>
      </w:r>
      <w:r w:rsidR="00BD05B3" w:rsidRPr="001E05A2">
        <w:rPr>
          <w:rFonts w:cs="Calibri"/>
          <w:color w:val="000000" w:themeColor="text1"/>
        </w:rPr>
        <w:t xml:space="preserve"> w</w:t>
      </w:r>
      <w:r w:rsidRPr="001E05A2">
        <w:rPr>
          <w:rFonts w:cs="Calibri"/>
          <w:color w:val="000000" w:themeColor="text1"/>
        </w:rPr>
        <w:t xml:space="preserve">e </w:t>
      </w:r>
      <w:r w:rsidR="00BD05B3" w:rsidRPr="001E05A2">
        <w:rPr>
          <w:rFonts w:cs="Calibri"/>
          <w:color w:val="000000" w:themeColor="text1"/>
        </w:rPr>
        <w:t>treated</w:t>
      </w:r>
      <w:r w:rsidR="00945E65" w:rsidRPr="001E05A2">
        <w:rPr>
          <w:rFonts w:cs="Calibri"/>
          <w:color w:val="000000" w:themeColor="text1"/>
        </w:rPr>
        <w:t xml:space="preserve"> </w:t>
      </w:r>
      <w:r w:rsidR="00990B3F" w:rsidRPr="001E05A2">
        <w:rPr>
          <w:rFonts w:cs="Calibri"/>
          <w:color w:val="000000" w:themeColor="text1"/>
        </w:rPr>
        <w:t>th</w:t>
      </w:r>
      <w:r w:rsidR="00C216E6">
        <w:rPr>
          <w:rFonts w:cs="Calibri"/>
          <w:color w:val="000000" w:themeColor="text1"/>
        </w:rPr>
        <w:t>e</w:t>
      </w:r>
      <w:r w:rsidR="00990B3F" w:rsidRPr="001E05A2">
        <w:rPr>
          <w:rFonts w:cs="Calibri"/>
          <w:color w:val="000000" w:themeColor="text1"/>
        </w:rPr>
        <w:t xml:space="preserve"> average</w:t>
      </w:r>
      <w:r w:rsidR="00945E65" w:rsidRPr="001E05A2">
        <w:rPr>
          <w:rFonts w:cs="Calibri"/>
          <w:color w:val="000000" w:themeColor="text1"/>
        </w:rPr>
        <w:t xml:space="preserve"> intrinsic</w:t>
      </w:r>
      <w:r w:rsidR="00BD05B3" w:rsidRPr="001E05A2">
        <w:rPr>
          <w:rFonts w:cs="Calibri"/>
          <w:color w:val="000000" w:themeColor="text1"/>
        </w:rPr>
        <w:t xml:space="preserve"> </w:t>
      </w:r>
      <w:proofErr w:type="spellStart"/>
      <w:r w:rsidR="00BD05B3" w:rsidRPr="001E05A2">
        <w:rPr>
          <w:rFonts w:cs="Calibri"/>
          <w:i/>
          <w:iCs/>
          <w:color w:val="000000" w:themeColor="text1"/>
        </w:rPr>
        <w:t>E</w:t>
      </w:r>
      <w:r w:rsidR="00BD05B3" w:rsidRPr="001E05A2">
        <w:rPr>
          <w:rFonts w:cs="Calibri"/>
          <w:i/>
          <w:iCs/>
          <w:color w:val="000000" w:themeColor="text1"/>
          <w:vertAlign w:val="subscript"/>
        </w:rPr>
        <w:t>a</w:t>
      </w:r>
      <w:proofErr w:type="spellEnd"/>
      <w:r w:rsidR="00BD05B3" w:rsidRPr="001E05A2">
        <w:rPr>
          <w:rFonts w:cs="Calibri"/>
          <w:color w:val="000000" w:themeColor="text1"/>
          <w:vertAlign w:val="subscript"/>
        </w:rPr>
        <w:t xml:space="preserve"> </w:t>
      </w:r>
      <w:r w:rsidR="004903B3" w:rsidRPr="001E05A2">
        <w:rPr>
          <w:rFonts w:cs="Calibri"/>
          <w:color w:val="000000" w:themeColor="text1"/>
        </w:rPr>
        <w:t>a</w:t>
      </w:r>
      <w:r w:rsidR="00BD05B3" w:rsidRPr="001E05A2">
        <w:rPr>
          <w:rFonts w:cs="Calibri"/>
          <w:color w:val="000000" w:themeColor="text1"/>
        </w:rPr>
        <w:t xml:space="preserve">s </w:t>
      </w:r>
      <w:r w:rsidR="00B6523A" w:rsidRPr="001E05A2">
        <w:rPr>
          <w:rFonts w:cs="Calibri"/>
          <w:color w:val="000000" w:themeColor="text1"/>
        </w:rPr>
        <w:t xml:space="preserve">an </w:t>
      </w:r>
      <w:r w:rsidR="00BD05B3" w:rsidRPr="001E05A2">
        <w:rPr>
          <w:rFonts w:cs="Calibri"/>
          <w:color w:val="000000" w:themeColor="text1"/>
        </w:rPr>
        <w:t>unknow</w:t>
      </w:r>
      <w:r w:rsidR="008653B2" w:rsidRPr="001E05A2">
        <w:rPr>
          <w:rFonts w:cs="Calibri"/>
          <w:color w:val="000000" w:themeColor="text1"/>
        </w:rPr>
        <w:t>n</w:t>
      </w:r>
      <w:r w:rsidR="00BD05B3" w:rsidRPr="001E05A2">
        <w:rPr>
          <w:rFonts w:cs="Calibri"/>
          <w:color w:val="000000" w:themeColor="text1"/>
        </w:rPr>
        <w:t xml:space="preserve"> </w:t>
      </w:r>
      <w:r w:rsidR="004903B3" w:rsidRPr="001E05A2">
        <w:rPr>
          <w:rFonts w:cs="Calibri"/>
          <w:color w:val="000000" w:themeColor="text1"/>
        </w:rPr>
        <w:t>and</w:t>
      </w:r>
      <w:r w:rsidR="007F5DA1" w:rsidRPr="001E05A2">
        <w:rPr>
          <w:rFonts w:cs="Calibri"/>
          <w:color w:val="000000" w:themeColor="text1"/>
        </w:rPr>
        <w:t xml:space="preserve"> </w:t>
      </w:r>
      <w:r w:rsidR="00C216E6">
        <w:rPr>
          <w:rFonts w:cs="Calibri"/>
          <w:color w:val="000000" w:themeColor="text1"/>
        </w:rPr>
        <w:t>calibrated</w:t>
      </w:r>
      <w:r w:rsidR="00BD05B3" w:rsidRPr="001E05A2">
        <w:rPr>
          <w:rFonts w:cs="Calibri"/>
          <w:color w:val="000000" w:themeColor="text1"/>
        </w:rPr>
        <w:t xml:space="preserve"> it</w:t>
      </w:r>
      <w:r w:rsidR="004903B3" w:rsidRPr="001E05A2">
        <w:rPr>
          <w:rFonts w:cs="Calibri"/>
          <w:color w:val="000000" w:themeColor="text1"/>
        </w:rPr>
        <w:t xml:space="preserve"> </w:t>
      </w:r>
      <w:r w:rsidR="00BD05B3" w:rsidRPr="001E05A2">
        <w:rPr>
          <w:rFonts w:cs="Calibri"/>
          <w:color w:val="000000" w:themeColor="text1"/>
        </w:rPr>
        <w:t xml:space="preserve">to </w:t>
      </w:r>
      <w:r w:rsidR="00BF74F2" w:rsidRPr="001E05A2">
        <w:rPr>
          <w:rFonts w:cs="Calibri"/>
          <w:color w:val="000000" w:themeColor="text1"/>
        </w:rPr>
        <w:t xml:space="preserve">obtain </w:t>
      </w:r>
      <w:r w:rsidR="00BB1BF0" w:rsidRPr="001E05A2">
        <w:rPr>
          <w:rFonts w:cs="Calibri"/>
          <w:color w:val="000000" w:themeColor="text1"/>
        </w:rPr>
        <w:t xml:space="preserve">the </w:t>
      </w:r>
      <w:r w:rsidR="00BD05B3" w:rsidRPr="001E05A2">
        <w:rPr>
          <w:rFonts w:cs="Calibri"/>
          <w:color w:val="000000" w:themeColor="text1"/>
        </w:rPr>
        <w:t>result</w:t>
      </w:r>
      <w:r w:rsidR="004903B3" w:rsidRPr="001E05A2">
        <w:rPr>
          <w:rFonts w:cs="Calibri"/>
          <w:color w:val="000000" w:themeColor="text1"/>
        </w:rPr>
        <w:t>s</w:t>
      </w:r>
      <w:r w:rsidR="00BD05B3" w:rsidRPr="001E05A2">
        <w:rPr>
          <w:rFonts w:cs="Calibri"/>
          <w:color w:val="000000" w:themeColor="text1"/>
        </w:rPr>
        <w:t xml:space="preserve"> </w:t>
      </w:r>
      <w:r w:rsidR="0083553E" w:rsidRPr="001E05A2">
        <w:rPr>
          <w:rFonts w:cs="Calibri"/>
          <w:color w:val="000000" w:themeColor="text1"/>
        </w:rPr>
        <w:t>that</w:t>
      </w:r>
      <w:r w:rsidR="00BD05B3" w:rsidRPr="001E05A2">
        <w:rPr>
          <w:rFonts w:cs="Calibri"/>
          <w:color w:val="000000" w:themeColor="text1"/>
        </w:rPr>
        <w:t xml:space="preserve"> </w:t>
      </w:r>
      <w:r w:rsidR="004903B3" w:rsidRPr="001E05A2">
        <w:rPr>
          <w:rFonts w:cs="Calibri"/>
          <w:color w:val="000000" w:themeColor="text1"/>
        </w:rPr>
        <w:t xml:space="preserve">matched </w:t>
      </w:r>
      <w:r w:rsidR="00083CD2" w:rsidRPr="001E05A2">
        <w:rPr>
          <w:rFonts w:cs="Calibri"/>
          <w:color w:val="000000" w:themeColor="text1"/>
        </w:rPr>
        <w:t xml:space="preserve">the </w:t>
      </w:r>
      <w:r w:rsidR="00937626">
        <w:rPr>
          <w:rFonts w:cs="Calibri"/>
          <w:color w:val="000000" w:themeColor="text1"/>
        </w:rPr>
        <w:t xml:space="preserve">measured </w:t>
      </w:r>
      <w:r w:rsidR="00BD05B3" w:rsidRPr="001E05A2">
        <w:rPr>
          <w:rFonts w:cs="Calibri"/>
          <w:color w:val="000000" w:themeColor="text1"/>
        </w:rPr>
        <w:t>respiration</w:t>
      </w:r>
      <w:r w:rsidR="004903B3" w:rsidRPr="001E05A2">
        <w:rPr>
          <w:rFonts w:cs="Calibri"/>
          <w:color w:val="000000" w:themeColor="text1"/>
        </w:rPr>
        <w:t xml:space="preserve">s </w:t>
      </w:r>
      <w:r w:rsidR="00937626">
        <w:rPr>
          <w:rFonts w:cs="Calibri"/>
          <w:color w:val="000000" w:themeColor="text1"/>
        </w:rPr>
        <w:t>at</w:t>
      </w:r>
      <w:r w:rsidR="004903B3" w:rsidRPr="001E05A2">
        <w:rPr>
          <w:rFonts w:cs="Calibri"/>
          <w:color w:val="000000" w:themeColor="text1"/>
        </w:rPr>
        <w:t xml:space="preserve"> different</w:t>
      </w:r>
      <w:r w:rsidR="00BD05B3" w:rsidRPr="001E05A2">
        <w:rPr>
          <w:rFonts w:cs="Calibri"/>
          <w:color w:val="000000" w:themeColor="text1"/>
        </w:rPr>
        <w:t xml:space="preserve"> temperature</w:t>
      </w:r>
      <w:r w:rsidR="004903B3" w:rsidRPr="001E05A2">
        <w:rPr>
          <w:rFonts w:cs="Calibri"/>
          <w:color w:val="000000" w:themeColor="text1"/>
        </w:rPr>
        <w:t xml:space="preserve">s. </w:t>
      </w:r>
    </w:p>
    <w:p w14:paraId="7768F9D3" w14:textId="38DCD8CC" w:rsidR="00495877" w:rsidRPr="001E05A2" w:rsidRDefault="004007A4" w:rsidP="00454BC0">
      <w:pPr>
        <w:tabs>
          <w:tab w:val="left" w:pos="426"/>
        </w:tabs>
        <w:spacing w:after="0" w:line="480" w:lineRule="auto"/>
        <w:ind w:firstLine="567"/>
        <w:rPr>
          <w:rFonts w:asciiTheme="minorHAnsi" w:hAnsiTheme="minorHAnsi" w:cstheme="minorHAnsi"/>
          <w:color w:val="000000" w:themeColor="text1"/>
        </w:rPr>
      </w:pPr>
      <w:r w:rsidRPr="0014763B">
        <w:rPr>
          <w:rFonts w:asciiTheme="minorHAnsi" w:hAnsiTheme="minorHAnsi" w:cstheme="minorHAnsi"/>
          <w:color w:val="FF0000"/>
        </w:rPr>
        <w:t>For compari</w:t>
      </w:r>
      <w:r w:rsidR="00165794">
        <w:rPr>
          <w:rFonts w:asciiTheme="minorHAnsi" w:hAnsiTheme="minorHAnsi" w:cstheme="minorHAnsi"/>
          <w:color w:val="FF0000"/>
        </w:rPr>
        <w:t xml:space="preserve">ng </w:t>
      </w:r>
      <w:r w:rsidRPr="0014763B">
        <w:rPr>
          <w:rFonts w:asciiTheme="minorHAnsi" w:hAnsiTheme="minorHAnsi" w:cstheme="minorHAnsi"/>
          <w:color w:val="FF0000"/>
        </w:rPr>
        <w:t>respiration rates</w:t>
      </w:r>
      <w:r w:rsidR="00E83EE9" w:rsidRPr="0014763B">
        <w:rPr>
          <w:rFonts w:asciiTheme="minorHAnsi" w:hAnsiTheme="minorHAnsi" w:cstheme="minorHAnsi"/>
          <w:color w:val="FF0000"/>
        </w:rPr>
        <w:t>, we normalized all variables in the model</w:t>
      </w:r>
      <w:r w:rsidR="00AD5F41" w:rsidRPr="0014763B">
        <w:rPr>
          <w:rFonts w:asciiTheme="minorHAnsi" w:hAnsiTheme="minorHAnsi" w:cstheme="minorHAnsi"/>
          <w:color w:val="FF0000"/>
        </w:rPr>
        <w:t xml:space="preserve"> </w:t>
      </w:r>
      <w:r w:rsidR="00E83EE9" w:rsidRPr="0014763B">
        <w:rPr>
          <w:rFonts w:asciiTheme="minorHAnsi" w:hAnsiTheme="minorHAnsi" w:cstheme="minorHAnsi"/>
          <w:color w:val="FF0000"/>
        </w:rPr>
        <w:t xml:space="preserve">and </w:t>
      </w:r>
      <w:r w:rsidR="00127333" w:rsidRPr="0014763B">
        <w:rPr>
          <w:rFonts w:asciiTheme="minorHAnsi" w:hAnsiTheme="minorHAnsi" w:cstheme="minorHAnsi"/>
          <w:color w:val="FF0000"/>
        </w:rPr>
        <w:t xml:space="preserve">multiplied </w:t>
      </w:r>
      <w:r w:rsidR="00E83EE9" w:rsidRPr="0014763B">
        <w:rPr>
          <w:rFonts w:asciiTheme="minorHAnsi" w:hAnsiTheme="minorHAnsi" w:cstheme="minorHAnsi"/>
          <w:color w:val="FF0000"/>
        </w:rPr>
        <w:t>the</w:t>
      </w:r>
      <w:r>
        <w:rPr>
          <w:rFonts w:asciiTheme="minorHAnsi" w:hAnsiTheme="minorHAnsi" w:cstheme="minorHAnsi"/>
          <w:color w:val="FF0000"/>
        </w:rPr>
        <w:t xml:space="preserve"> calculated </w:t>
      </w:r>
      <w:r w:rsidR="00E83EE9" w:rsidRPr="0014763B">
        <w:rPr>
          <w:rFonts w:asciiTheme="minorHAnsi" w:hAnsiTheme="minorHAnsi" w:cstheme="minorHAnsi"/>
          <w:color w:val="FF0000"/>
        </w:rPr>
        <w:t>respiration rates</w:t>
      </w:r>
      <w:r w:rsidR="00AD5F41" w:rsidRPr="0014763B">
        <w:rPr>
          <w:rFonts w:asciiTheme="minorHAnsi" w:hAnsiTheme="minorHAnsi" w:cstheme="minorHAnsi"/>
          <w:color w:val="FF0000"/>
        </w:rPr>
        <w:t xml:space="preserve"> </w:t>
      </w:r>
      <w:r w:rsidRPr="0014763B">
        <w:rPr>
          <w:rFonts w:asciiTheme="minorHAnsi" w:hAnsiTheme="minorHAnsi" w:cstheme="minorHAnsi"/>
          <w:color w:val="FF0000"/>
        </w:rPr>
        <w:t>using the</w:t>
      </w:r>
      <w:r w:rsidR="00165794">
        <w:rPr>
          <w:rFonts w:asciiTheme="minorHAnsi" w:hAnsiTheme="minorHAnsi" w:cstheme="minorHAnsi"/>
          <w:color w:val="FF0000"/>
        </w:rPr>
        <w:t>se normalized</w:t>
      </w:r>
      <w:r w:rsidR="00DE5121">
        <w:rPr>
          <w:rFonts w:asciiTheme="minorHAnsi" w:hAnsiTheme="minorHAnsi" w:cstheme="minorHAnsi"/>
          <w:color w:val="FF0000"/>
        </w:rPr>
        <w:t xml:space="preserve"> </w:t>
      </w:r>
      <w:r w:rsidRPr="0014763B">
        <w:rPr>
          <w:rFonts w:asciiTheme="minorHAnsi" w:hAnsiTheme="minorHAnsi" w:cstheme="minorHAnsi"/>
          <w:color w:val="FF0000"/>
        </w:rPr>
        <w:t>variables b</w:t>
      </w:r>
      <w:r w:rsidR="00E83EE9" w:rsidRPr="0014763B">
        <w:rPr>
          <w:rFonts w:asciiTheme="minorHAnsi" w:hAnsiTheme="minorHAnsi" w:cstheme="minorHAnsi"/>
          <w:color w:val="FF0000"/>
        </w:rPr>
        <w:t>y a single scalar to match the experimental data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990B3F" w:rsidRPr="001E05A2">
        <w:rPr>
          <w:rFonts w:asciiTheme="minorHAnsi" w:hAnsiTheme="minorHAnsi" w:cstheme="minorHAnsi"/>
          <w:color w:val="000000" w:themeColor="text1"/>
        </w:rPr>
        <w:t xml:space="preserve">As </w:t>
      </w:r>
      <w:r>
        <w:rPr>
          <w:rFonts w:asciiTheme="minorHAnsi" w:hAnsiTheme="minorHAnsi" w:cstheme="minorHAnsi"/>
          <w:color w:val="000000" w:themeColor="text1"/>
        </w:rPr>
        <w:t xml:space="preserve">an </w:t>
      </w:r>
      <w:r w:rsidR="00990B3F" w:rsidRPr="001E05A2">
        <w:rPr>
          <w:rFonts w:asciiTheme="minorHAnsi" w:hAnsiTheme="minorHAnsi" w:cstheme="minorHAnsi"/>
          <w:color w:val="000000" w:themeColor="text1"/>
        </w:rPr>
        <w:t>illustrati</w:t>
      </w:r>
      <w:r>
        <w:rPr>
          <w:rFonts w:asciiTheme="minorHAnsi" w:hAnsiTheme="minorHAnsi" w:cstheme="minorHAnsi"/>
          <w:color w:val="000000" w:themeColor="text1"/>
        </w:rPr>
        <w:t>on</w:t>
      </w:r>
      <w:r w:rsidR="00990B3F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E83EE9" w:rsidRPr="001E05A2">
        <w:rPr>
          <w:rFonts w:asciiTheme="minorHAnsi" w:hAnsiTheme="minorHAnsi" w:cstheme="minorHAnsi"/>
          <w:color w:val="000000" w:themeColor="text1"/>
        </w:rPr>
        <w:t xml:space="preserve">Figure 3A compares the measured and calculated respiration rates under different saturations when </w:t>
      </w:r>
      <w:r w:rsidR="00936D3C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E83EE9" w:rsidRPr="001E05A2">
        <w:rPr>
          <w:rFonts w:asciiTheme="minorHAnsi" w:hAnsiTheme="minorHAnsi" w:cstheme="minorHAnsi"/>
          <w:color w:val="000000" w:themeColor="text1"/>
        </w:rPr>
        <w:t>temperature was 15</w:t>
      </w:r>
      <w:r w:rsidR="00456CB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83EE9" w:rsidRPr="001E05A2">
        <w:rPr>
          <w:rFonts w:asciiTheme="minorHAnsi" w:hAnsiTheme="minorHAnsi" w:cstheme="minorHAnsi"/>
          <w:color w:val="000000" w:themeColor="text1"/>
        </w:rPr>
        <w:t>°C</w:t>
      </w:r>
      <w:r w:rsidR="00990B3F" w:rsidRPr="001E05A2">
        <w:rPr>
          <w:rFonts w:asciiTheme="minorHAnsi" w:hAnsiTheme="minorHAnsi" w:cstheme="minorHAnsi"/>
          <w:color w:val="000000" w:themeColor="text1"/>
        </w:rPr>
        <w:t xml:space="preserve">; </w:t>
      </w:r>
      <w:r w:rsidR="00AD5A1B" w:rsidRPr="001E05A2">
        <w:rPr>
          <w:rFonts w:asciiTheme="minorHAnsi" w:hAnsiTheme="minorHAnsi" w:cstheme="minorHAnsi"/>
          <w:color w:val="000000" w:themeColor="text1"/>
        </w:rPr>
        <w:t>F</w:t>
      </w:r>
      <w:r w:rsidR="009B33D4" w:rsidRPr="001E05A2">
        <w:rPr>
          <w:rFonts w:asciiTheme="minorHAnsi" w:hAnsiTheme="minorHAnsi" w:cstheme="minorHAnsi"/>
          <w:color w:val="000000" w:themeColor="text1"/>
        </w:rPr>
        <w:t>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9B33D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B1336" w:rsidRPr="001E05A2">
        <w:rPr>
          <w:rFonts w:asciiTheme="minorHAnsi" w:hAnsiTheme="minorHAnsi" w:cstheme="minorHAnsi"/>
          <w:color w:val="000000" w:themeColor="text1"/>
        </w:rPr>
        <w:t>3</w:t>
      </w:r>
      <w:r w:rsidR="009B33D4" w:rsidRPr="001E05A2">
        <w:rPr>
          <w:rFonts w:asciiTheme="minorHAnsi" w:hAnsiTheme="minorHAnsi" w:cstheme="minorHAnsi"/>
          <w:color w:val="000000" w:themeColor="text1"/>
        </w:rPr>
        <w:t xml:space="preserve">B </w:t>
      </w:r>
      <w:r w:rsidR="00D72D66" w:rsidRPr="001E05A2">
        <w:rPr>
          <w:rFonts w:asciiTheme="minorHAnsi" w:hAnsiTheme="minorHAnsi" w:cstheme="minorHAnsi"/>
          <w:color w:val="000000" w:themeColor="text1"/>
        </w:rPr>
        <w:t>compar</w:t>
      </w:r>
      <w:r w:rsidR="00594366" w:rsidRPr="001E05A2">
        <w:rPr>
          <w:rFonts w:asciiTheme="minorHAnsi" w:hAnsiTheme="minorHAnsi" w:cstheme="minorHAnsi"/>
          <w:color w:val="000000" w:themeColor="text1"/>
        </w:rPr>
        <w:t>es the measured and predicted respirations</w:t>
      </w:r>
      <w:r w:rsidR="00D72D6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90B3F" w:rsidRPr="001E05A2">
        <w:rPr>
          <w:rFonts w:asciiTheme="minorHAnsi" w:hAnsiTheme="minorHAnsi" w:cstheme="minorHAnsi"/>
          <w:color w:val="000000" w:themeColor="text1"/>
        </w:rPr>
        <w:t xml:space="preserve">when soil saturation was 60% and </w:t>
      </w:r>
      <w:r w:rsidR="0083553E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46221D" w:rsidRPr="001E05A2">
        <w:rPr>
          <w:rFonts w:asciiTheme="minorHAnsi" w:hAnsiTheme="minorHAnsi" w:cstheme="minorHAnsi"/>
          <w:color w:val="000000" w:themeColor="text1"/>
        </w:rPr>
        <w:t>temperature</w:t>
      </w:r>
      <w:r w:rsidR="000B200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F74F2" w:rsidRPr="001E05A2">
        <w:rPr>
          <w:rFonts w:asciiTheme="minorHAnsi" w:hAnsiTheme="minorHAnsi" w:cstheme="minorHAnsi"/>
          <w:color w:val="000000" w:themeColor="text1"/>
        </w:rPr>
        <w:t xml:space="preserve">was </w:t>
      </w:r>
      <w:r w:rsidR="0046221D" w:rsidRPr="001E05A2">
        <w:rPr>
          <w:rFonts w:asciiTheme="minorHAnsi" w:hAnsiTheme="minorHAnsi" w:cstheme="minorHAnsi"/>
          <w:color w:val="000000" w:themeColor="text1"/>
        </w:rPr>
        <w:t>increase</w:t>
      </w:r>
      <w:r w:rsidR="00A322BB" w:rsidRPr="001E05A2">
        <w:rPr>
          <w:rFonts w:asciiTheme="minorHAnsi" w:hAnsiTheme="minorHAnsi" w:cstheme="minorHAnsi"/>
          <w:color w:val="000000" w:themeColor="text1"/>
        </w:rPr>
        <w:t>d</w:t>
      </w:r>
      <w:r w:rsidR="0046221D" w:rsidRPr="001E05A2">
        <w:rPr>
          <w:rFonts w:asciiTheme="minorHAnsi" w:hAnsiTheme="minorHAnsi" w:cstheme="minorHAnsi"/>
          <w:color w:val="000000" w:themeColor="text1"/>
        </w:rPr>
        <w:t xml:space="preserve"> from </w:t>
      </w:r>
      <w:r w:rsidR="000B200F" w:rsidRPr="001E05A2">
        <w:rPr>
          <w:rFonts w:asciiTheme="minorHAnsi" w:hAnsiTheme="minorHAnsi" w:cstheme="minorHAnsi"/>
          <w:color w:val="000000" w:themeColor="text1"/>
        </w:rPr>
        <w:t>5</w:t>
      </w:r>
      <w:r w:rsidR="000B200F" w:rsidRPr="001E05A2">
        <w:rPr>
          <w:rFonts w:asciiTheme="minorHAnsi" w:hAnsiTheme="minorHAnsi" w:cstheme="minorHAnsi"/>
          <w:color w:val="000000" w:themeColor="text1"/>
          <w:vertAlign w:val="superscript"/>
        </w:rPr>
        <w:t xml:space="preserve"> </w:t>
      </w:r>
      <w:r w:rsidR="000B200F" w:rsidRPr="001E05A2">
        <w:rPr>
          <w:rFonts w:asciiTheme="minorHAnsi" w:hAnsiTheme="minorHAnsi" w:cstheme="minorHAnsi"/>
          <w:color w:val="000000" w:themeColor="text1"/>
        </w:rPr>
        <w:t>to</w:t>
      </w:r>
      <w:r w:rsidR="0046221D" w:rsidRPr="001E05A2">
        <w:rPr>
          <w:rFonts w:asciiTheme="minorHAnsi" w:hAnsiTheme="minorHAnsi" w:cstheme="minorHAnsi"/>
          <w:color w:val="000000" w:themeColor="text1"/>
        </w:rPr>
        <w:t xml:space="preserve"> 35</w:t>
      </w:r>
      <w:r w:rsidR="00F844E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F24D4" w:rsidRPr="001E05A2">
        <w:rPr>
          <w:rFonts w:asciiTheme="minorHAnsi" w:hAnsiTheme="minorHAnsi" w:cstheme="minorHAnsi"/>
          <w:color w:val="000000" w:themeColor="text1"/>
        </w:rPr>
        <w:t>°</w:t>
      </w:r>
      <w:r w:rsidR="0046221D" w:rsidRPr="001E05A2">
        <w:rPr>
          <w:rFonts w:asciiTheme="minorHAnsi" w:hAnsiTheme="minorHAnsi" w:cstheme="minorHAnsi"/>
          <w:color w:val="000000" w:themeColor="text1"/>
        </w:rPr>
        <w:t>C</w:t>
      </w:r>
      <w:r w:rsidR="004878B6" w:rsidRPr="001E05A2">
        <w:rPr>
          <w:rFonts w:asciiTheme="minorHAnsi" w:hAnsiTheme="minorHAnsi" w:cstheme="minorHAnsi"/>
          <w:color w:val="000000" w:themeColor="text1"/>
        </w:rPr>
        <w:t xml:space="preserve"> using an intrinsic </w:t>
      </w:r>
      <w:proofErr w:type="spellStart"/>
      <w:r w:rsidR="004903B3" w:rsidRPr="001E05A2">
        <w:rPr>
          <w:rFonts w:asciiTheme="minorHAnsi" w:hAnsiTheme="minorHAnsi" w:cstheme="minorHAnsi"/>
          <w:i/>
          <w:iCs/>
          <w:color w:val="000000" w:themeColor="text1"/>
        </w:rPr>
        <w:t>E</w:t>
      </w:r>
      <w:r w:rsidR="004903B3"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a</w:t>
      </w:r>
      <w:proofErr w:type="spellEnd"/>
      <w:r w:rsidR="004903B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878B6" w:rsidRPr="001E05A2">
        <w:rPr>
          <w:rFonts w:asciiTheme="minorHAnsi" w:hAnsiTheme="minorHAnsi" w:cstheme="minorHAnsi"/>
          <w:color w:val="000000" w:themeColor="text1"/>
        </w:rPr>
        <w:t>=</w:t>
      </w:r>
      <w:r w:rsidR="00456CB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878B6" w:rsidRPr="001E05A2">
        <w:rPr>
          <w:rFonts w:asciiTheme="minorHAnsi" w:hAnsiTheme="minorHAnsi" w:cstheme="minorHAnsi"/>
          <w:noProof/>
          <w:color w:val="000000" w:themeColor="text1"/>
        </w:rPr>
        <w:t>48 kJ mol</w:t>
      </w:r>
      <w:r w:rsidR="004878B6" w:rsidRPr="001E05A2">
        <w:rPr>
          <w:rFonts w:asciiTheme="minorHAnsi" w:hAnsiTheme="minorHAnsi" w:cstheme="minorHAnsi"/>
          <w:noProof/>
          <w:color w:val="000000" w:themeColor="text1"/>
          <w:vertAlign w:val="superscript"/>
        </w:rPr>
        <w:t>-1</w:t>
      </w:r>
      <w:r w:rsidR="00C738C1" w:rsidRPr="001E05A2">
        <w:rPr>
          <w:rFonts w:asciiTheme="minorHAnsi" w:hAnsiTheme="minorHAnsi" w:cstheme="minorHAnsi"/>
          <w:color w:val="000000" w:themeColor="text1"/>
        </w:rPr>
        <w:t>.</w:t>
      </w:r>
      <w:r w:rsidR="004903B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B1336" w:rsidRPr="001E05A2">
        <w:rPr>
          <w:rFonts w:asciiTheme="minorHAnsi" w:hAnsiTheme="minorHAnsi" w:cstheme="minorHAnsi"/>
          <w:color w:val="000000" w:themeColor="text1"/>
        </w:rPr>
        <w:t>T</w:t>
      </w:r>
      <w:r w:rsidR="0046221D" w:rsidRPr="001E05A2">
        <w:rPr>
          <w:rFonts w:asciiTheme="minorHAnsi" w:hAnsiTheme="minorHAnsi" w:cstheme="minorHAnsi"/>
          <w:color w:val="000000" w:themeColor="text1"/>
        </w:rPr>
        <w:t>hey agree well</w:t>
      </w:r>
      <w:r w:rsidR="00D72D66" w:rsidRPr="001E05A2">
        <w:rPr>
          <w:rFonts w:asciiTheme="minorHAnsi" w:hAnsiTheme="minorHAnsi" w:cstheme="minorHAnsi"/>
          <w:color w:val="000000" w:themeColor="text1"/>
        </w:rPr>
        <w:t>,</w:t>
      </w:r>
      <w:r w:rsidR="008E537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B1336" w:rsidRPr="001E05A2">
        <w:rPr>
          <w:rFonts w:asciiTheme="minorHAnsi" w:hAnsiTheme="minorHAnsi" w:cstheme="minorHAnsi"/>
          <w:color w:val="000000" w:themeColor="text1"/>
        </w:rPr>
        <w:t xml:space="preserve">indicating </w:t>
      </w:r>
      <w:r w:rsidR="00961C0A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A322BB" w:rsidRPr="001E05A2">
        <w:rPr>
          <w:rFonts w:asciiTheme="minorHAnsi" w:hAnsiTheme="minorHAnsi" w:cstheme="minorHAnsi"/>
          <w:color w:val="000000" w:themeColor="text1"/>
        </w:rPr>
        <w:t>the</w:t>
      </w:r>
      <w:r w:rsidR="004D4B2E" w:rsidRPr="001E05A2">
        <w:rPr>
          <w:rFonts w:asciiTheme="minorHAnsi" w:hAnsiTheme="minorHAnsi" w:cstheme="minorHAnsi"/>
          <w:color w:val="000000" w:themeColor="text1"/>
        </w:rPr>
        <w:t xml:space="preserve"> combined</w:t>
      </w:r>
      <w:r w:rsidR="00A322BB" w:rsidRPr="001E05A2">
        <w:rPr>
          <w:rFonts w:asciiTheme="minorHAnsi" w:hAnsiTheme="minorHAnsi" w:cstheme="minorHAnsi"/>
          <w:color w:val="000000" w:themeColor="text1"/>
        </w:rPr>
        <w:t xml:space="preserve"> impact of soil water</w:t>
      </w:r>
      <w:r w:rsidR="000B200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322BB" w:rsidRPr="001E05A2">
        <w:rPr>
          <w:rFonts w:asciiTheme="minorHAnsi" w:hAnsiTheme="minorHAnsi" w:cstheme="minorHAnsi"/>
          <w:color w:val="000000" w:themeColor="text1"/>
        </w:rPr>
        <w:t xml:space="preserve">and temperature on respiration </w:t>
      </w:r>
      <w:r w:rsidR="001B1336" w:rsidRPr="001E05A2">
        <w:rPr>
          <w:rFonts w:asciiTheme="minorHAnsi" w:hAnsiTheme="minorHAnsi" w:cstheme="minorHAnsi"/>
          <w:color w:val="000000" w:themeColor="text1"/>
        </w:rPr>
        <w:t>is</w:t>
      </w:r>
      <w:r w:rsidR="00A322B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B1336" w:rsidRPr="001E05A2">
        <w:rPr>
          <w:rFonts w:asciiTheme="minorHAnsi" w:hAnsiTheme="minorHAnsi" w:cstheme="minorHAnsi"/>
          <w:color w:val="000000" w:themeColor="text1"/>
        </w:rPr>
        <w:t>n</w:t>
      </w:r>
      <w:r w:rsidR="00A322BB" w:rsidRPr="001E05A2">
        <w:rPr>
          <w:rFonts w:asciiTheme="minorHAnsi" w:hAnsiTheme="minorHAnsi" w:cstheme="minorHAnsi"/>
          <w:color w:val="000000" w:themeColor="text1"/>
        </w:rPr>
        <w:t>onlinear</w:t>
      </w:r>
      <w:r w:rsidR="00812D6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D4B2E" w:rsidRPr="001E05A2">
        <w:rPr>
          <w:rFonts w:asciiTheme="minorHAnsi" w:hAnsiTheme="minorHAnsi" w:cstheme="minorHAnsi"/>
          <w:color w:val="000000" w:themeColor="text1"/>
        </w:rPr>
        <w:t>and</w:t>
      </w:r>
      <w:r w:rsidR="0076459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D4B2E" w:rsidRPr="001E05A2">
        <w:rPr>
          <w:rFonts w:asciiTheme="minorHAnsi" w:hAnsiTheme="minorHAnsi" w:cstheme="minorHAnsi"/>
          <w:color w:val="000000" w:themeColor="text1"/>
        </w:rPr>
        <w:t xml:space="preserve">captured by </w:t>
      </w:r>
      <w:r w:rsidR="001B1336" w:rsidRPr="001E05A2">
        <w:rPr>
          <w:rFonts w:asciiTheme="minorHAnsi" w:hAnsiTheme="minorHAnsi" w:cstheme="minorHAnsi"/>
          <w:color w:val="000000" w:themeColor="text1"/>
        </w:rPr>
        <w:t xml:space="preserve">our </w:t>
      </w:r>
      <w:r w:rsidR="00764597" w:rsidRPr="001E05A2">
        <w:rPr>
          <w:rFonts w:asciiTheme="minorHAnsi" w:hAnsiTheme="minorHAnsi" w:cstheme="minorHAnsi"/>
          <w:color w:val="000000" w:themeColor="text1"/>
        </w:rPr>
        <w:t>model.</w:t>
      </w:r>
      <w:r w:rsidR="003E4F45" w:rsidRPr="001E05A2">
        <w:rPr>
          <w:rFonts w:asciiTheme="minorHAnsi" w:hAnsiTheme="minorHAnsi" w:cstheme="minorHAnsi"/>
          <w:color w:val="000000" w:themeColor="text1"/>
        </w:rPr>
        <w:t xml:space="preserve"> As a comparison</w:t>
      </w:r>
      <w:r w:rsidR="00456CBB" w:rsidRPr="001E05A2">
        <w:rPr>
          <w:rFonts w:asciiTheme="minorHAnsi" w:hAnsiTheme="minorHAnsi" w:cstheme="minorHAnsi"/>
          <w:color w:val="000000" w:themeColor="text1"/>
        </w:rPr>
        <w:t>,</w:t>
      </w:r>
      <w:r w:rsidR="003E4F45" w:rsidRPr="001E05A2">
        <w:rPr>
          <w:rFonts w:asciiTheme="minorHAnsi" w:hAnsiTheme="minorHAnsi" w:cstheme="minorHAnsi"/>
          <w:color w:val="000000" w:themeColor="text1"/>
        </w:rPr>
        <w:t xml:space="preserve"> we</w:t>
      </w:r>
      <w:r w:rsidR="00AD5F41" w:rsidRPr="001E05A2">
        <w:rPr>
          <w:rFonts w:asciiTheme="minorHAnsi" w:hAnsiTheme="minorHAnsi" w:cstheme="minorHAnsi"/>
          <w:color w:val="000000" w:themeColor="text1"/>
        </w:rPr>
        <w:t xml:space="preserve"> also calculated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AD5F41" w:rsidRPr="001E05A2">
        <w:rPr>
          <w:rFonts w:asciiTheme="minorHAnsi" w:hAnsiTheme="minorHAnsi" w:cstheme="minorHAnsi"/>
          <w:color w:val="000000" w:themeColor="text1"/>
        </w:rPr>
        <w:t xml:space="preserve"> temperature response of respiration</w:t>
      </w:r>
      <w:r w:rsidR="00B33409" w:rsidRPr="001E05A2">
        <w:rPr>
          <w:rFonts w:asciiTheme="minorHAnsi" w:hAnsiTheme="minorHAnsi" w:cstheme="minorHAnsi"/>
          <w:color w:val="000000" w:themeColor="text1"/>
        </w:rPr>
        <w:t xml:space="preserve"> directly</w:t>
      </w:r>
      <w:r w:rsidR="00AD5F41" w:rsidRPr="001E05A2">
        <w:rPr>
          <w:rFonts w:asciiTheme="minorHAnsi" w:hAnsiTheme="minorHAnsi" w:cstheme="minorHAnsi"/>
          <w:color w:val="000000" w:themeColor="text1"/>
        </w:rPr>
        <w:t xml:space="preserve"> using the</w:t>
      </w:r>
      <w:r w:rsidR="00263286" w:rsidRPr="001E05A2">
        <w:rPr>
          <w:rFonts w:asciiTheme="minorHAnsi" w:hAnsiTheme="minorHAnsi" w:cstheme="minorHAnsi"/>
          <w:color w:val="000000" w:themeColor="text1"/>
        </w:rPr>
        <w:t xml:space="preserve"> bulk</w:t>
      </w:r>
      <w:r w:rsidR="00AD5F41" w:rsidRPr="001E05A2">
        <w:rPr>
          <w:rFonts w:asciiTheme="minorHAnsi" w:hAnsiTheme="minorHAnsi" w:cstheme="minorHAnsi"/>
          <w:color w:val="000000" w:themeColor="text1"/>
        </w:rPr>
        <w:t xml:space="preserve"> activation energy </w:t>
      </w:r>
      <w:r w:rsidR="00936D3C" w:rsidRPr="001E05A2">
        <w:rPr>
          <w:rFonts w:asciiTheme="minorHAnsi" w:hAnsiTheme="minorHAnsi" w:cstheme="minorHAnsi"/>
          <w:color w:val="000000" w:themeColor="text1"/>
        </w:rPr>
        <w:t>(</w:t>
      </w:r>
      <w:r w:rsidR="00936D3C" w:rsidRPr="001E05A2">
        <w:rPr>
          <w:rFonts w:asciiTheme="minorHAnsi" w:hAnsiTheme="minorHAnsi" w:cstheme="minorHAnsi"/>
          <w:noProof/>
          <w:color w:val="000000" w:themeColor="text1"/>
        </w:rPr>
        <w:t>45 kJ mol</w:t>
      </w:r>
      <w:r w:rsidR="00936D3C" w:rsidRPr="001E05A2">
        <w:rPr>
          <w:rFonts w:asciiTheme="minorHAnsi" w:hAnsiTheme="minorHAnsi" w:cstheme="minorHAnsi"/>
          <w:noProof/>
          <w:color w:val="000000" w:themeColor="text1"/>
          <w:vertAlign w:val="superscript"/>
        </w:rPr>
        <w:t>-1</w:t>
      </w:r>
      <w:r w:rsidR="00936D3C" w:rsidRPr="001E05A2">
        <w:rPr>
          <w:rFonts w:asciiTheme="minorHAnsi" w:hAnsiTheme="minorHAnsi" w:cstheme="minorHAnsi"/>
          <w:color w:val="000000" w:themeColor="text1"/>
        </w:rPr>
        <w:t xml:space="preserve">) </w:t>
      </w:r>
      <w:r w:rsidR="00AD5F41" w:rsidRPr="001E05A2">
        <w:rPr>
          <w:rFonts w:asciiTheme="minorHAnsi" w:hAnsiTheme="minorHAnsi" w:cstheme="minorHAnsi"/>
          <w:color w:val="000000" w:themeColor="text1"/>
        </w:rPr>
        <w:t xml:space="preserve">reported in </w:t>
      </w:r>
      <w:r w:rsidR="00AD5F41" w:rsidRPr="001E05A2">
        <w:rPr>
          <w:rFonts w:asciiTheme="minorHAnsi" w:hAnsiTheme="minorHAnsi" w:cstheme="minorHAnsi"/>
          <w:noProof/>
          <w:color w:val="000000" w:themeColor="text1"/>
        </w:rPr>
        <w:t xml:space="preserve">Moriyama et al </w:t>
      </w:r>
      <w:r w:rsidR="00B33409" w:rsidRPr="001E05A2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700939">
        <w:rPr>
          <w:rFonts w:asciiTheme="minorHAnsi" w:hAnsiTheme="minorHAnsi" w:cstheme="minorHAnsi"/>
          <w:noProof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700939">
        <w:rPr>
          <w:rFonts w:asciiTheme="minorHAnsi" w:hAnsiTheme="minorHAnsi" w:cstheme="minorHAnsi"/>
          <w:noProof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noProof/>
          <w:color w:val="000000" w:themeColor="text1"/>
        </w:rPr>
      </w:r>
      <w:r w:rsidR="00700939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="00B33409" w:rsidRPr="001E05A2">
        <w:rPr>
          <w:rFonts w:asciiTheme="minorHAnsi" w:hAnsiTheme="minorHAnsi" w:cstheme="minorHAnsi"/>
          <w:noProof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56]</w:t>
      </w:r>
      <w:r w:rsidR="00B33409" w:rsidRPr="001E05A2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="00B33409" w:rsidRPr="001E05A2">
        <w:rPr>
          <w:rFonts w:asciiTheme="minorHAnsi" w:hAnsiTheme="minorHAnsi" w:cstheme="minorHAnsi"/>
          <w:noProof/>
          <w:color w:val="000000" w:themeColor="text1"/>
        </w:rPr>
        <w:t xml:space="preserve">, </w:t>
      </w:r>
      <w:r w:rsidR="00B33409" w:rsidRPr="001E05A2">
        <w:rPr>
          <w:rFonts w:asciiTheme="minorHAnsi" w:hAnsiTheme="minorHAnsi" w:cstheme="minorHAnsi"/>
          <w:color w:val="000000" w:themeColor="text1"/>
        </w:rPr>
        <w:t>and plot the results in Figure 5B. The predict</w:t>
      </w:r>
      <w:r w:rsidR="003E4F45" w:rsidRPr="001E05A2">
        <w:rPr>
          <w:rFonts w:asciiTheme="minorHAnsi" w:hAnsiTheme="minorHAnsi" w:cstheme="minorHAnsi"/>
          <w:color w:val="000000" w:themeColor="text1"/>
        </w:rPr>
        <w:t>ion</w:t>
      </w:r>
      <w:r w:rsidR="00AF2D30" w:rsidRPr="001E05A2">
        <w:rPr>
          <w:rFonts w:asciiTheme="minorHAnsi" w:hAnsiTheme="minorHAnsi" w:cstheme="minorHAnsi"/>
          <w:color w:val="000000" w:themeColor="text1"/>
        </w:rPr>
        <w:t>s</w:t>
      </w:r>
      <w:r w:rsidR="003E4F45" w:rsidRPr="001E05A2">
        <w:rPr>
          <w:rFonts w:asciiTheme="minorHAnsi" w:hAnsiTheme="minorHAnsi" w:cstheme="minorHAnsi"/>
          <w:color w:val="000000" w:themeColor="text1"/>
        </w:rPr>
        <w:t xml:space="preserve"> using</w:t>
      </w:r>
      <w:r w:rsidR="00936D3C" w:rsidRPr="001E05A2">
        <w:rPr>
          <w:rFonts w:asciiTheme="minorHAnsi" w:hAnsiTheme="minorHAnsi" w:cstheme="minorHAnsi"/>
          <w:color w:val="000000" w:themeColor="text1"/>
        </w:rPr>
        <w:t xml:space="preserve"> the intrinsic</w:t>
      </w:r>
      <w:r w:rsidR="003E4F45" w:rsidRPr="001E05A2"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 w:rsidR="00BE582B" w:rsidRPr="001E05A2">
        <w:rPr>
          <w:rFonts w:asciiTheme="minorHAnsi" w:hAnsiTheme="minorHAnsi" w:cstheme="minorHAnsi"/>
          <w:i/>
          <w:iCs/>
          <w:color w:val="000000" w:themeColor="text1"/>
        </w:rPr>
        <w:t>E</w:t>
      </w:r>
      <w:r w:rsidR="00BE582B"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a</w:t>
      </w:r>
      <w:proofErr w:type="spellEnd"/>
      <w:r w:rsidR="00BE582B" w:rsidRPr="001E05A2">
        <w:rPr>
          <w:rFonts w:asciiTheme="minorHAnsi" w:hAnsiTheme="minorHAnsi" w:cstheme="minorHAnsi"/>
          <w:color w:val="000000" w:themeColor="text1"/>
        </w:rPr>
        <w:t xml:space="preserve"> =</w:t>
      </w:r>
      <w:r w:rsidR="00456CB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E582B" w:rsidRPr="001E05A2">
        <w:rPr>
          <w:rFonts w:asciiTheme="minorHAnsi" w:hAnsiTheme="minorHAnsi" w:cstheme="minorHAnsi"/>
          <w:noProof/>
          <w:color w:val="000000" w:themeColor="text1"/>
        </w:rPr>
        <w:t>48 kJ mol</w:t>
      </w:r>
      <w:r w:rsidR="00BE582B" w:rsidRPr="001E05A2">
        <w:rPr>
          <w:rFonts w:asciiTheme="minorHAnsi" w:hAnsiTheme="minorHAnsi" w:cstheme="minorHAnsi"/>
          <w:noProof/>
          <w:color w:val="000000" w:themeColor="text1"/>
          <w:vertAlign w:val="superscript"/>
        </w:rPr>
        <w:t>-1</w:t>
      </w:r>
      <w:r w:rsidR="00BE582B" w:rsidRPr="001E05A2">
        <w:rPr>
          <w:rFonts w:asciiTheme="minorHAnsi" w:hAnsiTheme="minorHAnsi" w:cstheme="minorHAnsi"/>
          <w:color w:val="000000" w:themeColor="text1"/>
        </w:rPr>
        <w:t xml:space="preserve"> are slightly better</w:t>
      </w:r>
      <w:r w:rsidR="00936D3C" w:rsidRPr="001E05A2">
        <w:rPr>
          <w:rFonts w:asciiTheme="minorHAnsi" w:hAnsiTheme="minorHAnsi" w:cstheme="minorHAnsi"/>
          <w:color w:val="000000" w:themeColor="text1"/>
        </w:rPr>
        <w:t>. B</w:t>
      </w:r>
      <w:r w:rsidR="00BE582B" w:rsidRPr="001E05A2">
        <w:rPr>
          <w:rFonts w:asciiTheme="minorHAnsi" w:hAnsiTheme="minorHAnsi" w:cstheme="minorHAnsi"/>
          <w:color w:val="000000" w:themeColor="text1"/>
        </w:rPr>
        <w:t xml:space="preserve">ecause of the </w:t>
      </w:r>
      <w:r w:rsidR="00B33409" w:rsidRPr="001E05A2">
        <w:rPr>
          <w:rFonts w:asciiTheme="minorHAnsi" w:hAnsiTheme="minorHAnsi" w:cstheme="minorHAnsi"/>
          <w:color w:val="000000" w:themeColor="text1"/>
        </w:rPr>
        <w:t xml:space="preserve">limited experimental data, </w:t>
      </w:r>
      <w:r w:rsidR="00AD053F" w:rsidRPr="001E05A2">
        <w:rPr>
          <w:rFonts w:asciiTheme="minorHAnsi" w:hAnsiTheme="minorHAnsi" w:cstheme="minorHAnsi"/>
          <w:color w:val="000000" w:themeColor="text1"/>
        </w:rPr>
        <w:t xml:space="preserve">in terms of matching the </w:t>
      </w:r>
      <w:r w:rsidR="00263286" w:rsidRPr="001E05A2">
        <w:rPr>
          <w:rFonts w:asciiTheme="minorHAnsi" w:hAnsiTheme="minorHAnsi" w:cstheme="minorHAnsi"/>
          <w:color w:val="000000" w:themeColor="text1"/>
        </w:rPr>
        <w:t xml:space="preserve">measured </w:t>
      </w:r>
      <w:r w:rsidR="00AD053F" w:rsidRPr="001E05A2">
        <w:rPr>
          <w:rFonts w:asciiTheme="minorHAnsi" w:hAnsiTheme="minorHAnsi" w:cstheme="minorHAnsi"/>
          <w:color w:val="000000" w:themeColor="text1"/>
        </w:rPr>
        <w:t xml:space="preserve">data, </w:t>
      </w:r>
      <w:r w:rsidR="00BE582B" w:rsidRPr="001E05A2">
        <w:rPr>
          <w:rFonts w:asciiTheme="minorHAnsi" w:hAnsiTheme="minorHAnsi" w:cstheme="minorHAnsi"/>
          <w:color w:val="000000" w:themeColor="text1"/>
        </w:rPr>
        <w:t xml:space="preserve">the difference between </w:t>
      </w:r>
      <w:r w:rsidR="00AD053F" w:rsidRPr="001E05A2">
        <w:rPr>
          <w:rFonts w:asciiTheme="minorHAnsi" w:hAnsiTheme="minorHAnsi" w:cstheme="minorHAnsi"/>
          <w:color w:val="000000" w:themeColor="text1"/>
        </w:rPr>
        <w:t xml:space="preserve">the two activation energies </w:t>
      </w:r>
      <w:r w:rsidR="00BE582B" w:rsidRPr="001E05A2">
        <w:rPr>
          <w:rFonts w:asciiTheme="minorHAnsi" w:hAnsiTheme="minorHAnsi" w:cstheme="minorHAnsi"/>
          <w:color w:val="000000" w:themeColor="text1"/>
        </w:rPr>
        <w:t>is not significant</w:t>
      </w:r>
      <w:r w:rsidR="00936D3C" w:rsidRPr="001E05A2">
        <w:rPr>
          <w:rFonts w:asciiTheme="minorHAnsi" w:hAnsiTheme="minorHAnsi" w:cstheme="minorHAnsi"/>
          <w:color w:val="000000" w:themeColor="text1"/>
        </w:rPr>
        <w:t>, but it corroborates that the intrinsic activation energy is higher than the bulk activation energy</w:t>
      </w:r>
      <w:r w:rsidR="003B0B8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B0B8F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3B0B8F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Davidson&lt;/Author&gt;&lt;Year&gt;2006&lt;/Year&gt;&lt;RecNum&gt;753&lt;/RecNum&gt;&lt;DisplayText&gt;[5]&lt;/DisplayText&gt;&lt;record&gt;&lt;rec-number&gt;753&lt;/rec-number&gt;&lt;foreign-keys&gt;&lt;key app="EN" db-id="pxrfwadxaer5v8ef0vj5zvfmrea9edveswst" timestamp="1614696156"&gt;753&lt;/key&gt;&lt;/foreign-keys&gt;&lt;ref-type name="Journal Article"&gt;17&lt;/ref-type&gt;&lt;contributors&gt;&lt;authors&gt;&lt;author&gt;Davidson, E. A.&lt;/author&gt;&lt;author&gt;Janssens, I. A.&lt;/author&gt;&lt;/authors&gt;&lt;/contributors&gt;&lt;auth-address&gt;Woods Hole Res Ctr, Woods Hole, MA 02540 USA. Univ Antwerp, Dept Biol, B-2610 Antwerp, Belgium.&amp;#xD;Davidson, EA (corresponding author), Woods Hole Res Ctr, Woods Hole, MA 02540 USA.&amp;#xD;edavidson@whrc.org&lt;/auth-address&gt;&lt;titles&gt;&lt;title&gt;Temperature sensitivity of soil carbon decomposition and feedbacks to climate change&lt;/title&gt;&lt;secondary-title&gt;Nature&lt;/secondary-title&gt;&lt;alt-title&gt;Nature&lt;/alt-title&gt;&lt;/titles&gt;&lt;periodical&gt;&lt;full-title&gt;Nature&lt;/full-title&gt;&lt;abbr-1&gt;Nature&lt;/abbr-1&gt;&lt;/periodical&gt;&lt;alt-periodical&gt;&lt;full-title&gt;Nature&lt;/full-title&gt;&lt;abbr-1&gt;Nature&lt;/abbr-1&gt;&lt;/alt-periodical&gt;&lt;pages&gt;165-173&lt;/pages&gt;&lt;volume&gt;440&lt;/volume&gt;&lt;number&gt;7081&lt;/number&gt;&lt;keywords&gt;&lt;keyword&gt;organic-matter&lt;/keyword&gt;&lt;keyword&gt;microbial respiration&lt;/keyword&gt;&lt;keyword&gt;ecosystem respiration&lt;/keyword&gt;&lt;keyword&gt;plant&lt;/keyword&gt;&lt;keyword&gt;respiration&lt;/keyword&gt;&lt;keyword&gt;lignin control&lt;/keyword&gt;&lt;keyword&gt;co2 emissions&lt;/keyword&gt;&lt;keyword&gt;forest soils&lt;/keyword&gt;&lt;keyword&gt;turnover&lt;/keyword&gt;&lt;keyword&gt;nitrogen&lt;/keyword&gt;&lt;keyword&gt;storage&lt;/keyword&gt;&lt;keyword&gt;Science &amp;amp; Technology - Other Topics&lt;/keyword&gt;&lt;/keywords&gt;&lt;dates&gt;&lt;year&gt;2006&lt;/year&gt;&lt;pub-dates&gt;&lt;date&gt;Mar&lt;/date&gt;&lt;/pub-dates&gt;&lt;/dates&gt;&lt;isbn&gt;0028-0836&lt;/isbn&gt;&lt;accession-num&gt;WOS:000235839500036&lt;/accession-num&gt;&lt;work-type&gt;Review&lt;/work-type&gt;&lt;urls&gt;&lt;related-urls&gt;&lt;url&gt;&amp;lt;Go to ISI&amp;gt;://WOS:000235839500036&lt;/url&gt;&lt;/related-urls&gt;&lt;/urls&gt;&lt;electronic-resource-num&gt;10.1038/nature04514&lt;/electronic-resource-num&gt;&lt;language&gt;English&lt;/language&gt;&lt;/record&gt;&lt;/Cite&gt;&lt;/EndNote&gt;</w:instrText>
      </w:r>
      <w:r w:rsidR="003B0B8F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B0B8F" w:rsidRPr="001E05A2">
        <w:rPr>
          <w:rFonts w:asciiTheme="minorHAnsi" w:hAnsiTheme="minorHAnsi" w:cstheme="minorHAnsi"/>
          <w:noProof/>
          <w:color w:val="000000" w:themeColor="text1"/>
        </w:rPr>
        <w:t>[5]</w:t>
      </w:r>
      <w:r w:rsidR="003B0B8F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36D3C" w:rsidRPr="001E05A2">
        <w:rPr>
          <w:rFonts w:asciiTheme="minorHAnsi" w:hAnsiTheme="minorHAnsi" w:cstheme="minorHAnsi"/>
          <w:color w:val="000000" w:themeColor="text1"/>
        </w:rPr>
        <w:t xml:space="preserve">.   </w:t>
      </w:r>
    </w:p>
    <w:p w14:paraId="74327B98" w14:textId="6397CF6F" w:rsidR="002B3793" w:rsidRPr="001E05A2" w:rsidRDefault="002646FA" w:rsidP="00A516C4">
      <w:pPr>
        <w:tabs>
          <w:tab w:val="left" w:pos="284"/>
        </w:tabs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3.2</w:t>
      </w:r>
      <w:r w:rsidR="001A5BD9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2210A4" w:rsidRPr="001E05A2">
        <w:rPr>
          <w:rFonts w:asciiTheme="minorHAnsi" w:hAnsiTheme="minorHAnsi" w:cstheme="minorHAnsi"/>
          <w:b/>
          <w:bCs/>
          <w:color w:val="000000" w:themeColor="text1"/>
        </w:rPr>
        <w:t>A</w:t>
      </w:r>
      <w:r w:rsidR="002B3793" w:rsidRPr="001E05A2">
        <w:rPr>
          <w:rFonts w:asciiTheme="minorHAnsi" w:hAnsiTheme="minorHAnsi" w:cstheme="minorHAnsi"/>
          <w:b/>
          <w:bCs/>
          <w:color w:val="000000" w:themeColor="text1"/>
        </w:rPr>
        <w:t>ttenuat</w:t>
      </w:r>
      <w:r w:rsidR="002A13E3" w:rsidRPr="001E05A2">
        <w:rPr>
          <w:rFonts w:asciiTheme="minorHAnsi" w:hAnsiTheme="minorHAnsi" w:cstheme="minorHAnsi"/>
          <w:b/>
          <w:bCs/>
          <w:color w:val="000000" w:themeColor="text1"/>
        </w:rPr>
        <w:t>ed</w:t>
      </w:r>
      <w:r w:rsidR="00F443C4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2B3793" w:rsidRPr="001E05A2">
        <w:rPr>
          <w:rFonts w:asciiTheme="minorHAnsi" w:hAnsiTheme="minorHAnsi" w:cstheme="minorHAnsi"/>
          <w:b/>
          <w:bCs/>
          <w:color w:val="000000" w:themeColor="text1"/>
        </w:rPr>
        <w:t>temperature response of respiration</w:t>
      </w:r>
    </w:p>
    <w:p w14:paraId="1765270C" w14:textId="333EF671" w:rsidR="00916C0F" w:rsidRPr="001E05A2" w:rsidRDefault="006B6DDD" w:rsidP="00454BC0">
      <w:pPr>
        <w:pStyle w:val="ListParagraph"/>
        <w:tabs>
          <w:tab w:val="left" w:pos="426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The nonlinear coupling between soil water content and temperature in Eq. (18) indicates </w:t>
      </w:r>
      <w:r w:rsidR="005B44EE">
        <w:rPr>
          <w:rFonts w:asciiTheme="minorHAnsi" w:hAnsiTheme="minorHAnsi" w:cstheme="minorHAnsi"/>
          <w:color w:val="000000" w:themeColor="text1"/>
        </w:rPr>
        <w:t xml:space="preserve">that </w:t>
      </w:r>
      <w:r w:rsidRPr="001E05A2">
        <w:rPr>
          <w:rFonts w:asciiTheme="minorHAnsi" w:hAnsiTheme="minorHAnsi" w:cstheme="minorHAnsi"/>
          <w:color w:val="000000" w:themeColor="text1"/>
        </w:rPr>
        <w:t>the</w:t>
      </w:r>
      <w:r w:rsidR="005B44EE">
        <w:rPr>
          <w:rFonts w:asciiTheme="minorHAnsi" w:hAnsiTheme="minorHAnsi" w:cstheme="minorHAnsi"/>
          <w:color w:val="000000" w:themeColor="text1"/>
        </w:rPr>
        <w:t xml:space="preserve"> temperature</w:t>
      </w:r>
      <w:r w:rsidRPr="001E05A2">
        <w:rPr>
          <w:rFonts w:asciiTheme="minorHAnsi" w:hAnsiTheme="minorHAnsi" w:cstheme="minorHAnsi"/>
          <w:color w:val="000000" w:themeColor="text1"/>
        </w:rPr>
        <w:t xml:space="preserve"> response of respiration is</w:t>
      </w:r>
      <w:r w:rsidR="005B44EE">
        <w:rPr>
          <w:rFonts w:asciiTheme="minorHAnsi" w:hAnsiTheme="minorHAnsi" w:cstheme="minorHAnsi"/>
          <w:color w:val="000000" w:themeColor="text1"/>
        </w:rPr>
        <w:t xml:space="preserve"> regulated</w:t>
      </w:r>
      <w:r w:rsidRPr="001E05A2">
        <w:rPr>
          <w:rFonts w:asciiTheme="minorHAnsi" w:hAnsiTheme="minorHAnsi" w:cstheme="minorHAnsi"/>
          <w:color w:val="000000" w:themeColor="text1"/>
        </w:rPr>
        <w:t xml:space="preserve"> by soil water content</w:t>
      </w:r>
      <w:r w:rsidR="00CB0900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Pr="001E05A2">
        <w:rPr>
          <w:rFonts w:asciiTheme="minorHAnsi" w:hAnsiTheme="minorHAnsi" w:cstheme="minorHAnsi"/>
          <w:color w:val="000000" w:themeColor="text1"/>
        </w:rPr>
        <w:t>and the strength of the</w:t>
      </w:r>
      <w:r w:rsidR="005B44EE">
        <w:rPr>
          <w:rFonts w:asciiTheme="minorHAnsi" w:hAnsiTheme="minorHAnsi" w:cstheme="minorHAnsi"/>
          <w:color w:val="000000" w:themeColor="text1"/>
        </w:rPr>
        <w:t>ir</w:t>
      </w:r>
      <w:r w:rsidRPr="001E05A2">
        <w:rPr>
          <w:rFonts w:asciiTheme="minorHAnsi" w:hAnsiTheme="minorHAnsi" w:cstheme="minorHAnsi"/>
          <w:color w:val="000000" w:themeColor="text1"/>
        </w:rPr>
        <w:t xml:space="preserve"> coupling is </w:t>
      </w:r>
      <w:r w:rsidR="005B44EE">
        <w:rPr>
          <w:rFonts w:asciiTheme="minorHAnsi" w:hAnsiTheme="minorHAnsi" w:cstheme="minorHAnsi"/>
          <w:color w:val="000000" w:themeColor="text1"/>
        </w:rPr>
        <w:t>modulated</w:t>
      </w:r>
      <w:r w:rsidRPr="001E05A2">
        <w:rPr>
          <w:rFonts w:asciiTheme="minorHAnsi" w:hAnsiTheme="minorHAnsi" w:cstheme="minorHAnsi"/>
          <w:color w:val="000000" w:themeColor="text1"/>
        </w:rPr>
        <w:t xml:space="preserve"> by </w:t>
      </w:r>
      <w:r w:rsidR="00C95179" w:rsidRPr="001E05A2">
        <w:rPr>
          <w:rFonts w:asciiTheme="minorHAnsi" w:hAnsiTheme="minorHAnsi" w:cstheme="minorHAnsi"/>
          <w:color w:val="000000" w:themeColor="text1"/>
        </w:rPr>
        <w:t xml:space="preserve">substrate </w:t>
      </w:r>
      <w:r w:rsidRPr="001E05A2">
        <w:rPr>
          <w:rFonts w:asciiTheme="minorHAnsi" w:hAnsiTheme="minorHAnsi" w:cstheme="minorHAnsi"/>
          <w:color w:val="000000" w:themeColor="text1"/>
        </w:rPr>
        <w:t xml:space="preserve">activation energy. </w:t>
      </w:r>
      <w:r w:rsidR="00527D3F" w:rsidRPr="000729BA">
        <w:rPr>
          <w:rFonts w:asciiTheme="minorHAnsi" w:hAnsiTheme="minorHAnsi" w:cstheme="minorHAnsi"/>
          <w:color w:val="FF0000"/>
        </w:rPr>
        <w:t>This differs</w:t>
      </w:r>
      <w:r w:rsidRPr="000729BA">
        <w:rPr>
          <w:rFonts w:asciiTheme="minorHAnsi" w:hAnsiTheme="minorHAnsi" w:cstheme="minorHAnsi"/>
          <w:color w:val="FF0000"/>
        </w:rPr>
        <w:t xml:space="preserve"> from </w:t>
      </w:r>
      <w:r w:rsidR="00C95179" w:rsidRPr="000729BA">
        <w:rPr>
          <w:rFonts w:asciiTheme="minorHAnsi" w:hAnsiTheme="minorHAnsi" w:cstheme="minorHAnsi"/>
          <w:color w:val="FF0000"/>
        </w:rPr>
        <w:t>previous</w:t>
      </w:r>
      <w:r w:rsidRPr="000729BA">
        <w:rPr>
          <w:rFonts w:asciiTheme="minorHAnsi" w:hAnsiTheme="minorHAnsi" w:cstheme="minorHAnsi"/>
          <w:color w:val="FF0000"/>
        </w:rPr>
        <w:t xml:space="preserve"> studies</w:t>
      </w:r>
      <w:r w:rsidR="00527D3F" w:rsidRPr="000729BA">
        <w:rPr>
          <w:rFonts w:asciiTheme="minorHAnsi" w:hAnsiTheme="minorHAnsi" w:cstheme="minorHAnsi"/>
          <w:color w:val="FF0000"/>
        </w:rPr>
        <w:t xml:space="preserve"> </w:t>
      </w:r>
      <w:r w:rsidR="00527D3F" w:rsidRPr="001E05A2">
        <w:rPr>
          <w:rFonts w:asciiTheme="minorHAnsi" w:hAnsiTheme="minorHAnsi" w:cstheme="minorHAnsi"/>
          <w:color w:val="000000" w:themeColor="text1"/>
        </w:rPr>
        <w:t xml:space="preserve">which </w:t>
      </w:r>
      <w:r w:rsidR="00527D3F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attributed the </w:t>
      </w:r>
      <w:r w:rsidR="001A7FCF" w:rsidRPr="001E05A2">
        <w:rPr>
          <w:rFonts w:asciiTheme="minorHAnsi" w:hAnsiTheme="minorHAnsi" w:cstheme="minorHAnsi"/>
          <w:color w:val="000000" w:themeColor="text1"/>
        </w:rPr>
        <w:t xml:space="preserve">temperature response of </w:t>
      </w:r>
      <w:r w:rsidR="004617F5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527D3F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4617F5" w:rsidRPr="001E05A2">
        <w:rPr>
          <w:rFonts w:asciiTheme="minorHAnsi" w:hAnsiTheme="minorHAnsi" w:cstheme="minorHAnsi"/>
          <w:color w:val="000000" w:themeColor="text1"/>
        </w:rPr>
        <w:t>microbial physiolog</w:t>
      </w:r>
      <w:r w:rsidR="00467C5E" w:rsidRPr="001E05A2">
        <w:rPr>
          <w:rFonts w:asciiTheme="minorHAnsi" w:hAnsiTheme="minorHAnsi" w:cstheme="minorHAnsi"/>
          <w:color w:val="000000" w:themeColor="text1"/>
        </w:rPr>
        <w:t>y</w:t>
      </w:r>
      <w:r w:rsidR="004F42A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and substrate quality </w:t>
      </w:r>
      <w:r w:rsidR="00527D3F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cmFkZm9yZDwvQXV0aG9yPjxZZWFyPjIwMTM8L1llYXI+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cmFkZm9yZDwvQXV0aG9yPjxZZWFyPjIwMTM8L1llYXI+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527D3F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58-65]</w:t>
      </w:r>
      <w:r w:rsidR="00527D3F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527D3F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9B5809" w:rsidRPr="001E05A2">
        <w:rPr>
          <w:rFonts w:asciiTheme="minorHAnsi" w:hAnsiTheme="minorHAnsi" w:cstheme="minorHAnsi"/>
          <w:color w:val="000000" w:themeColor="text1"/>
        </w:rPr>
        <w:t xml:space="preserve">Eq. (18) </w:t>
      </w:r>
      <w:r w:rsidR="00CB0900" w:rsidRPr="001E05A2">
        <w:rPr>
          <w:rFonts w:asciiTheme="minorHAnsi" w:hAnsiTheme="minorHAnsi" w:cstheme="minorHAnsi"/>
          <w:color w:val="000000" w:themeColor="text1"/>
        </w:rPr>
        <w:t xml:space="preserve">separates soil structure and its associated </w:t>
      </w:r>
      <w:r w:rsidR="009B5809" w:rsidRPr="001E05A2">
        <w:rPr>
          <w:rFonts w:asciiTheme="minorHAnsi" w:hAnsiTheme="minorHAnsi" w:cstheme="minorHAnsi"/>
          <w:color w:val="000000" w:themeColor="text1"/>
        </w:rPr>
        <w:t xml:space="preserve">physical </w:t>
      </w:r>
      <w:r w:rsidR="008569CA" w:rsidRPr="001E05A2">
        <w:rPr>
          <w:rFonts w:asciiTheme="minorHAnsi" w:hAnsiTheme="minorHAnsi" w:cstheme="minorHAnsi"/>
          <w:color w:val="000000" w:themeColor="text1"/>
        </w:rPr>
        <w:t xml:space="preserve">processes </w:t>
      </w:r>
      <w:r w:rsidR="00CB0900" w:rsidRPr="001E05A2">
        <w:rPr>
          <w:rFonts w:asciiTheme="minorHAnsi" w:hAnsiTheme="minorHAnsi" w:cstheme="minorHAnsi"/>
          <w:color w:val="000000" w:themeColor="text1"/>
        </w:rPr>
        <w:t>from other</w:t>
      </w:r>
      <w:r w:rsidR="008A63DF">
        <w:rPr>
          <w:rFonts w:asciiTheme="minorHAnsi" w:hAnsiTheme="minorHAnsi" w:cstheme="minorHAnsi"/>
          <w:color w:val="000000" w:themeColor="text1"/>
        </w:rPr>
        <w:t xml:space="preserve"> factors</w:t>
      </w:r>
      <w:r w:rsidR="00CB090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B5809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CB0900" w:rsidRPr="001E05A2">
        <w:rPr>
          <w:rFonts w:asciiTheme="minorHAnsi" w:hAnsiTheme="minorHAnsi" w:cstheme="minorHAnsi"/>
          <w:color w:val="000000" w:themeColor="text1"/>
        </w:rPr>
        <w:t xml:space="preserve">their role in </w:t>
      </w:r>
      <w:r w:rsidR="009B5809" w:rsidRPr="001E05A2">
        <w:rPr>
          <w:rFonts w:asciiTheme="minorHAnsi" w:hAnsiTheme="minorHAnsi" w:cstheme="minorHAnsi"/>
          <w:color w:val="000000" w:themeColor="text1"/>
        </w:rPr>
        <w:t>mediating the temperature response of soil respiration</w:t>
      </w:r>
      <w:r w:rsidR="00CB0900" w:rsidRPr="001E05A2">
        <w:rPr>
          <w:rFonts w:asciiTheme="minorHAnsi" w:hAnsiTheme="minorHAnsi" w:cstheme="minorHAnsi"/>
          <w:color w:val="000000" w:themeColor="text1"/>
        </w:rPr>
        <w:t xml:space="preserve">. This is important but </w:t>
      </w:r>
      <w:r w:rsidR="009B5809" w:rsidRPr="001E05A2">
        <w:rPr>
          <w:rFonts w:asciiTheme="minorHAnsi" w:hAnsiTheme="minorHAnsi" w:cstheme="minorHAnsi"/>
          <w:color w:val="000000" w:themeColor="text1"/>
        </w:rPr>
        <w:t xml:space="preserve">has been overlooked. For example, </w:t>
      </w:r>
      <w:r w:rsidR="00537CA8" w:rsidRPr="001E05A2">
        <w:rPr>
          <w:rFonts w:asciiTheme="minorHAnsi" w:hAnsiTheme="minorHAnsi" w:cstheme="minorHAnsi"/>
          <w:color w:val="000000" w:themeColor="text1"/>
        </w:rPr>
        <w:t xml:space="preserve">increasing </w:t>
      </w:r>
      <w:r w:rsidR="0014602A" w:rsidRPr="001E05A2">
        <w:rPr>
          <w:rFonts w:asciiTheme="minorHAnsi" w:hAnsiTheme="minorHAnsi" w:cstheme="minorHAnsi"/>
          <w:color w:val="000000" w:themeColor="text1"/>
        </w:rPr>
        <w:t xml:space="preserve">temperature </w:t>
      </w:r>
      <w:r w:rsidR="00537CA8" w:rsidRPr="001E05A2">
        <w:rPr>
          <w:rFonts w:asciiTheme="minorHAnsi" w:hAnsiTheme="minorHAnsi" w:cstheme="minorHAnsi"/>
          <w:color w:val="000000" w:themeColor="text1"/>
        </w:rPr>
        <w:t>from 5 to 35</w:t>
      </w:r>
      <w:r w:rsidR="0094437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93884" w:rsidRPr="001E05A2">
        <w:rPr>
          <w:rFonts w:asciiTheme="minorHAnsi" w:hAnsiTheme="minorHAnsi" w:cstheme="minorHAnsi"/>
          <w:color w:val="000000" w:themeColor="text1"/>
        </w:rPr>
        <w:t>°</w:t>
      </w:r>
      <w:r w:rsidR="00537CA8" w:rsidRPr="001E05A2">
        <w:rPr>
          <w:rFonts w:asciiTheme="minorHAnsi" w:hAnsiTheme="minorHAnsi" w:cstheme="minorHAnsi"/>
          <w:color w:val="000000" w:themeColor="text1"/>
        </w:rPr>
        <w:t xml:space="preserve">C </w:t>
      </w:r>
      <w:r w:rsidR="0014602A" w:rsidRPr="001E05A2">
        <w:rPr>
          <w:rFonts w:asciiTheme="minorHAnsi" w:hAnsiTheme="minorHAnsi" w:cstheme="minorHAnsi"/>
          <w:color w:val="000000" w:themeColor="text1"/>
        </w:rPr>
        <w:t>reduce</w:t>
      </w:r>
      <w:r w:rsidR="00080BD8" w:rsidRPr="001E05A2">
        <w:rPr>
          <w:rFonts w:asciiTheme="minorHAnsi" w:hAnsiTheme="minorHAnsi" w:cstheme="minorHAnsi"/>
          <w:color w:val="000000" w:themeColor="text1"/>
        </w:rPr>
        <w:t>s</w:t>
      </w:r>
      <w:r w:rsidR="0014602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37CA8" w:rsidRPr="001E05A2">
        <w:rPr>
          <w:rFonts w:asciiTheme="minorHAnsi" w:hAnsiTheme="minorHAnsi" w:cstheme="minorHAnsi"/>
          <w:color w:val="000000" w:themeColor="text1"/>
        </w:rPr>
        <w:t>the saturated O</w:t>
      </w:r>
      <w:r w:rsidR="00537CA8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537CA8" w:rsidRPr="001E05A2">
        <w:rPr>
          <w:rFonts w:asciiTheme="minorHAnsi" w:hAnsiTheme="minorHAnsi" w:cstheme="minorHAnsi"/>
          <w:color w:val="000000" w:themeColor="text1"/>
        </w:rPr>
        <w:t xml:space="preserve"> concentration </w:t>
      </w:r>
      <w:r w:rsidR="00D01261" w:rsidRPr="001E05A2">
        <w:rPr>
          <w:rFonts w:asciiTheme="minorHAnsi" w:hAnsiTheme="minorHAnsi" w:cstheme="minorHAnsi"/>
          <w:color w:val="000000" w:themeColor="text1"/>
        </w:rPr>
        <w:t xml:space="preserve">in water </w:t>
      </w:r>
      <w:r w:rsidR="00272BD9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4F42A7" w:rsidRPr="001E05A2">
        <w:rPr>
          <w:rFonts w:asciiTheme="minorHAnsi" w:hAnsiTheme="minorHAnsi" w:cstheme="minorHAnsi"/>
          <w:color w:val="000000" w:themeColor="text1"/>
        </w:rPr>
        <w:t xml:space="preserve">approximately </w:t>
      </w:r>
      <w:r w:rsidR="00944375" w:rsidRPr="001E05A2">
        <w:rPr>
          <w:rFonts w:asciiTheme="minorHAnsi" w:hAnsiTheme="minorHAnsi" w:cstheme="minorHAnsi"/>
          <w:color w:val="000000" w:themeColor="text1"/>
        </w:rPr>
        <w:t>14</w:t>
      </w:r>
      <w:r w:rsidR="00A9734D" w:rsidRPr="001E05A2">
        <w:rPr>
          <w:rFonts w:asciiTheme="minorHAnsi" w:hAnsiTheme="minorHAnsi" w:cstheme="minorHAnsi"/>
          <w:color w:val="000000" w:themeColor="text1"/>
        </w:rPr>
        <w:t xml:space="preserve"> to </w:t>
      </w:r>
      <w:r w:rsidR="00944375" w:rsidRPr="001E05A2">
        <w:rPr>
          <w:rFonts w:asciiTheme="minorHAnsi" w:hAnsiTheme="minorHAnsi" w:cstheme="minorHAnsi"/>
          <w:color w:val="000000" w:themeColor="text1"/>
        </w:rPr>
        <w:t>7 mg</w:t>
      </w:r>
      <w:r w:rsidR="00C9517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9734D" w:rsidRPr="001E05A2">
        <w:rPr>
          <w:rFonts w:asciiTheme="minorHAnsi" w:hAnsiTheme="minorHAnsi" w:cstheme="minorHAnsi"/>
          <w:color w:val="000000" w:themeColor="text1"/>
        </w:rPr>
        <w:t>L</w:t>
      </w:r>
      <w:r w:rsidR="00C95179" w:rsidRPr="001E05A2">
        <w:rPr>
          <w:rFonts w:asciiTheme="minorHAnsi" w:hAnsiTheme="minorHAnsi" w:cstheme="minorHAnsi"/>
          <w:color w:val="000000" w:themeColor="text1"/>
          <w:vertAlign w:val="superscript"/>
        </w:rPr>
        <w:t>-1</w:t>
      </w:r>
      <w:r w:rsidR="00484B6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100A8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Han&lt;/Author&gt;&lt;Year&gt;1996&lt;/Year&gt;&lt;RecNum&gt;643&lt;/RecNum&gt;&lt;DisplayText&gt;[36]&lt;/DisplayText&gt;&lt;record&gt;&lt;rec-number&gt;643&lt;/rec-number&gt;&lt;foreign-keys&gt;&lt;key app="EN" db-id="pxrfwadxaer5v8ef0vj5zvfmrea9edveswst" timestamp="1593280866"&gt;643&lt;/key&gt;&lt;/foreign-keys&gt;&lt;ref-type name="Journal Article"&gt;17&lt;/ref-type&gt;&lt;contributors&gt;&lt;authors&gt;&lt;author&gt;Han, P.&lt;/author&gt;&lt;author&gt;Bartels, D. M.&lt;/author&gt;&lt;/authors&gt;&lt;/contributors&gt;&lt;auth-address&gt;ARGONNE NATL LAB,DIV CHEM,ARGONNE,IL 60439.&lt;/auth-address&gt;&lt;titles&gt;&lt;title&gt;Temperature dependence of oxygen diffusion in H2O and D2O&lt;/title&gt;&lt;secondary-title&gt;Journal of Physical Chemistry&lt;/secondary-title&gt;&lt;alt-title&gt;J. Phys. Chem.&lt;/alt-title&gt;&lt;/titles&gt;&lt;periodical&gt;&lt;full-title&gt;Journal of Physical Chemistry&lt;/full-title&gt;&lt;abbr-1&gt;J. Phys. Chem.&lt;/abbr-1&gt;&lt;/periodical&gt;&lt;alt-periodical&gt;&lt;full-title&gt;Journal of Physical Chemistry&lt;/full-title&gt;&lt;abbr-1&gt;J. Phys. Chem.&lt;/abbr-1&gt;&lt;/alt-periodical&gt;&lt;pages&gt;5597-5602&lt;/pages&gt;&lt;volume&gt;100&lt;/volume&gt;&lt;number&gt;13&lt;/number&gt;&lt;keywords&gt;&lt;keyword&gt;tracer diffusion&lt;/keyword&gt;&lt;keyword&gt;polyatomic liquids&lt;/keyword&gt;&lt;keyword&gt;aromatic-hydrocarbons&lt;/keyword&gt;&lt;keyword&gt;dilute-solutions&lt;/keyword&gt;&lt;keyword&gt;pure fluids&lt;/keyword&gt;&lt;keyword&gt;coefficients&lt;/keyword&gt;&lt;keyword&gt;water&lt;/keyword&gt;&lt;keyword&gt;suspensions&lt;/keyword&gt;&lt;keyword&gt;dispersion&lt;/keyword&gt;&lt;keyword&gt;transport&lt;/keyword&gt;&lt;keyword&gt;Chemistry&lt;/keyword&gt;&lt;/keywords&gt;&lt;dates&gt;&lt;year&gt;1996&lt;/year&gt;&lt;pub-dates&gt;&lt;date&gt;Mar&lt;/date&gt;&lt;/pub-dates&gt;&lt;/dates&gt;&lt;isbn&gt;0022-3654&lt;/isbn&gt;&lt;accession-num&gt;WOS:A1996UC39800063&lt;/accession-num&gt;&lt;work-type&gt;Article&lt;/work-type&gt;&lt;urls&gt;&lt;related-urls&gt;&lt;url&gt;&amp;lt;Go to ISI&amp;gt;://WOS:A1996UC39800063&lt;/url&gt;&lt;/related-urls&gt;&lt;/urls&gt;&lt;electronic-resource-num&gt;10.1021/jp952903y&lt;/electronic-resource-num&gt;&lt;language&gt;English&lt;/language&gt;&lt;/record&gt;&lt;/Cite&gt;&lt;/EndNote&gt;</w:instrText>
      </w:r>
      <w:r w:rsidR="00E100A8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36]</w:t>
      </w:r>
      <w:r w:rsidR="00E100A8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B5809" w:rsidRPr="001E05A2">
        <w:rPr>
          <w:rFonts w:asciiTheme="minorHAnsi" w:hAnsiTheme="minorHAnsi" w:cstheme="minorHAnsi"/>
          <w:color w:val="000000" w:themeColor="text1"/>
        </w:rPr>
        <w:t>, and o</w:t>
      </w:r>
      <w:r w:rsidR="004F42A7" w:rsidRPr="001E05A2">
        <w:rPr>
          <w:rFonts w:asciiTheme="minorHAnsi" w:hAnsiTheme="minorHAnsi" w:cstheme="minorHAnsi"/>
          <w:color w:val="000000" w:themeColor="text1"/>
        </w:rPr>
        <w:t>mitting</w:t>
      </w:r>
      <w:r w:rsidR="0014602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80BD8" w:rsidRPr="001E05A2">
        <w:rPr>
          <w:rFonts w:asciiTheme="minorHAnsi" w:hAnsiTheme="minorHAnsi" w:cstheme="minorHAnsi"/>
          <w:color w:val="000000" w:themeColor="text1"/>
        </w:rPr>
        <w:t>this</w:t>
      </w:r>
      <w:r w:rsidR="00D0126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A63DF">
        <w:rPr>
          <w:rFonts w:asciiTheme="minorHAnsi" w:hAnsiTheme="minorHAnsi" w:cstheme="minorHAnsi"/>
          <w:color w:val="000000" w:themeColor="text1"/>
        </w:rPr>
        <w:t>change</w:t>
      </w:r>
      <w:r w:rsidR="0014602A" w:rsidRPr="001E05A2">
        <w:rPr>
          <w:rFonts w:asciiTheme="minorHAnsi" w:hAnsiTheme="minorHAnsi" w:cstheme="minorHAnsi"/>
          <w:color w:val="000000" w:themeColor="text1"/>
        </w:rPr>
        <w:t xml:space="preserve"> in data analysis </w:t>
      </w:r>
      <w:r w:rsidR="00080BD8" w:rsidRPr="001E05A2">
        <w:rPr>
          <w:rFonts w:asciiTheme="minorHAnsi" w:hAnsiTheme="minorHAnsi" w:cstheme="minorHAnsi"/>
          <w:color w:val="000000" w:themeColor="text1"/>
        </w:rPr>
        <w:t xml:space="preserve">would </w:t>
      </w:r>
      <w:r w:rsidR="00FB1C9A" w:rsidRPr="001E05A2">
        <w:rPr>
          <w:rFonts w:asciiTheme="minorHAnsi" w:hAnsiTheme="minorHAnsi" w:cstheme="minorHAnsi"/>
          <w:color w:val="000000" w:themeColor="text1"/>
        </w:rPr>
        <w:t xml:space="preserve">overestimate </w:t>
      </w:r>
      <w:r w:rsidR="000014A3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C3E62" w:rsidRPr="001E05A2">
        <w:rPr>
          <w:rFonts w:asciiTheme="minorHAnsi" w:hAnsiTheme="minorHAnsi" w:cstheme="minorHAnsi"/>
          <w:color w:val="000000" w:themeColor="text1"/>
        </w:rPr>
        <w:t>the</w:t>
      </w:r>
      <w:r w:rsidR="009B5809" w:rsidRPr="001E05A2">
        <w:rPr>
          <w:rFonts w:asciiTheme="minorHAnsi" w:hAnsiTheme="minorHAnsi" w:cstheme="minorHAnsi"/>
          <w:color w:val="000000" w:themeColor="text1"/>
        </w:rPr>
        <w:t>rmal</w:t>
      </w:r>
      <w:r w:rsidR="009C3E6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100A8" w:rsidRPr="001E05A2">
        <w:rPr>
          <w:rFonts w:asciiTheme="minorHAnsi" w:hAnsiTheme="minorHAnsi" w:cstheme="minorHAnsi"/>
          <w:color w:val="000000" w:themeColor="text1"/>
        </w:rPr>
        <w:t>adap</w:t>
      </w:r>
      <w:r w:rsidR="00B31EFD" w:rsidRPr="001E05A2">
        <w:rPr>
          <w:rFonts w:asciiTheme="minorHAnsi" w:hAnsiTheme="minorHAnsi" w:cstheme="minorHAnsi"/>
          <w:color w:val="000000" w:themeColor="text1"/>
        </w:rPr>
        <w:t>ta</w:t>
      </w:r>
      <w:r w:rsidR="00E100A8" w:rsidRPr="001E05A2">
        <w:rPr>
          <w:rFonts w:asciiTheme="minorHAnsi" w:hAnsiTheme="minorHAnsi" w:cstheme="minorHAnsi"/>
          <w:color w:val="000000" w:themeColor="text1"/>
        </w:rPr>
        <w:t xml:space="preserve">tion of </w:t>
      </w:r>
      <w:r w:rsidR="001F6016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E100A8" w:rsidRPr="001E05A2">
        <w:rPr>
          <w:rFonts w:asciiTheme="minorHAnsi" w:hAnsiTheme="minorHAnsi" w:cstheme="minorHAnsi"/>
          <w:color w:val="000000" w:themeColor="text1"/>
        </w:rPr>
        <w:t>microbes</w:t>
      </w:r>
      <w:r w:rsidR="00506038" w:rsidRPr="001E05A2">
        <w:rPr>
          <w:rFonts w:asciiTheme="minorHAnsi" w:hAnsiTheme="minorHAnsi" w:cstheme="minorHAnsi"/>
          <w:color w:val="000000" w:themeColor="text1"/>
        </w:rPr>
        <w:t>.</w:t>
      </w:r>
      <w:r w:rsidR="004F250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569CA" w:rsidRPr="001E05A2">
        <w:rPr>
          <w:rFonts w:asciiTheme="minorHAnsi" w:hAnsiTheme="minorHAnsi" w:cstheme="minorHAnsi"/>
          <w:color w:val="000000" w:themeColor="text1"/>
        </w:rPr>
        <w:t>T</w:t>
      </w:r>
      <w:r w:rsidR="004F2504" w:rsidRPr="001E05A2">
        <w:rPr>
          <w:rFonts w:asciiTheme="minorHAnsi" w:hAnsiTheme="minorHAnsi" w:cstheme="minorHAnsi"/>
          <w:color w:val="000000" w:themeColor="text1"/>
        </w:rPr>
        <w:t>he effect of the</w:t>
      </w:r>
      <w:r w:rsidR="008569CA" w:rsidRPr="001E05A2">
        <w:rPr>
          <w:rFonts w:asciiTheme="minorHAnsi" w:hAnsiTheme="minorHAnsi" w:cstheme="minorHAnsi"/>
          <w:color w:val="000000" w:themeColor="text1"/>
        </w:rPr>
        <w:t>se physical factors</w:t>
      </w:r>
      <w:r w:rsidR="004F250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569CA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4F2504" w:rsidRPr="001E05A2">
        <w:rPr>
          <w:rFonts w:asciiTheme="minorHAnsi" w:hAnsiTheme="minorHAnsi" w:cstheme="minorHAnsi"/>
          <w:color w:val="000000" w:themeColor="text1"/>
        </w:rPr>
        <w:t>described by the</w:t>
      </w:r>
      <w:r w:rsidR="0021699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16C0F" w:rsidRPr="001E05A2">
        <w:rPr>
          <w:rFonts w:asciiTheme="minorHAnsi" w:hAnsiTheme="minorHAnsi" w:cstheme="minorHAnsi"/>
          <w:color w:val="000000" w:themeColor="text1"/>
        </w:rPr>
        <w:t>feedback</w:t>
      </w:r>
      <w:r w:rsidR="004F2504" w:rsidRPr="001E05A2">
        <w:rPr>
          <w:rFonts w:asciiTheme="minorHAnsi" w:hAnsiTheme="minorHAnsi" w:cstheme="minorHAnsi"/>
          <w:color w:val="000000" w:themeColor="text1"/>
        </w:rPr>
        <w:t xml:space="preserve"> factor</w:t>
      </w:r>
      <w:r w:rsidR="003A4D8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569CA" w:rsidRPr="001E05A2">
        <w:rPr>
          <w:rFonts w:asciiTheme="minorHAnsi" w:hAnsiTheme="minorHAnsi" w:cstheme="minorHAnsi"/>
          <w:color w:val="000000" w:themeColor="text1"/>
        </w:rPr>
        <w:t>(</w:t>
      </w:r>
      <w:r w:rsidR="00F21F13" w:rsidRPr="001E05A2">
        <w:rPr>
          <w:rFonts w:asciiTheme="minorHAnsi" w:hAnsiTheme="minorHAnsi" w:cstheme="minorHAnsi"/>
          <w:color w:val="000000" w:themeColor="text1"/>
        </w:rPr>
        <w:t>Eq. 16</w:t>
      </w:r>
      <w:r w:rsidR="008156F9" w:rsidRPr="001E05A2">
        <w:rPr>
          <w:rFonts w:asciiTheme="minorHAnsi" w:hAnsiTheme="minorHAnsi" w:cstheme="minorHAnsi"/>
          <w:color w:val="000000" w:themeColor="text1"/>
        </w:rPr>
        <w:t>)</w:t>
      </w:r>
      <w:r w:rsidR="008A63DF">
        <w:rPr>
          <w:rFonts w:asciiTheme="minorHAnsi" w:hAnsiTheme="minorHAnsi" w:cstheme="minorHAnsi"/>
          <w:color w:val="000000" w:themeColor="text1"/>
        </w:rPr>
        <w:t xml:space="preserve">, whose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magnitude varies with soil water content, </w:t>
      </w:r>
      <w:r w:rsidR="008156F9" w:rsidRPr="001E05A2">
        <w:rPr>
          <w:rFonts w:asciiTheme="minorHAnsi" w:hAnsiTheme="minorHAnsi" w:cstheme="minorHAnsi"/>
          <w:color w:val="000000" w:themeColor="text1"/>
        </w:rPr>
        <w:t xml:space="preserve">substrate activation energy </w:t>
      </w:r>
      <w:r w:rsidR="004F2504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032CAE" w:rsidRPr="001E05A2">
        <w:rPr>
          <w:rFonts w:asciiTheme="minorHAnsi" w:hAnsiTheme="minorHAnsi" w:cstheme="minorHAnsi"/>
          <w:color w:val="000000" w:themeColor="text1"/>
        </w:rPr>
        <w:t>temperature (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F17E7D" w:rsidRPr="001E05A2">
        <w:rPr>
          <w:rFonts w:asciiTheme="minorHAnsi" w:hAnsiTheme="minorHAnsi" w:cstheme="minorHAnsi"/>
          <w:color w:val="000000" w:themeColor="text1"/>
        </w:rPr>
        <w:t>s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S1, S2</w:t>
      </w:r>
      <w:r w:rsidR="00032CAE" w:rsidRPr="001E05A2">
        <w:rPr>
          <w:rFonts w:asciiTheme="minorHAnsi" w:hAnsiTheme="minorHAnsi" w:cstheme="minorHAnsi"/>
          <w:color w:val="000000" w:themeColor="text1"/>
        </w:rPr>
        <w:t>)</w:t>
      </w:r>
      <w:r w:rsidR="00B11566" w:rsidRPr="001E05A2">
        <w:rPr>
          <w:rFonts w:asciiTheme="minorHAnsi" w:hAnsiTheme="minorHAnsi" w:cstheme="minorHAnsi"/>
          <w:color w:val="000000" w:themeColor="text1"/>
        </w:rPr>
        <w:t>.</w:t>
      </w:r>
      <w:r w:rsidR="00B11566" w:rsidRPr="001E05A2" w:rsidDel="00B11566">
        <w:rPr>
          <w:rFonts w:asciiTheme="minorHAnsi" w:hAnsiTheme="minorHAnsi" w:cstheme="minorHAnsi"/>
          <w:color w:val="000000" w:themeColor="text1"/>
        </w:rPr>
        <w:t xml:space="preserve"> </w:t>
      </w:r>
    </w:p>
    <w:p w14:paraId="36FFE9A6" w14:textId="1544F832" w:rsidR="00DB0429" w:rsidRPr="001E05A2" w:rsidRDefault="00916C0F" w:rsidP="00506038">
      <w:pPr>
        <w:pStyle w:val="ListParagraph"/>
        <w:tabs>
          <w:tab w:val="left" w:pos="426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4763B">
        <w:rPr>
          <w:rFonts w:asciiTheme="minorHAnsi" w:hAnsiTheme="minorHAnsi" w:cstheme="minorHAnsi"/>
          <w:color w:val="FF0000"/>
        </w:rPr>
        <w:t xml:space="preserve"> </w:t>
      </w:r>
      <w:r w:rsidR="00BC62EE">
        <w:rPr>
          <w:rFonts w:asciiTheme="minorHAnsi" w:hAnsiTheme="minorHAnsi" w:cstheme="minorHAnsi"/>
          <w:color w:val="FF0000"/>
        </w:rPr>
        <w:t>The attenuated</w:t>
      </w:r>
      <w:r w:rsidR="009850DB" w:rsidRPr="0014763B">
        <w:rPr>
          <w:rFonts w:asciiTheme="minorHAnsi" w:hAnsiTheme="minorHAnsi" w:cstheme="minorHAnsi"/>
          <w:color w:val="FF0000"/>
        </w:rPr>
        <w:t xml:space="preserve"> temperature response of respiration is regulated </w:t>
      </w:r>
      <w:r w:rsidR="00A36BF6">
        <w:rPr>
          <w:rFonts w:asciiTheme="minorHAnsi" w:hAnsiTheme="minorHAnsi" w:cstheme="minorHAnsi"/>
          <w:color w:val="FF0000"/>
        </w:rPr>
        <w:t xml:space="preserve">jointly </w:t>
      </w:r>
      <w:r w:rsidR="009850DB" w:rsidRPr="0014763B">
        <w:rPr>
          <w:rFonts w:asciiTheme="minorHAnsi" w:hAnsiTheme="minorHAnsi" w:cstheme="minorHAnsi"/>
          <w:color w:val="FF0000"/>
        </w:rPr>
        <w:t>by</w:t>
      </w:r>
      <w:r w:rsidR="00636ECF" w:rsidRPr="0014763B">
        <w:rPr>
          <w:rFonts w:asciiTheme="minorHAnsi" w:hAnsiTheme="minorHAnsi" w:cstheme="minorHAnsi"/>
          <w:color w:val="FF0000"/>
        </w:rPr>
        <w:t xml:space="preserve"> </w:t>
      </w:r>
      <w:proofErr w:type="spellStart"/>
      <w:r w:rsidR="00FC04DA" w:rsidRPr="0014763B">
        <w:rPr>
          <w:rFonts w:asciiTheme="minorHAnsi" w:hAnsiTheme="minorHAnsi" w:cstheme="minorHAnsi"/>
          <w:i/>
          <w:iCs/>
          <w:color w:val="FF0000"/>
        </w:rPr>
        <w:t>E</w:t>
      </w:r>
      <w:r w:rsidR="00FC04DA" w:rsidRPr="0014763B">
        <w:rPr>
          <w:rFonts w:asciiTheme="minorHAnsi" w:hAnsiTheme="minorHAnsi" w:cstheme="minorHAnsi"/>
          <w:i/>
          <w:iCs/>
          <w:color w:val="FF0000"/>
          <w:vertAlign w:val="subscript"/>
        </w:rPr>
        <w:t>a</w:t>
      </w:r>
      <w:proofErr w:type="spellEnd"/>
      <w:r w:rsidR="00FC04DA" w:rsidRPr="0014763B">
        <w:rPr>
          <w:rFonts w:asciiTheme="minorHAnsi" w:hAnsiTheme="minorHAnsi" w:cstheme="minorHAnsi"/>
          <w:color w:val="FF0000"/>
        </w:rPr>
        <w:t xml:space="preserve"> </w:t>
      </w:r>
      <w:r w:rsidR="00A941D8" w:rsidRPr="0014763B">
        <w:rPr>
          <w:rFonts w:asciiTheme="minorHAnsi" w:hAnsiTheme="minorHAnsi" w:cstheme="minorHAnsi"/>
          <w:color w:val="FF0000"/>
        </w:rPr>
        <w:t>and soil water content</w:t>
      </w:r>
      <w:r w:rsidR="009850DB" w:rsidRPr="0014763B">
        <w:rPr>
          <w:rFonts w:asciiTheme="minorHAnsi" w:hAnsiTheme="minorHAnsi" w:cstheme="minorHAnsi"/>
          <w:color w:val="FF0000"/>
        </w:rPr>
        <w:t xml:space="preserve">. </w:t>
      </w:r>
      <w:r w:rsidR="00561427" w:rsidRPr="0014763B">
        <w:rPr>
          <w:rFonts w:asciiTheme="minorHAnsi" w:hAnsiTheme="minorHAnsi" w:cstheme="minorHAnsi"/>
          <w:color w:val="FF0000"/>
        </w:rPr>
        <w:t>Fig</w:t>
      </w:r>
      <w:r w:rsidR="00EE5465" w:rsidRPr="0014763B">
        <w:rPr>
          <w:rFonts w:asciiTheme="minorHAnsi" w:hAnsiTheme="minorHAnsi" w:cstheme="minorHAnsi"/>
          <w:color w:val="FF0000"/>
        </w:rPr>
        <w:t>ure</w:t>
      </w:r>
      <w:r w:rsidR="00F17E7D" w:rsidRPr="0014763B">
        <w:rPr>
          <w:rFonts w:asciiTheme="minorHAnsi" w:hAnsiTheme="minorHAnsi" w:cstheme="minorHAnsi"/>
          <w:color w:val="FF0000"/>
        </w:rPr>
        <w:t xml:space="preserve"> 4</w:t>
      </w:r>
      <w:r w:rsidR="00561427" w:rsidRPr="0014763B">
        <w:rPr>
          <w:rFonts w:asciiTheme="minorHAnsi" w:hAnsiTheme="minorHAnsi" w:cstheme="minorHAnsi"/>
          <w:color w:val="FF0000"/>
        </w:rPr>
        <w:t xml:space="preserve"> shows </w:t>
      </w:r>
      <w:r w:rsidR="00213E7C" w:rsidRPr="0014763B">
        <w:rPr>
          <w:rFonts w:asciiTheme="minorHAnsi" w:hAnsiTheme="minorHAnsi" w:cstheme="minorHAnsi"/>
          <w:color w:val="FF0000"/>
        </w:rPr>
        <w:t xml:space="preserve">the change </w:t>
      </w:r>
      <w:r w:rsidR="00636ECF" w:rsidRPr="0014763B">
        <w:rPr>
          <w:rFonts w:asciiTheme="minorHAnsi" w:hAnsiTheme="minorHAnsi" w:cstheme="minorHAnsi"/>
          <w:color w:val="FF0000"/>
        </w:rPr>
        <w:t>in the</w:t>
      </w:r>
      <w:r w:rsidR="00213E7C" w:rsidRPr="0014763B">
        <w:rPr>
          <w:rFonts w:asciiTheme="minorHAnsi" w:hAnsiTheme="minorHAnsi" w:cstheme="minorHAnsi"/>
          <w:color w:val="FF0000"/>
        </w:rPr>
        <w:t xml:space="preserve"> </w:t>
      </w:r>
      <w:r w:rsidR="003A3B1E" w:rsidRPr="0014763B">
        <w:rPr>
          <w:rFonts w:asciiTheme="minorHAnsi" w:hAnsiTheme="minorHAnsi" w:cstheme="minorHAnsi"/>
          <w:color w:val="FF0000"/>
        </w:rPr>
        <w:t>feedback</w:t>
      </w:r>
      <w:r w:rsidR="00213E7C" w:rsidRPr="0014763B">
        <w:rPr>
          <w:rFonts w:asciiTheme="minorHAnsi" w:hAnsiTheme="minorHAnsi" w:cstheme="minorHAnsi"/>
          <w:color w:val="FF0000"/>
        </w:rPr>
        <w:t xml:space="preserve"> factor </w:t>
      </w:r>
      <w:r w:rsidR="00561427" w:rsidRPr="0014763B">
        <w:rPr>
          <w:rFonts w:asciiTheme="minorHAnsi" w:hAnsiTheme="minorHAnsi" w:cstheme="minorHAnsi"/>
          <w:color w:val="FF0000"/>
        </w:rPr>
        <w:t xml:space="preserve">with </w:t>
      </w:r>
      <w:r w:rsidR="00213E7C" w:rsidRPr="0014763B">
        <w:rPr>
          <w:rFonts w:asciiTheme="minorHAnsi" w:hAnsiTheme="minorHAnsi" w:cstheme="minorHAnsi"/>
          <w:color w:val="FF0000"/>
        </w:rPr>
        <w:t>temperature</w:t>
      </w:r>
      <w:r w:rsidR="00A36BF6" w:rsidRPr="0014763B">
        <w:rPr>
          <w:rFonts w:asciiTheme="minorHAnsi" w:hAnsiTheme="minorHAnsi" w:cstheme="minorHAnsi"/>
          <w:color w:val="FF0000"/>
        </w:rPr>
        <w:t xml:space="preserve"> under different </w:t>
      </w:r>
      <w:r w:rsidR="00FC04DA" w:rsidRPr="0014763B">
        <w:rPr>
          <w:rFonts w:asciiTheme="minorHAnsi" w:hAnsiTheme="minorHAnsi" w:cstheme="minorHAnsi"/>
          <w:color w:val="FF0000"/>
        </w:rPr>
        <w:t xml:space="preserve">soil </w:t>
      </w:r>
      <w:r w:rsidR="00213E7C" w:rsidRPr="0014763B">
        <w:rPr>
          <w:rFonts w:asciiTheme="minorHAnsi" w:hAnsiTheme="minorHAnsi" w:cstheme="minorHAnsi"/>
          <w:color w:val="FF0000"/>
        </w:rPr>
        <w:t>saturation</w:t>
      </w:r>
      <w:r w:rsidR="00561427" w:rsidRPr="0014763B">
        <w:rPr>
          <w:rFonts w:asciiTheme="minorHAnsi" w:hAnsiTheme="minorHAnsi" w:cstheme="minorHAnsi"/>
          <w:color w:val="FF0000"/>
        </w:rPr>
        <w:t>s</w:t>
      </w:r>
      <w:r w:rsidR="00213E7C" w:rsidRPr="0014763B">
        <w:rPr>
          <w:rFonts w:asciiTheme="minorHAnsi" w:hAnsiTheme="minorHAnsi" w:cstheme="minorHAnsi"/>
          <w:color w:val="FF0000"/>
        </w:rPr>
        <w:t xml:space="preserve"> </w:t>
      </w:r>
      <w:r w:rsidR="008853BB" w:rsidRPr="0014763B">
        <w:rPr>
          <w:rFonts w:asciiTheme="minorHAnsi" w:hAnsiTheme="minorHAnsi" w:cstheme="minorHAnsi"/>
          <w:color w:val="FF0000"/>
        </w:rPr>
        <w:t>(Fig</w:t>
      </w:r>
      <w:r w:rsidR="00EE5465" w:rsidRPr="0014763B">
        <w:rPr>
          <w:rFonts w:asciiTheme="minorHAnsi" w:hAnsiTheme="minorHAnsi" w:cstheme="minorHAnsi"/>
          <w:color w:val="FF0000"/>
        </w:rPr>
        <w:t>ure</w:t>
      </w:r>
      <w:r w:rsidR="008853BB" w:rsidRPr="0014763B">
        <w:rPr>
          <w:rFonts w:asciiTheme="minorHAnsi" w:hAnsiTheme="minorHAnsi" w:cstheme="minorHAnsi"/>
          <w:color w:val="FF0000"/>
        </w:rPr>
        <w:t xml:space="preserve"> </w:t>
      </w:r>
      <w:r w:rsidR="00F17E7D" w:rsidRPr="0014763B">
        <w:rPr>
          <w:rFonts w:asciiTheme="minorHAnsi" w:hAnsiTheme="minorHAnsi" w:cstheme="minorHAnsi"/>
          <w:color w:val="FF0000"/>
        </w:rPr>
        <w:t>4</w:t>
      </w:r>
      <w:r w:rsidR="008853BB" w:rsidRPr="0014763B">
        <w:rPr>
          <w:rFonts w:asciiTheme="minorHAnsi" w:hAnsiTheme="minorHAnsi" w:cstheme="minorHAnsi"/>
          <w:color w:val="FF0000"/>
        </w:rPr>
        <w:t>A</w:t>
      </w:r>
      <w:r w:rsidR="00C61D00" w:rsidRPr="0014763B">
        <w:rPr>
          <w:rFonts w:asciiTheme="minorHAnsi" w:hAnsiTheme="minorHAnsi" w:cstheme="minorHAnsi"/>
          <w:color w:val="FF0000"/>
        </w:rPr>
        <w:t>)</w:t>
      </w:r>
      <w:r w:rsidR="008853BB" w:rsidRPr="0014763B">
        <w:rPr>
          <w:rFonts w:asciiTheme="minorHAnsi" w:hAnsiTheme="minorHAnsi" w:cstheme="minorHAnsi"/>
          <w:color w:val="FF0000"/>
        </w:rPr>
        <w:t xml:space="preserve"> </w:t>
      </w:r>
      <w:r w:rsidR="00213E7C" w:rsidRPr="0014763B">
        <w:rPr>
          <w:rFonts w:asciiTheme="minorHAnsi" w:hAnsiTheme="minorHAnsi" w:cstheme="minorHAnsi"/>
          <w:color w:val="FF0000"/>
        </w:rPr>
        <w:t xml:space="preserve">and </w:t>
      </w:r>
      <w:proofErr w:type="spellStart"/>
      <w:r w:rsidR="00FC04DA" w:rsidRPr="0014763B">
        <w:rPr>
          <w:rFonts w:asciiTheme="minorHAnsi" w:hAnsiTheme="minorHAnsi" w:cstheme="minorHAnsi"/>
          <w:i/>
          <w:iCs/>
          <w:color w:val="FF0000"/>
        </w:rPr>
        <w:t>E</w:t>
      </w:r>
      <w:r w:rsidR="00FC04DA" w:rsidRPr="0014763B">
        <w:rPr>
          <w:rFonts w:asciiTheme="minorHAnsi" w:hAnsiTheme="minorHAnsi" w:cstheme="minorHAnsi"/>
          <w:color w:val="FF0000"/>
          <w:vertAlign w:val="subscript"/>
        </w:rPr>
        <w:t>a</w:t>
      </w:r>
      <w:proofErr w:type="spellEnd"/>
      <w:r w:rsidR="00FC04DA" w:rsidRPr="0014763B">
        <w:rPr>
          <w:rFonts w:asciiTheme="minorHAnsi" w:hAnsiTheme="minorHAnsi" w:cstheme="minorHAnsi"/>
          <w:color w:val="FF0000"/>
        </w:rPr>
        <w:t xml:space="preserve"> </w:t>
      </w:r>
      <w:r w:rsidR="008853BB" w:rsidRPr="0014763B">
        <w:rPr>
          <w:rFonts w:asciiTheme="minorHAnsi" w:hAnsiTheme="minorHAnsi" w:cstheme="minorHAnsi"/>
          <w:color w:val="FF0000"/>
        </w:rPr>
        <w:t>(Fig</w:t>
      </w:r>
      <w:r w:rsidR="003E36E0" w:rsidRPr="0014763B">
        <w:rPr>
          <w:rFonts w:asciiTheme="minorHAnsi" w:hAnsiTheme="minorHAnsi" w:cstheme="minorHAnsi"/>
          <w:color w:val="FF0000"/>
        </w:rPr>
        <w:t>ure</w:t>
      </w:r>
      <w:r w:rsidR="008853BB" w:rsidRPr="0014763B">
        <w:rPr>
          <w:rFonts w:asciiTheme="minorHAnsi" w:hAnsiTheme="minorHAnsi" w:cstheme="minorHAnsi"/>
          <w:color w:val="FF0000"/>
        </w:rPr>
        <w:t xml:space="preserve"> </w:t>
      </w:r>
      <w:r w:rsidR="00F17E7D" w:rsidRPr="0014763B">
        <w:rPr>
          <w:rFonts w:asciiTheme="minorHAnsi" w:hAnsiTheme="minorHAnsi" w:cstheme="minorHAnsi"/>
          <w:color w:val="FF0000"/>
        </w:rPr>
        <w:t>4</w:t>
      </w:r>
      <w:r w:rsidR="008853BB" w:rsidRPr="0014763B">
        <w:rPr>
          <w:rFonts w:asciiTheme="minorHAnsi" w:hAnsiTheme="minorHAnsi" w:cstheme="minorHAnsi"/>
          <w:color w:val="FF0000"/>
        </w:rPr>
        <w:t>B)</w:t>
      </w:r>
      <w:r w:rsidR="00FC04DA" w:rsidRPr="0014763B">
        <w:rPr>
          <w:rFonts w:asciiTheme="minorHAnsi" w:hAnsiTheme="minorHAnsi" w:cstheme="minorHAnsi"/>
          <w:color w:val="FF0000"/>
        </w:rPr>
        <w:t>,</w:t>
      </w:r>
      <w:r w:rsidR="008853BB" w:rsidRPr="0014763B">
        <w:rPr>
          <w:rFonts w:asciiTheme="minorHAnsi" w:hAnsiTheme="minorHAnsi" w:cstheme="minorHAnsi"/>
          <w:color w:val="FF0000"/>
        </w:rPr>
        <w:t xml:space="preserve"> </w:t>
      </w:r>
      <w:r w:rsidR="00A36BF6" w:rsidRPr="0014763B">
        <w:rPr>
          <w:rFonts w:asciiTheme="minorHAnsi" w:hAnsiTheme="minorHAnsi" w:cstheme="minorHAnsi"/>
          <w:color w:val="FF0000"/>
        </w:rPr>
        <w:t xml:space="preserve">calculated using soil </w:t>
      </w:r>
      <w:r w:rsidR="00561427" w:rsidRPr="0014763B">
        <w:rPr>
          <w:rFonts w:asciiTheme="minorHAnsi" w:hAnsiTheme="minorHAnsi" w:cstheme="minorHAnsi"/>
          <w:color w:val="FF0000"/>
        </w:rPr>
        <w:t>parameters</w:t>
      </w:r>
      <w:r w:rsidR="007A5602" w:rsidRPr="0014763B">
        <w:rPr>
          <w:rFonts w:asciiTheme="minorHAnsi" w:hAnsiTheme="minorHAnsi" w:cstheme="minorHAnsi"/>
          <w:color w:val="FF0000"/>
        </w:rPr>
        <w:t xml:space="preserve"> </w:t>
      </w:r>
      <w:r w:rsidR="00925D5D" w:rsidRPr="0014763B">
        <w:rPr>
          <w:rFonts w:asciiTheme="minorHAnsi" w:hAnsiTheme="minorHAnsi" w:cstheme="minorHAnsi"/>
          <w:color w:val="FF0000"/>
        </w:rPr>
        <w:t>for the example</w:t>
      </w:r>
      <w:r w:rsidR="009329FA" w:rsidRPr="0014763B">
        <w:rPr>
          <w:rFonts w:asciiTheme="minorHAnsi" w:hAnsiTheme="minorHAnsi" w:cstheme="minorHAnsi"/>
          <w:color w:val="FF0000"/>
        </w:rPr>
        <w:t xml:space="preserve"> </w:t>
      </w:r>
      <w:r w:rsidR="00BC62EE">
        <w:rPr>
          <w:rFonts w:asciiTheme="minorHAnsi" w:hAnsiTheme="minorHAnsi" w:cstheme="minorHAnsi"/>
          <w:color w:val="FF0000"/>
        </w:rPr>
        <w:t xml:space="preserve">in </w:t>
      </w:r>
      <w:r w:rsidR="00561427" w:rsidRPr="0014763B">
        <w:rPr>
          <w:rFonts w:asciiTheme="minorHAnsi" w:hAnsiTheme="minorHAnsi" w:cstheme="minorHAnsi"/>
          <w:color w:val="FF0000"/>
        </w:rPr>
        <w:t>Fig</w:t>
      </w:r>
      <w:r w:rsidR="00EE5465" w:rsidRPr="0014763B">
        <w:rPr>
          <w:rFonts w:asciiTheme="minorHAnsi" w:hAnsiTheme="minorHAnsi" w:cstheme="minorHAnsi"/>
          <w:color w:val="FF0000"/>
        </w:rPr>
        <w:t>ure</w:t>
      </w:r>
      <w:r w:rsidR="00561427" w:rsidRPr="0014763B">
        <w:rPr>
          <w:rFonts w:asciiTheme="minorHAnsi" w:hAnsiTheme="minorHAnsi" w:cstheme="minorHAnsi"/>
          <w:color w:val="FF0000"/>
        </w:rPr>
        <w:t xml:space="preserve"> </w:t>
      </w:r>
      <w:r w:rsidR="00F17E7D" w:rsidRPr="0014763B">
        <w:rPr>
          <w:rFonts w:asciiTheme="minorHAnsi" w:hAnsiTheme="minorHAnsi" w:cstheme="minorHAnsi"/>
          <w:color w:val="FF0000"/>
        </w:rPr>
        <w:t>3</w:t>
      </w:r>
      <w:r w:rsidR="00561427" w:rsidRPr="0014763B">
        <w:rPr>
          <w:rFonts w:asciiTheme="minorHAnsi" w:hAnsiTheme="minorHAnsi" w:cstheme="minorHAnsi"/>
          <w:color w:val="FF0000"/>
        </w:rPr>
        <w:t xml:space="preserve">. </w:t>
      </w:r>
      <w:r w:rsidR="00D30174" w:rsidRPr="001E05A2">
        <w:rPr>
          <w:rFonts w:asciiTheme="minorHAnsi" w:hAnsiTheme="minorHAnsi" w:cstheme="minorHAnsi"/>
          <w:color w:val="000000" w:themeColor="text1"/>
        </w:rPr>
        <w:t>To allow</w:t>
      </w:r>
      <w:r w:rsidR="009329FA" w:rsidRPr="001E05A2">
        <w:rPr>
          <w:rFonts w:asciiTheme="minorHAnsi" w:hAnsiTheme="minorHAnsi" w:cstheme="minorHAnsi"/>
          <w:color w:val="000000" w:themeColor="text1"/>
        </w:rPr>
        <w:t xml:space="preserve"> comparison, </w:t>
      </w:r>
      <w:r w:rsidR="006761ED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329FA" w:rsidRPr="001E05A2">
        <w:rPr>
          <w:rFonts w:asciiTheme="minorHAnsi" w:hAnsiTheme="minorHAnsi" w:cstheme="minorHAnsi"/>
          <w:color w:val="000000" w:themeColor="text1"/>
        </w:rPr>
        <w:t xml:space="preserve">feedback factor calculated for </w:t>
      </w:r>
      <w:r w:rsidR="00EC2650" w:rsidRPr="001E05A2">
        <w:rPr>
          <w:rFonts w:asciiTheme="minorHAnsi" w:hAnsiTheme="minorHAnsi" w:cstheme="minorHAnsi"/>
          <w:color w:val="000000" w:themeColor="text1"/>
        </w:rPr>
        <w:t xml:space="preserve">each 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saturation </w:t>
      </w:r>
      <w:r w:rsidR="009329FA" w:rsidRPr="001E05A2">
        <w:rPr>
          <w:rFonts w:asciiTheme="minorHAnsi" w:hAnsiTheme="minorHAnsi" w:cstheme="minorHAnsi"/>
          <w:color w:val="000000" w:themeColor="text1"/>
        </w:rPr>
        <w:t>(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or </w:t>
      </w:r>
      <w:proofErr w:type="spellStart"/>
      <w:r w:rsidR="00FC04DA" w:rsidRPr="001E05A2">
        <w:rPr>
          <w:rFonts w:asciiTheme="minorHAnsi" w:hAnsiTheme="minorHAnsi" w:cstheme="minorHAnsi"/>
          <w:i/>
          <w:iCs/>
          <w:color w:val="000000" w:themeColor="text1"/>
        </w:rPr>
        <w:t>E</w:t>
      </w:r>
      <w:r w:rsidR="00FC04DA" w:rsidRPr="001E05A2">
        <w:rPr>
          <w:rFonts w:asciiTheme="minorHAnsi" w:hAnsiTheme="minorHAnsi" w:cstheme="minorHAnsi"/>
          <w:i/>
          <w:iCs/>
          <w:color w:val="000000" w:themeColor="text1"/>
          <w:vertAlign w:val="subscript"/>
        </w:rPr>
        <w:t>a</w:t>
      </w:r>
      <w:proofErr w:type="spellEnd"/>
      <w:r w:rsidR="009329FA" w:rsidRPr="001E05A2">
        <w:rPr>
          <w:rFonts w:asciiTheme="minorHAnsi" w:hAnsiTheme="minorHAnsi" w:cstheme="minorHAnsi"/>
          <w:color w:val="000000" w:themeColor="text1"/>
        </w:rPr>
        <w:t>),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29FA" w:rsidRPr="001E05A2">
        <w:rPr>
          <w:rFonts w:asciiTheme="minorHAnsi" w:hAnsiTheme="minorHAnsi" w:cstheme="minorHAnsi"/>
          <w:color w:val="000000" w:themeColor="text1"/>
        </w:rPr>
        <w:t>was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normalized </w:t>
      </w:r>
      <w:r w:rsidR="009329FA" w:rsidRPr="001E05A2">
        <w:rPr>
          <w:rFonts w:asciiTheme="minorHAnsi" w:hAnsiTheme="minorHAnsi" w:cstheme="minorHAnsi"/>
          <w:color w:val="000000" w:themeColor="text1"/>
        </w:rPr>
        <w:t xml:space="preserve">by the value of the </w:t>
      </w:r>
      <w:r w:rsidR="00E31538" w:rsidRPr="001E05A2">
        <w:rPr>
          <w:rFonts w:asciiTheme="minorHAnsi" w:hAnsiTheme="minorHAnsi" w:cstheme="minorHAnsi"/>
          <w:color w:val="000000" w:themeColor="text1"/>
        </w:rPr>
        <w:t xml:space="preserve">feedback factor </w:t>
      </w:r>
      <w:r w:rsidR="00002F21" w:rsidRPr="001E05A2">
        <w:rPr>
          <w:rFonts w:asciiTheme="minorHAnsi" w:hAnsiTheme="minorHAnsi" w:cstheme="minorHAnsi"/>
          <w:color w:val="000000" w:themeColor="text1"/>
        </w:rPr>
        <w:t>at 5</w:t>
      </w:r>
      <w:r w:rsidR="0094437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93884" w:rsidRPr="001E05A2">
        <w:rPr>
          <w:rFonts w:asciiTheme="minorHAnsi" w:hAnsiTheme="minorHAnsi" w:cstheme="minorHAnsi"/>
          <w:color w:val="000000" w:themeColor="text1"/>
        </w:rPr>
        <w:t>°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C. Depending on </w:t>
      </w:r>
      <w:r w:rsidR="00756E8A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002F21" w:rsidRPr="001E05A2">
        <w:rPr>
          <w:rFonts w:asciiTheme="minorHAnsi" w:hAnsiTheme="minorHAnsi" w:cstheme="minorHAnsi"/>
          <w:color w:val="000000" w:themeColor="text1"/>
        </w:rPr>
        <w:t>saturation</w:t>
      </w:r>
      <w:r w:rsidR="0016325F" w:rsidRPr="001E05A2">
        <w:rPr>
          <w:rFonts w:asciiTheme="minorHAnsi" w:hAnsiTheme="minorHAnsi" w:cstheme="minorHAnsi"/>
          <w:color w:val="000000" w:themeColor="text1"/>
        </w:rPr>
        <w:t xml:space="preserve"> (or </w:t>
      </w:r>
      <w:proofErr w:type="spellStart"/>
      <w:r w:rsidR="0016325F" w:rsidRPr="001E05A2">
        <w:rPr>
          <w:rFonts w:asciiTheme="minorHAnsi" w:hAnsiTheme="minorHAnsi" w:cstheme="minorHAnsi"/>
          <w:i/>
          <w:iCs/>
          <w:color w:val="000000" w:themeColor="text1"/>
        </w:rPr>
        <w:t>E</w:t>
      </w:r>
      <w:r w:rsidR="0016325F" w:rsidRPr="001E05A2">
        <w:rPr>
          <w:rFonts w:asciiTheme="minorHAnsi" w:hAnsiTheme="minorHAnsi" w:cstheme="minorHAnsi"/>
          <w:color w:val="000000" w:themeColor="text1"/>
          <w:vertAlign w:val="subscript"/>
        </w:rPr>
        <w:t>a</w:t>
      </w:r>
      <w:proofErr w:type="spellEnd"/>
      <w:r w:rsidR="0016325F" w:rsidRPr="001E05A2">
        <w:rPr>
          <w:rFonts w:asciiTheme="minorHAnsi" w:hAnsiTheme="minorHAnsi" w:cstheme="minorHAnsi"/>
          <w:color w:val="000000" w:themeColor="text1"/>
        </w:rPr>
        <w:t>)</w:t>
      </w:r>
      <w:r w:rsidR="00002F21" w:rsidRPr="001E05A2">
        <w:rPr>
          <w:rFonts w:asciiTheme="minorHAnsi" w:hAnsiTheme="minorHAnsi" w:cstheme="minorHAnsi"/>
          <w:color w:val="000000" w:themeColor="text1"/>
        </w:rPr>
        <w:t>, increasing temperature</w:t>
      </w:r>
      <w:r w:rsidR="00927A56" w:rsidRPr="001E05A2">
        <w:rPr>
          <w:rFonts w:asciiTheme="minorHAnsi" w:hAnsiTheme="minorHAnsi" w:cstheme="minorHAnsi"/>
          <w:color w:val="000000" w:themeColor="text1"/>
        </w:rPr>
        <w:t xml:space="preserve"> from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 5 to 35</w:t>
      </w:r>
      <w:r w:rsidR="0094437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93884" w:rsidRPr="001E05A2">
        <w:rPr>
          <w:rFonts w:asciiTheme="minorHAnsi" w:hAnsiTheme="minorHAnsi" w:cstheme="minorHAnsi"/>
          <w:color w:val="000000" w:themeColor="text1"/>
        </w:rPr>
        <w:t>°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C could dampen </w:t>
      </w:r>
      <w:r w:rsidR="00BC62EE">
        <w:rPr>
          <w:rFonts w:asciiTheme="minorHAnsi" w:hAnsiTheme="minorHAnsi" w:cstheme="minorHAnsi"/>
          <w:color w:val="000000" w:themeColor="text1"/>
        </w:rPr>
        <w:t xml:space="preserve">the 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respiration by approximately 60% </w:t>
      </w:r>
      <w:r w:rsidR="00D52AF8" w:rsidRPr="001E05A2">
        <w:rPr>
          <w:rFonts w:asciiTheme="minorHAnsi" w:hAnsiTheme="minorHAnsi" w:cstheme="minorHAnsi"/>
          <w:color w:val="000000" w:themeColor="text1"/>
        </w:rPr>
        <w:t xml:space="preserve">due to </w:t>
      </w:r>
      <w:r w:rsidR="009E208B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002F21" w:rsidRPr="001E05A2">
        <w:rPr>
          <w:rFonts w:asciiTheme="minorHAnsi" w:hAnsiTheme="minorHAnsi" w:cstheme="minorHAnsi"/>
          <w:color w:val="000000" w:themeColor="text1"/>
        </w:rPr>
        <w:t>reduced O</w:t>
      </w:r>
      <w:r w:rsidR="00002F21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 dissolution and the 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increased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hydraulic 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resistance </w:t>
      </w:r>
      <w:r w:rsidR="003B52BE" w:rsidRPr="001E05A2">
        <w:rPr>
          <w:rFonts w:asciiTheme="minorHAnsi" w:hAnsiTheme="minorHAnsi" w:cstheme="minorHAnsi"/>
          <w:color w:val="000000" w:themeColor="text1"/>
        </w:rPr>
        <w:t>for O</w:t>
      </w:r>
      <w:r w:rsidR="003B52BE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3B52BE" w:rsidRPr="001E05A2">
        <w:rPr>
          <w:rFonts w:asciiTheme="minorHAnsi" w:hAnsiTheme="minorHAnsi" w:cstheme="minorHAnsi"/>
          <w:color w:val="000000" w:themeColor="text1"/>
        </w:rPr>
        <w:t xml:space="preserve"> to move from the 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water-air interface </w:t>
      </w:r>
      <w:r w:rsidR="003B52BE" w:rsidRPr="001E05A2">
        <w:rPr>
          <w:rFonts w:asciiTheme="minorHAnsi" w:hAnsiTheme="minorHAnsi" w:cstheme="minorHAnsi"/>
          <w:color w:val="000000" w:themeColor="text1"/>
        </w:rPr>
        <w:t>to the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30174" w:rsidRPr="001E05A2">
        <w:rPr>
          <w:rFonts w:asciiTheme="minorHAnsi" w:hAnsiTheme="minorHAnsi" w:cstheme="minorHAnsi"/>
          <w:color w:val="000000" w:themeColor="text1"/>
        </w:rPr>
        <w:t>reactive sites</w:t>
      </w:r>
      <w:r w:rsidR="00BC62EE">
        <w:rPr>
          <w:rFonts w:asciiTheme="minorHAnsi" w:hAnsiTheme="minorHAnsi" w:cstheme="minorHAnsi"/>
          <w:color w:val="000000" w:themeColor="text1"/>
        </w:rPr>
        <w:t>,</w:t>
      </w:r>
      <w:r w:rsidR="00D3017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4A3" w:rsidRPr="001E05A2">
        <w:rPr>
          <w:rFonts w:asciiTheme="minorHAnsi" w:hAnsiTheme="minorHAnsi" w:cstheme="minorHAnsi"/>
          <w:color w:val="000000" w:themeColor="text1"/>
        </w:rPr>
        <w:t>as</w:t>
      </w:r>
      <w:r w:rsidR="00927A5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27A56" w:rsidRPr="001E05A2">
        <w:rPr>
          <w:rFonts w:asciiTheme="minorHAnsi" w:hAnsiTheme="minorHAnsi" w:cstheme="minorHAnsi"/>
          <w:color w:val="000000" w:themeColor="text1"/>
        </w:rPr>
        <w:t>temperature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4A3" w:rsidRPr="001E05A2">
        <w:rPr>
          <w:rFonts w:asciiTheme="minorHAnsi" w:hAnsiTheme="minorHAnsi" w:cstheme="minorHAnsi"/>
          <w:color w:val="000000" w:themeColor="text1"/>
        </w:rPr>
        <w:t>rises</w:t>
      </w:r>
      <w:r w:rsidR="00002F21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244322" w:rsidRPr="001E05A2">
        <w:rPr>
          <w:rFonts w:asciiTheme="minorHAnsi" w:hAnsiTheme="minorHAnsi" w:cstheme="minorHAnsi"/>
          <w:color w:val="000000" w:themeColor="text1"/>
        </w:rPr>
        <w:t>This</w:t>
      </w:r>
      <w:r w:rsidR="00927A5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44322" w:rsidRPr="001E05A2">
        <w:rPr>
          <w:rFonts w:asciiTheme="minorHAnsi" w:hAnsiTheme="minorHAnsi" w:cstheme="minorHAnsi"/>
          <w:color w:val="000000" w:themeColor="text1"/>
        </w:rPr>
        <w:t xml:space="preserve">is consistent with </w:t>
      </w:r>
      <w:r w:rsidR="006033B7" w:rsidRPr="001E05A2">
        <w:rPr>
          <w:rFonts w:asciiTheme="minorHAnsi" w:hAnsiTheme="minorHAnsi" w:cstheme="minorHAnsi"/>
          <w:color w:val="000000" w:themeColor="text1"/>
        </w:rPr>
        <w:t>experiment</w:t>
      </w:r>
      <w:r w:rsidR="00BC62EE">
        <w:rPr>
          <w:rFonts w:asciiTheme="minorHAnsi" w:hAnsiTheme="minorHAnsi" w:cstheme="minorHAnsi"/>
          <w:color w:val="000000" w:themeColor="text1"/>
        </w:rPr>
        <w:t>al results</w:t>
      </w:r>
      <w:r w:rsidR="006033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27A56" w:rsidRPr="001E05A2">
        <w:rPr>
          <w:rFonts w:asciiTheme="minorHAnsi" w:hAnsiTheme="minorHAnsi" w:cstheme="minorHAnsi"/>
          <w:color w:val="000000" w:themeColor="text1"/>
        </w:rPr>
        <w:t>that</w:t>
      </w:r>
      <w:r w:rsidR="00244322" w:rsidRPr="001E05A2">
        <w:rPr>
          <w:rFonts w:asciiTheme="minorHAnsi" w:hAnsiTheme="minorHAnsi" w:cstheme="minorHAnsi"/>
          <w:color w:val="000000" w:themeColor="text1"/>
        </w:rPr>
        <w:t xml:space="preserve"> reducing O</w:t>
      </w:r>
      <w:r w:rsidR="00244322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244322" w:rsidRPr="001E05A2">
        <w:rPr>
          <w:rFonts w:asciiTheme="minorHAnsi" w:hAnsiTheme="minorHAnsi" w:cstheme="minorHAnsi"/>
          <w:color w:val="000000" w:themeColor="text1"/>
        </w:rPr>
        <w:t xml:space="preserve"> supply substantially </w:t>
      </w:r>
      <w:r w:rsidR="006033B7" w:rsidRPr="001E05A2">
        <w:rPr>
          <w:rFonts w:asciiTheme="minorHAnsi" w:hAnsiTheme="minorHAnsi" w:cstheme="minorHAnsi"/>
          <w:color w:val="000000" w:themeColor="text1"/>
        </w:rPr>
        <w:t>reduce</w:t>
      </w:r>
      <w:r w:rsidR="00BC62EE">
        <w:rPr>
          <w:rFonts w:asciiTheme="minorHAnsi" w:hAnsiTheme="minorHAnsi" w:cstheme="minorHAnsi"/>
          <w:color w:val="000000" w:themeColor="text1"/>
        </w:rPr>
        <w:t>d</w:t>
      </w:r>
      <w:r w:rsidR="006033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44322" w:rsidRPr="001E05A2">
        <w:rPr>
          <w:rFonts w:asciiTheme="minorHAnsi" w:hAnsiTheme="minorHAnsi" w:cstheme="minorHAnsi"/>
          <w:color w:val="000000" w:themeColor="text1"/>
        </w:rPr>
        <w:t>respiration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6263A" w:rsidRPr="001E05A2">
        <w:rPr>
          <w:rFonts w:asciiTheme="minorHAnsi" w:hAnsiTheme="minorHAnsi" w:cstheme="minorHAnsi"/>
          <w:color w:val="000000" w:themeColor="text1"/>
        </w:rPr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52]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C62EE">
        <w:rPr>
          <w:rFonts w:asciiTheme="minorHAnsi" w:hAnsiTheme="minorHAnsi" w:cstheme="minorHAnsi"/>
          <w:color w:val="000000" w:themeColor="text1"/>
        </w:rPr>
        <w:t>; it</w:t>
      </w:r>
      <w:r w:rsidR="003B52B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BC62EE">
        <w:rPr>
          <w:rFonts w:asciiTheme="minorHAnsi" w:hAnsiTheme="minorHAnsi" w:cstheme="minorHAnsi"/>
          <w:color w:val="000000" w:themeColor="text1"/>
        </w:rPr>
        <w:t xml:space="preserve">also </w:t>
      </w:r>
      <w:r w:rsidR="005A5EDD" w:rsidRPr="0014763B">
        <w:rPr>
          <w:rFonts w:asciiTheme="minorHAnsi" w:hAnsiTheme="minorHAnsi" w:cstheme="minorHAnsi"/>
          <w:color w:val="FF0000"/>
        </w:rPr>
        <w:t xml:space="preserve">corroborated by </w:t>
      </w:r>
      <w:r w:rsidR="000510FE">
        <w:rPr>
          <w:rFonts w:asciiTheme="minorHAnsi" w:hAnsiTheme="minorHAnsi" w:cstheme="minorHAnsi"/>
          <w:color w:val="FF0000"/>
        </w:rPr>
        <w:t xml:space="preserve">the </w:t>
      </w:r>
      <w:r w:rsidR="009850DB" w:rsidRPr="0014763B">
        <w:rPr>
          <w:rFonts w:asciiTheme="minorHAnsi" w:hAnsiTheme="minorHAnsi" w:cstheme="minorHAnsi"/>
          <w:color w:val="FF0000"/>
        </w:rPr>
        <w:t xml:space="preserve">results of </w:t>
      </w:r>
      <w:r w:rsidR="005A5EDD" w:rsidRPr="0014763B">
        <w:rPr>
          <w:rFonts w:asciiTheme="minorHAnsi" w:hAnsiTheme="minorHAnsi" w:cstheme="minorHAnsi"/>
          <w:color w:val="FF0000"/>
        </w:rPr>
        <w:t xml:space="preserve">a </w:t>
      </w:r>
      <w:r w:rsidR="00244322" w:rsidRPr="0014763B">
        <w:rPr>
          <w:rFonts w:asciiTheme="minorHAnsi" w:hAnsiTheme="minorHAnsi" w:cstheme="minorHAnsi"/>
          <w:color w:val="FF0000"/>
        </w:rPr>
        <w:t xml:space="preserve">whole soil-profile experiment </w:t>
      </w:r>
      <w:r w:rsidR="00D30174" w:rsidRPr="001E05A2">
        <w:rPr>
          <w:rFonts w:asciiTheme="minorHAnsi" w:hAnsiTheme="minorHAnsi" w:cstheme="minorHAnsi"/>
          <w:color w:val="000000" w:themeColor="text1"/>
        </w:rPr>
        <w:t xml:space="preserve">where </w:t>
      </w:r>
      <w:r w:rsidR="0016325F" w:rsidRPr="001E05A2">
        <w:rPr>
          <w:rFonts w:asciiTheme="minorHAnsi" w:hAnsiTheme="minorHAnsi" w:cstheme="minorHAnsi"/>
          <w:color w:val="000000" w:themeColor="text1"/>
        </w:rPr>
        <w:t xml:space="preserve">the activation energy </w:t>
      </w:r>
      <w:r w:rsidR="00244322" w:rsidRPr="001E05A2">
        <w:rPr>
          <w:rFonts w:asciiTheme="minorHAnsi" w:hAnsiTheme="minorHAnsi" w:cstheme="minorHAnsi"/>
          <w:color w:val="000000" w:themeColor="text1"/>
        </w:rPr>
        <w:t xml:space="preserve">in the subsoil 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was </w:t>
      </w:r>
      <w:r w:rsidR="00B93884" w:rsidRPr="001E05A2">
        <w:rPr>
          <w:rFonts w:asciiTheme="minorHAnsi" w:hAnsiTheme="minorHAnsi" w:cstheme="minorHAnsi"/>
          <w:color w:val="000000" w:themeColor="text1"/>
        </w:rPr>
        <w:t xml:space="preserve">greater </w:t>
      </w:r>
      <w:r w:rsidR="00244322" w:rsidRPr="001E05A2">
        <w:rPr>
          <w:rFonts w:asciiTheme="minorHAnsi" w:hAnsiTheme="minorHAnsi" w:cstheme="minorHAnsi"/>
          <w:color w:val="000000" w:themeColor="text1"/>
        </w:rPr>
        <w:t>than</w:t>
      </w:r>
      <w:r w:rsidR="00636EC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927A56" w:rsidRPr="001E05A2">
        <w:rPr>
          <w:rFonts w:asciiTheme="minorHAnsi" w:hAnsiTheme="minorHAnsi" w:cstheme="minorHAnsi"/>
          <w:color w:val="000000" w:themeColor="text1"/>
        </w:rPr>
        <w:t>in</w:t>
      </w:r>
      <w:r w:rsidR="00244322" w:rsidRPr="001E05A2">
        <w:rPr>
          <w:rFonts w:asciiTheme="minorHAnsi" w:hAnsiTheme="minorHAnsi" w:cstheme="minorHAnsi"/>
          <w:color w:val="000000" w:themeColor="text1"/>
        </w:rPr>
        <w:t xml:space="preserve"> the topsoil</w:t>
      </w:r>
      <w:r w:rsidR="00C6445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64454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QcmllczwvQXV0aG9yPjxZZWFyPjIwMTc8L1llYXI+PFJl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QcmllczwvQXV0aG9yPjxZZWFyPjIwMTc8L1llYXI+PFJl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C64454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66, 67]</w:t>
      </w:r>
      <w:r w:rsidR="00C64454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B52BE" w:rsidRPr="001E05A2">
        <w:rPr>
          <w:rFonts w:asciiTheme="minorHAnsi" w:hAnsiTheme="minorHAnsi" w:cstheme="minorHAnsi"/>
          <w:color w:val="000000" w:themeColor="text1"/>
        </w:rPr>
        <w:t>.</w:t>
      </w:r>
      <w:r w:rsidR="00E3153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32CAE" w:rsidRPr="001E05A2">
        <w:rPr>
          <w:rFonts w:asciiTheme="minorHAnsi" w:hAnsiTheme="minorHAnsi" w:cstheme="minorHAnsi"/>
          <w:color w:val="000000" w:themeColor="text1"/>
        </w:rPr>
        <w:t>While b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iological </w:t>
      </w:r>
      <w:r w:rsidR="003B52BE" w:rsidRPr="001E05A2">
        <w:rPr>
          <w:rFonts w:asciiTheme="minorHAnsi" w:hAnsiTheme="minorHAnsi" w:cstheme="minorHAnsi"/>
          <w:color w:val="000000" w:themeColor="text1"/>
        </w:rPr>
        <w:t>factor</w:t>
      </w:r>
      <w:r w:rsidR="00032CAE" w:rsidRPr="001E05A2">
        <w:rPr>
          <w:rFonts w:asciiTheme="minorHAnsi" w:hAnsiTheme="minorHAnsi" w:cstheme="minorHAnsi"/>
          <w:color w:val="000000" w:themeColor="text1"/>
        </w:rPr>
        <w:t>s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32CAE" w:rsidRPr="001E05A2">
        <w:rPr>
          <w:rFonts w:asciiTheme="minorHAnsi" w:hAnsiTheme="minorHAnsi" w:cstheme="minorHAnsi"/>
          <w:color w:val="000000" w:themeColor="text1"/>
        </w:rPr>
        <w:t xml:space="preserve">such as </w:t>
      </w:r>
      <w:r w:rsidR="003B3257" w:rsidRPr="001E05A2">
        <w:rPr>
          <w:rFonts w:asciiTheme="minorHAnsi" w:hAnsiTheme="minorHAnsi" w:cstheme="minorHAnsi"/>
          <w:color w:val="000000" w:themeColor="text1"/>
        </w:rPr>
        <w:t>difference</w:t>
      </w:r>
      <w:r w:rsidR="006033B7" w:rsidRPr="001E05A2">
        <w:rPr>
          <w:rFonts w:asciiTheme="minorHAnsi" w:hAnsiTheme="minorHAnsi" w:cstheme="minorHAnsi"/>
          <w:color w:val="000000" w:themeColor="text1"/>
        </w:rPr>
        <w:t>s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in</w:t>
      </w:r>
      <w:r w:rsidR="006033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31538" w:rsidRPr="001E05A2">
        <w:rPr>
          <w:rFonts w:asciiTheme="minorHAnsi" w:hAnsiTheme="minorHAnsi" w:cstheme="minorHAnsi"/>
          <w:color w:val="000000" w:themeColor="text1"/>
        </w:rPr>
        <w:t xml:space="preserve">SOC quality 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and microbial </w:t>
      </w:r>
      <w:r w:rsidR="009E208B" w:rsidRPr="001E05A2">
        <w:rPr>
          <w:rFonts w:asciiTheme="minorHAnsi" w:hAnsiTheme="minorHAnsi" w:cstheme="minorHAnsi"/>
          <w:color w:val="000000" w:themeColor="text1"/>
        </w:rPr>
        <w:t xml:space="preserve">composition </w:t>
      </w:r>
      <w:r w:rsidR="003B3257" w:rsidRPr="001E05A2">
        <w:rPr>
          <w:rFonts w:asciiTheme="minorHAnsi" w:hAnsiTheme="minorHAnsi" w:cstheme="minorHAnsi"/>
          <w:color w:val="000000" w:themeColor="text1"/>
        </w:rPr>
        <w:t>between</w:t>
      </w:r>
      <w:r w:rsidR="00E31538" w:rsidRPr="001E05A2">
        <w:rPr>
          <w:rFonts w:asciiTheme="minorHAnsi" w:hAnsiTheme="minorHAnsi" w:cstheme="minorHAnsi"/>
          <w:color w:val="000000" w:themeColor="text1"/>
        </w:rPr>
        <w:t xml:space="preserve"> the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top</w:t>
      </w:r>
      <w:r w:rsidR="006033B7" w:rsidRPr="001E05A2">
        <w:rPr>
          <w:rFonts w:asciiTheme="minorHAnsi" w:hAnsiTheme="minorHAnsi" w:cstheme="minorHAnsi"/>
          <w:color w:val="000000" w:themeColor="text1"/>
        </w:rPr>
        <w:t>-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and sub</w:t>
      </w:r>
      <w:r w:rsidR="003E258E" w:rsidRPr="001E05A2">
        <w:rPr>
          <w:rFonts w:asciiTheme="minorHAnsi" w:hAnsiTheme="minorHAnsi" w:cstheme="minorHAnsi"/>
          <w:color w:val="000000" w:themeColor="text1"/>
        </w:rPr>
        <w:t>-</w:t>
      </w:r>
      <w:r w:rsidR="003B3257" w:rsidRPr="001E05A2">
        <w:rPr>
          <w:rFonts w:asciiTheme="minorHAnsi" w:hAnsiTheme="minorHAnsi" w:cstheme="minorHAnsi"/>
          <w:color w:val="000000" w:themeColor="text1"/>
        </w:rPr>
        <w:t>soil</w:t>
      </w:r>
      <w:r w:rsidR="006033B7" w:rsidRPr="001E05A2">
        <w:rPr>
          <w:rFonts w:asciiTheme="minorHAnsi" w:hAnsiTheme="minorHAnsi" w:cstheme="minorHAnsi"/>
          <w:color w:val="000000" w:themeColor="text1"/>
        </w:rPr>
        <w:t>s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31538" w:rsidRPr="001E05A2">
        <w:rPr>
          <w:rFonts w:asciiTheme="minorHAnsi" w:hAnsiTheme="minorHAnsi" w:cstheme="minorHAnsi"/>
          <w:color w:val="000000" w:themeColor="text1"/>
        </w:rPr>
        <w:t xml:space="preserve">might </w:t>
      </w:r>
      <w:r w:rsidR="003B3257" w:rsidRPr="001E05A2">
        <w:rPr>
          <w:rFonts w:asciiTheme="minorHAnsi" w:hAnsiTheme="minorHAnsi" w:cstheme="minorHAnsi"/>
          <w:color w:val="000000" w:themeColor="text1"/>
        </w:rPr>
        <w:t>pla</w:t>
      </w:r>
      <w:r w:rsidR="00927A56" w:rsidRPr="001E05A2">
        <w:rPr>
          <w:rFonts w:asciiTheme="minorHAnsi" w:hAnsiTheme="minorHAnsi" w:cstheme="minorHAnsi"/>
          <w:color w:val="000000" w:themeColor="text1"/>
        </w:rPr>
        <w:t>y</w:t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 a part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b3ZlPC9BdXRob3I+PFllYXI+MjAyMTwvWWVhcj48UmVj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b3ZlPC9BdXRob3I+PFllYXI+MjAyMTwvWWVhcj48UmVj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68, 69]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B3257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EF44FB" w:rsidRPr="001E05A2">
        <w:rPr>
          <w:rFonts w:asciiTheme="minorHAnsi" w:hAnsiTheme="minorHAnsi" w:cstheme="minorHAnsi"/>
          <w:color w:val="000000" w:themeColor="text1"/>
        </w:rPr>
        <w:t>O</w:t>
      </w:r>
      <w:r w:rsidR="00EF44FB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EF44FB" w:rsidRPr="001E05A2">
        <w:rPr>
          <w:rFonts w:asciiTheme="minorHAnsi" w:hAnsiTheme="minorHAnsi" w:cstheme="minorHAnsi"/>
          <w:color w:val="000000" w:themeColor="text1"/>
        </w:rPr>
        <w:t xml:space="preserve"> dissolution and diffusion is </w:t>
      </w:r>
      <w:r w:rsidR="00927A56" w:rsidRPr="001E05A2">
        <w:rPr>
          <w:rFonts w:asciiTheme="minorHAnsi" w:hAnsiTheme="minorHAnsi" w:cstheme="minorHAnsi"/>
          <w:color w:val="000000" w:themeColor="text1"/>
        </w:rPr>
        <w:t xml:space="preserve">also important </w:t>
      </w:r>
      <w:r w:rsidR="000014A3" w:rsidRPr="001E05A2">
        <w:rPr>
          <w:rFonts w:asciiTheme="minorHAnsi" w:hAnsiTheme="minorHAnsi" w:cstheme="minorHAnsi"/>
          <w:color w:val="000000" w:themeColor="text1"/>
        </w:rPr>
        <w:t>because</w:t>
      </w:r>
      <w:r w:rsidR="00EF44F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A09AF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EF44FB" w:rsidRPr="001E05A2">
        <w:rPr>
          <w:rFonts w:asciiTheme="minorHAnsi" w:hAnsiTheme="minorHAnsi" w:cstheme="minorHAnsi"/>
          <w:color w:val="000000" w:themeColor="text1"/>
        </w:rPr>
        <w:t>subsoil is more saturated</w:t>
      </w:r>
      <w:r w:rsidR="000014A3" w:rsidRPr="001E05A2">
        <w:rPr>
          <w:rFonts w:asciiTheme="minorHAnsi" w:hAnsiTheme="minorHAnsi" w:cstheme="minorHAnsi"/>
          <w:color w:val="000000" w:themeColor="text1"/>
        </w:rPr>
        <w:t>,</w:t>
      </w:r>
      <w:r w:rsidR="00EF44F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4A3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927A56" w:rsidRPr="001E05A2">
        <w:rPr>
          <w:rFonts w:asciiTheme="minorHAnsi" w:hAnsiTheme="minorHAnsi" w:cstheme="minorHAnsi"/>
          <w:color w:val="000000" w:themeColor="text1"/>
        </w:rPr>
        <w:t>the</w:t>
      </w:r>
      <w:r w:rsidR="00DA09A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9309F" w:rsidRPr="001E05A2">
        <w:rPr>
          <w:rFonts w:asciiTheme="minorHAnsi" w:hAnsiTheme="minorHAnsi" w:cstheme="minorHAnsi"/>
          <w:color w:val="000000" w:themeColor="text1"/>
        </w:rPr>
        <w:t>preferential consumption of O</w:t>
      </w:r>
      <w:r w:rsidR="0029309F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29309F" w:rsidRPr="001E05A2">
        <w:rPr>
          <w:rFonts w:asciiTheme="minorHAnsi" w:hAnsiTheme="minorHAnsi" w:cstheme="minorHAnsi"/>
          <w:color w:val="000000" w:themeColor="text1"/>
        </w:rPr>
        <w:t xml:space="preserve"> by roots and microbes in </w:t>
      </w:r>
      <w:r w:rsidR="008E657E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0014A3" w:rsidRPr="001E05A2">
        <w:rPr>
          <w:rFonts w:asciiTheme="minorHAnsi" w:hAnsiTheme="minorHAnsi" w:cstheme="minorHAnsi"/>
          <w:color w:val="000000" w:themeColor="text1"/>
        </w:rPr>
        <w:t>topsoil</w:t>
      </w:r>
      <w:r w:rsidR="002D634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4A3" w:rsidRPr="001E05A2">
        <w:rPr>
          <w:rFonts w:asciiTheme="minorHAnsi" w:hAnsiTheme="minorHAnsi" w:cstheme="minorHAnsi"/>
          <w:color w:val="000000" w:themeColor="text1"/>
        </w:rPr>
        <w:t xml:space="preserve">makes it difficult for </w:t>
      </w:r>
      <w:r w:rsidR="002D6341" w:rsidRPr="001E05A2">
        <w:rPr>
          <w:rFonts w:asciiTheme="minorHAnsi" w:hAnsiTheme="minorHAnsi" w:cstheme="minorHAnsi"/>
          <w:color w:val="000000" w:themeColor="text1"/>
        </w:rPr>
        <w:t>O</w:t>
      </w:r>
      <w:r w:rsidR="002D6341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2D6341" w:rsidRPr="001E05A2">
        <w:rPr>
          <w:rFonts w:asciiTheme="minorHAnsi" w:hAnsiTheme="minorHAnsi" w:cstheme="minorHAnsi"/>
          <w:color w:val="000000" w:themeColor="text1"/>
        </w:rPr>
        <w:t xml:space="preserve"> to diffuse</w:t>
      </w:r>
      <w:r w:rsidR="00014789" w:rsidRPr="001E05A2">
        <w:rPr>
          <w:rFonts w:asciiTheme="minorHAnsi" w:hAnsiTheme="minorHAnsi" w:cstheme="minorHAnsi"/>
          <w:color w:val="000000" w:themeColor="text1"/>
        </w:rPr>
        <w:t xml:space="preserve"> to the </w:t>
      </w:r>
      <w:r w:rsidR="009E208B" w:rsidRPr="001E05A2">
        <w:rPr>
          <w:rFonts w:asciiTheme="minorHAnsi" w:hAnsiTheme="minorHAnsi" w:cstheme="minorHAnsi"/>
          <w:color w:val="000000" w:themeColor="text1"/>
        </w:rPr>
        <w:t>reactive sites in the subsoil</w:t>
      </w:r>
      <w:r w:rsidR="005A5EDD" w:rsidRPr="001E05A2">
        <w:rPr>
          <w:rFonts w:asciiTheme="minorHAnsi" w:hAnsiTheme="minorHAnsi" w:cstheme="minorHAnsi"/>
          <w:color w:val="000000" w:themeColor="text1"/>
        </w:rPr>
        <w:t>.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014A3" w:rsidRPr="001E05A2">
        <w:rPr>
          <w:rFonts w:asciiTheme="minorHAnsi" w:hAnsiTheme="minorHAnsi" w:cstheme="minorHAnsi"/>
          <w:color w:val="000000" w:themeColor="text1"/>
        </w:rPr>
        <w:t>As a result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not 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accounting for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3C7D1B" w:rsidRPr="001E05A2">
        <w:rPr>
          <w:rFonts w:asciiTheme="minorHAnsi" w:hAnsiTheme="minorHAnsi" w:cstheme="minorHAnsi"/>
          <w:color w:val="000000" w:themeColor="text1"/>
        </w:rPr>
        <w:t>reduced O</w:t>
      </w:r>
      <w:r w:rsidR="003C7D1B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 dissolution and diffusion in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subsoil </w:t>
      </w:r>
      <w:r w:rsidR="009E208B" w:rsidRPr="001E05A2">
        <w:rPr>
          <w:rFonts w:asciiTheme="minorHAnsi" w:hAnsiTheme="minorHAnsi" w:cstheme="minorHAnsi"/>
          <w:color w:val="000000" w:themeColor="text1"/>
        </w:rPr>
        <w:t xml:space="preserve">explicitly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would 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lead to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its 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bulk activation energy 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3C7D1B" w:rsidRPr="001E05A2">
        <w:rPr>
          <w:rFonts w:asciiTheme="minorHAnsi" w:hAnsiTheme="minorHAnsi" w:cstheme="minorHAnsi"/>
          <w:color w:val="000000" w:themeColor="text1"/>
        </w:rPr>
        <w:t>increase</w:t>
      </w:r>
      <w:r w:rsidR="00BF6E58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3C7D1B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432CEE7B" w14:textId="1411C67A" w:rsidR="002210A4" w:rsidRPr="001E05A2" w:rsidRDefault="002646FA" w:rsidP="00A516C4">
      <w:pPr>
        <w:tabs>
          <w:tab w:val="left" w:pos="284"/>
        </w:tabs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3.3</w:t>
      </w:r>
      <w:r w:rsidR="006752A4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7C51A9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Nonunique optimal soil moisture for </w:t>
      </w:r>
      <w:r w:rsidR="008F4D87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aerobic </w:t>
      </w:r>
      <w:r w:rsidR="007C51A9" w:rsidRPr="001E05A2">
        <w:rPr>
          <w:rFonts w:asciiTheme="minorHAnsi" w:hAnsiTheme="minorHAnsi" w:cstheme="minorHAnsi"/>
          <w:b/>
          <w:bCs/>
          <w:color w:val="000000" w:themeColor="text1"/>
        </w:rPr>
        <w:t>respiration</w:t>
      </w:r>
    </w:p>
    <w:p w14:paraId="001B148D" w14:textId="0445C565" w:rsidR="00AE004F" w:rsidRPr="001E05A2" w:rsidRDefault="007C37B1" w:rsidP="00504855">
      <w:pPr>
        <w:pStyle w:val="ListParagraph"/>
        <w:tabs>
          <w:tab w:val="left" w:pos="284"/>
        </w:tabs>
        <w:spacing w:after="0" w:line="480" w:lineRule="auto"/>
        <w:ind w:left="0"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lastRenderedPageBreak/>
        <w:t>The analytical model derived from the v</w:t>
      </w:r>
      <w:r w:rsidR="00B309D3" w:rsidRPr="001E05A2">
        <w:rPr>
          <w:rFonts w:asciiTheme="minorHAnsi" w:hAnsiTheme="minorHAnsi" w:cstheme="minorHAnsi"/>
          <w:color w:val="000000" w:themeColor="text1"/>
        </w:rPr>
        <w:t xml:space="preserve">olumetric average </w:t>
      </w:r>
      <w:r w:rsidR="00F35F64" w:rsidRPr="001E05A2">
        <w:rPr>
          <w:rFonts w:asciiTheme="minorHAnsi" w:hAnsiTheme="minorHAnsi" w:cstheme="minorHAnsi"/>
          <w:color w:val="000000" w:themeColor="text1"/>
        </w:rPr>
        <w:t>reveals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Pr="001E05A2">
        <w:rPr>
          <w:rFonts w:asciiTheme="minorHAnsi" w:hAnsiTheme="minorHAnsi" w:cstheme="minorHAnsi"/>
          <w:color w:val="000000" w:themeColor="text1"/>
        </w:rPr>
        <w:t>the impact of soil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water and temperature</w:t>
      </w:r>
      <w:r w:rsidRPr="001E05A2">
        <w:rPr>
          <w:rFonts w:asciiTheme="minorHAnsi" w:hAnsiTheme="minorHAnsi" w:cstheme="minorHAnsi"/>
          <w:color w:val="000000" w:themeColor="text1"/>
        </w:rPr>
        <w:t xml:space="preserve"> on 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="003E7C1C" w:rsidRPr="001E05A2">
        <w:rPr>
          <w:rFonts w:asciiTheme="minorHAnsi" w:hAnsiTheme="minorHAnsi" w:cstheme="minorHAnsi"/>
          <w:color w:val="000000" w:themeColor="text1"/>
        </w:rPr>
        <w:t xml:space="preserve">is more complicated than described by 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decoupled </w:t>
      </w:r>
      <w:r w:rsidR="003E7C1C" w:rsidRPr="001E05A2">
        <w:rPr>
          <w:rFonts w:asciiTheme="minorHAnsi" w:hAnsiTheme="minorHAnsi" w:cstheme="minorHAnsi"/>
          <w:color w:val="000000" w:themeColor="text1"/>
        </w:rPr>
        <w:t>moisture and temperature function</w:t>
      </w:r>
      <w:r w:rsidR="00EE6F45" w:rsidRPr="001E05A2">
        <w:rPr>
          <w:rFonts w:asciiTheme="minorHAnsi" w:hAnsiTheme="minorHAnsi" w:cstheme="minorHAnsi"/>
          <w:color w:val="000000" w:themeColor="text1"/>
        </w:rPr>
        <w:t>s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5882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Xu&lt;/Author&gt;&lt;Year&gt;2014&lt;/Year&gt;&lt;RecNum&gt;1112&lt;/RecNum&gt;&lt;DisplayText&gt;[70]&lt;/DisplayText&gt;&lt;record&gt;&lt;rec-number&gt;1112&lt;/rec-number&gt;&lt;foreign-keys&gt;&lt;key app="EN" db-id="pxrfwadxaer5v8ef0vj5zvfmrea9edveswst" timestamp="1653406860"&gt;1112&lt;/key&gt;&lt;/foreign-keys&gt;&lt;ref-type name="Journal Article"&gt;17&lt;/ref-type&gt;&lt;contributors&gt;&lt;authors&gt;&lt;author&gt;Xu, Xiaofeng&lt;/author&gt;&lt;author&gt;Schimel, Joshua P.&lt;/author&gt;&lt;author&gt;Thornton, Peter E.&lt;/author&gt;&lt;author&gt;Song, Xia&lt;/author&gt;&lt;author&gt;Yuan, Fengming&lt;/author&gt;&lt;author&gt;Goswami, Santonu&lt;/author&gt;&lt;/authors&gt;&lt;/contributors&gt;&lt;titles&gt;&lt;title&gt;Substrate and environmental controls on microbial assimilation of soil organic carbon: a framework for Earth system models&lt;/title&gt;&lt;secondary-title&gt;Ecology Letters&lt;/secondary-title&gt;&lt;/titles&gt;&lt;periodical&gt;&lt;full-title&gt;Ecology Letters&lt;/full-title&gt;&lt;abbr-1&gt;Ecol. Lett.&lt;/abbr-1&gt;&lt;/periodical&gt;&lt;pages&gt;547-555&lt;/pages&gt;&lt;volume&gt;17&lt;/volume&gt;&lt;number&gt;5&lt;/number&gt;&lt;dates&gt;&lt;year&gt;2014&lt;/year&gt;&lt;/dates&gt;&lt;isbn&gt;1461-023X&lt;/isbn&gt;&lt;urls&gt;&lt;related-urls&gt;&lt;url&gt;https://onlinelibrary.wiley.com/doi/abs/10.1111/ele.12254&lt;/url&gt;&lt;/related-urls&gt;&lt;/urls&gt;&lt;electronic-resource-num&gt;https://doi.org/10.1111/ele.12254&lt;/electronic-resource-num&gt;&lt;/record&gt;&lt;/Cite&gt;&lt;/EndNote&gt;</w:instrText>
      </w:r>
      <w:r w:rsidR="00625882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0]</w:t>
      </w:r>
      <w:r w:rsidR="00625882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E7C1C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625882" w:rsidRPr="001E05A2">
        <w:rPr>
          <w:rFonts w:asciiTheme="minorHAnsi" w:hAnsiTheme="minorHAnsi" w:cstheme="minorHAnsi"/>
          <w:color w:val="000000" w:themeColor="text1"/>
        </w:rPr>
        <w:t>F</w:t>
      </w:r>
      <w:r w:rsidR="00887BB2" w:rsidRPr="001E05A2">
        <w:rPr>
          <w:rFonts w:asciiTheme="minorHAnsi" w:hAnsiTheme="minorHAnsi" w:cstheme="minorHAnsi"/>
          <w:color w:val="000000" w:themeColor="text1"/>
        </w:rPr>
        <w:t xml:space="preserve">or </w:t>
      </w:r>
      <w:r w:rsidR="00C70514" w:rsidRPr="001E05A2">
        <w:rPr>
          <w:rFonts w:asciiTheme="minorHAnsi" w:hAnsiTheme="minorHAnsi" w:cstheme="minorHAnsi"/>
          <w:color w:val="000000" w:themeColor="text1"/>
        </w:rPr>
        <w:t>each temperature</w:t>
      </w:r>
      <w:r w:rsidR="003E258E" w:rsidRPr="001E05A2">
        <w:rPr>
          <w:rFonts w:asciiTheme="minorHAnsi" w:hAnsiTheme="minorHAnsi" w:cstheme="minorHAnsi"/>
          <w:color w:val="000000" w:themeColor="text1"/>
        </w:rPr>
        <w:t>,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however, 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there is 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still 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an optimal soil water content </w:t>
      </w:r>
      <w:r w:rsidR="00B309D3" w:rsidRPr="001E05A2">
        <w:rPr>
          <w:rFonts w:asciiTheme="minorHAnsi" w:hAnsiTheme="minorHAnsi" w:cstheme="minorHAnsi"/>
          <w:color w:val="000000" w:themeColor="text1"/>
        </w:rPr>
        <w:t>at which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the respiration peaks </w:t>
      </w:r>
      <w:r w:rsidR="00D275D1" w:rsidRPr="001E05A2">
        <w:rPr>
          <w:rFonts w:asciiTheme="minorHAnsi" w:hAnsiTheme="minorHAnsi" w:cstheme="minorHAnsi"/>
          <w:color w:val="000000" w:themeColor="text1"/>
        </w:rPr>
        <w:t>when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other </w:t>
      </w:r>
      <w:r w:rsidR="00887BB2" w:rsidRPr="001E05A2">
        <w:rPr>
          <w:rFonts w:asciiTheme="minorHAnsi" w:hAnsiTheme="minorHAnsi" w:cstheme="minorHAnsi"/>
          <w:color w:val="000000" w:themeColor="text1"/>
        </w:rPr>
        <w:t xml:space="preserve">factors </w:t>
      </w:r>
      <w:r w:rsidR="00B309D3" w:rsidRPr="001E05A2">
        <w:rPr>
          <w:rFonts w:asciiTheme="minorHAnsi" w:hAnsiTheme="minorHAnsi" w:cstheme="minorHAnsi"/>
          <w:color w:val="000000" w:themeColor="text1"/>
        </w:rPr>
        <w:t>are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30174" w:rsidRPr="001E05A2">
        <w:rPr>
          <w:rFonts w:asciiTheme="minorHAnsi" w:hAnsiTheme="minorHAnsi" w:cstheme="minorHAnsi"/>
          <w:color w:val="000000" w:themeColor="text1"/>
        </w:rPr>
        <w:t>fixed</w:t>
      </w:r>
      <w:r w:rsidR="00F329F3" w:rsidRPr="001E05A2">
        <w:rPr>
          <w:rFonts w:asciiTheme="minorHAnsi" w:hAnsiTheme="minorHAnsi" w:cstheme="minorHAnsi"/>
          <w:color w:val="000000" w:themeColor="text1"/>
        </w:rPr>
        <w:t>. N</w:t>
      </w:r>
      <w:r w:rsidR="00C70514" w:rsidRPr="001E05A2">
        <w:rPr>
          <w:rFonts w:asciiTheme="minorHAnsi" w:hAnsiTheme="minorHAnsi" w:cstheme="minorHAnsi"/>
          <w:color w:val="000000" w:themeColor="text1"/>
        </w:rPr>
        <w:t>ormalizing respiration</w:t>
      </w:r>
      <w:r w:rsidR="00D30174" w:rsidRPr="001E05A2">
        <w:rPr>
          <w:rFonts w:asciiTheme="minorHAnsi" w:hAnsiTheme="minorHAnsi" w:cstheme="minorHAnsi"/>
          <w:color w:val="000000" w:themeColor="text1"/>
        </w:rPr>
        <w:t xml:space="preserve"> rate</w:t>
      </w:r>
      <w:r w:rsidR="00625882" w:rsidRPr="001E05A2">
        <w:rPr>
          <w:rFonts w:asciiTheme="minorHAnsi" w:hAnsiTheme="minorHAnsi" w:cstheme="minorHAnsi"/>
          <w:color w:val="000000" w:themeColor="text1"/>
        </w:rPr>
        <w:t>s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at different soil water contents by </w:t>
      </w:r>
      <w:r w:rsidR="00887BB2" w:rsidRPr="001E05A2">
        <w:rPr>
          <w:rFonts w:asciiTheme="minorHAnsi" w:hAnsiTheme="minorHAnsi" w:cstheme="minorHAnsi"/>
          <w:color w:val="000000" w:themeColor="text1"/>
        </w:rPr>
        <w:t>this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maxi</w:t>
      </w:r>
      <w:r w:rsidR="00D32B49" w:rsidRPr="001E05A2">
        <w:rPr>
          <w:rFonts w:asciiTheme="minorHAnsi" w:hAnsiTheme="minorHAnsi" w:cstheme="minorHAnsi"/>
          <w:color w:val="000000" w:themeColor="text1"/>
        </w:rPr>
        <w:t>mum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gives a curve which is </w:t>
      </w:r>
      <w:r w:rsidR="000B0612" w:rsidRPr="001E05A2">
        <w:rPr>
          <w:rFonts w:asciiTheme="minorHAnsi" w:hAnsiTheme="minorHAnsi" w:cstheme="minorHAnsi"/>
          <w:color w:val="000000" w:themeColor="text1"/>
        </w:rPr>
        <w:t>equivalent to the moisture function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87BB2" w:rsidRPr="001E05A2">
        <w:rPr>
          <w:rFonts w:asciiTheme="minorHAnsi" w:hAnsiTheme="minorHAnsi" w:cstheme="minorHAnsi"/>
          <w:color w:val="000000" w:themeColor="text1"/>
        </w:rPr>
        <w:t xml:space="preserve">used </w:t>
      </w:r>
      <w:r w:rsidR="00D32B49" w:rsidRPr="001E05A2">
        <w:rPr>
          <w:rFonts w:asciiTheme="minorHAnsi" w:hAnsiTheme="minorHAnsi" w:cstheme="minorHAnsi"/>
          <w:color w:val="000000" w:themeColor="text1"/>
        </w:rPr>
        <w:t>in</w:t>
      </w:r>
      <w:r w:rsidR="00C7051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3212F" w:rsidRPr="001E05A2">
        <w:rPr>
          <w:rFonts w:asciiTheme="minorHAnsi" w:hAnsiTheme="minorHAnsi" w:cstheme="minorHAnsi"/>
          <w:color w:val="000000" w:themeColor="text1"/>
        </w:rPr>
        <w:t xml:space="preserve">most </w:t>
      </w:r>
      <w:r w:rsidR="00741424" w:rsidRPr="001E05A2">
        <w:rPr>
          <w:rFonts w:asciiTheme="minorHAnsi" w:hAnsiTheme="minorHAnsi" w:cstheme="minorHAnsi"/>
          <w:color w:val="000000" w:themeColor="text1"/>
        </w:rPr>
        <w:t>SOC models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B0612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V08L0Rpc3BsYXlUZXh0PjxyZWNvcmQ+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lhbm88L0F1dGhvcj48WWVhcj4yMDEzPC9ZZWFyPjxS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</w:fldData>
        </w:fldChar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A4293" w:rsidRPr="001E05A2">
        <w:rPr>
          <w:rFonts w:asciiTheme="minorHAnsi" w:hAnsiTheme="minorHAnsi" w:cstheme="minorHAnsi"/>
          <w:color w:val="000000" w:themeColor="text1"/>
        </w:rPr>
      </w:r>
      <w:r w:rsidR="007A4293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B0612" w:rsidRPr="001E05A2">
        <w:rPr>
          <w:rFonts w:asciiTheme="minorHAnsi" w:hAnsiTheme="minorHAnsi" w:cstheme="minorHAnsi"/>
          <w:color w:val="000000" w:themeColor="text1"/>
        </w:rPr>
      </w:r>
      <w:r w:rsidR="000B0612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5]</w:t>
      </w:r>
      <w:r w:rsidR="000B0612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0B0612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D912FD" w:rsidRPr="001E05A2">
        <w:rPr>
          <w:rFonts w:asciiTheme="minorHAnsi" w:hAnsiTheme="minorHAnsi" w:cstheme="minorHAnsi"/>
          <w:color w:val="000000" w:themeColor="text1"/>
        </w:rPr>
        <w:t>Taking the soil parameters calibrated</w:t>
      </w:r>
      <w:r w:rsidR="004F405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5ED9" w:rsidRPr="001E05A2">
        <w:rPr>
          <w:rFonts w:asciiTheme="minorHAnsi" w:hAnsiTheme="minorHAnsi" w:cstheme="minorHAnsi"/>
          <w:color w:val="000000" w:themeColor="text1"/>
        </w:rPr>
        <w:t xml:space="preserve">for </w:t>
      </w:r>
      <w:r w:rsidR="004F4053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4F405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3</w:t>
      </w:r>
      <w:r w:rsidR="002833BF" w:rsidRPr="001E05A2">
        <w:rPr>
          <w:rFonts w:asciiTheme="minorHAnsi" w:hAnsiTheme="minorHAnsi" w:cstheme="minorHAnsi"/>
          <w:color w:val="000000" w:themeColor="text1"/>
        </w:rPr>
        <w:t xml:space="preserve"> as an example</w:t>
      </w:r>
      <w:r w:rsidR="00D912FD" w:rsidRPr="001E05A2">
        <w:rPr>
          <w:rFonts w:asciiTheme="minorHAnsi" w:hAnsiTheme="minorHAnsi" w:cstheme="minorHAnsi"/>
          <w:color w:val="000000" w:themeColor="text1"/>
        </w:rPr>
        <w:t>,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 we calculated the moisture function under different temperatures with other factors kept </w:t>
      </w:r>
      <w:r w:rsidR="00D30174" w:rsidRPr="001E05A2">
        <w:rPr>
          <w:rFonts w:asciiTheme="minorHAnsi" w:hAnsiTheme="minorHAnsi" w:cstheme="minorHAnsi"/>
          <w:color w:val="000000" w:themeColor="text1"/>
        </w:rPr>
        <w:t>constant</w:t>
      </w:r>
      <w:r w:rsidR="00D912F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30174" w:rsidRPr="001E05A2">
        <w:rPr>
          <w:rFonts w:asciiTheme="minorHAnsi" w:hAnsiTheme="minorHAnsi" w:cstheme="minorHAnsi"/>
          <w:color w:val="000000" w:themeColor="text1"/>
        </w:rPr>
        <w:t>(</w:t>
      </w:r>
      <w:r w:rsidR="002833BF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2833B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5</w:t>
      </w:r>
      <w:r w:rsidR="002C218C" w:rsidRPr="001E05A2">
        <w:rPr>
          <w:rFonts w:asciiTheme="minorHAnsi" w:hAnsiTheme="minorHAnsi" w:cstheme="minorHAnsi"/>
          <w:color w:val="000000" w:themeColor="text1"/>
        </w:rPr>
        <w:t>A</w:t>
      </w:r>
      <w:r w:rsidR="00D30174" w:rsidRPr="001E05A2">
        <w:rPr>
          <w:rFonts w:asciiTheme="minorHAnsi" w:hAnsiTheme="minorHAnsi" w:cstheme="minorHAnsi"/>
          <w:color w:val="000000" w:themeColor="text1"/>
        </w:rPr>
        <w:t>)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. It is </w:t>
      </w:r>
      <w:r w:rsidR="00D30174" w:rsidRPr="001E05A2">
        <w:rPr>
          <w:rFonts w:asciiTheme="minorHAnsi" w:hAnsiTheme="minorHAnsi" w:cstheme="minorHAnsi"/>
          <w:color w:val="000000" w:themeColor="text1"/>
        </w:rPr>
        <w:t xml:space="preserve">evident </w:t>
      </w:r>
      <w:r w:rsidR="00625882" w:rsidRPr="001E05A2">
        <w:rPr>
          <w:rFonts w:asciiTheme="minorHAnsi" w:hAnsiTheme="minorHAnsi" w:cstheme="minorHAnsi"/>
          <w:color w:val="000000" w:themeColor="text1"/>
        </w:rPr>
        <w:t>that</w:t>
      </w:r>
      <w:r w:rsidR="004F405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5882" w:rsidRPr="001E05A2">
        <w:rPr>
          <w:rFonts w:asciiTheme="minorHAnsi" w:hAnsiTheme="minorHAnsi" w:cstheme="minorHAnsi"/>
          <w:color w:val="000000" w:themeColor="text1"/>
        </w:rPr>
        <w:t xml:space="preserve">for the same soil, </w:t>
      </w:r>
      <w:r w:rsidR="00741424" w:rsidRPr="001E05A2">
        <w:rPr>
          <w:rFonts w:asciiTheme="minorHAnsi" w:hAnsiTheme="minorHAnsi" w:cstheme="minorHAnsi"/>
          <w:color w:val="000000" w:themeColor="text1"/>
        </w:rPr>
        <w:t xml:space="preserve">the optimal </w:t>
      </w:r>
      <w:r w:rsidR="00D275D1" w:rsidRPr="001E05A2">
        <w:rPr>
          <w:rFonts w:asciiTheme="minorHAnsi" w:hAnsiTheme="minorHAnsi" w:cstheme="minorHAnsi"/>
          <w:color w:val="000000" w:themeColor="text1"/>
        </w:rPr>
        <w:t>soil saturation</w:t>
      </w:r>
      <w:r w:rsidR="0074142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25882" w:rsidRPr="001E05A2">
        <w:rPr>
          <w:rFonts w:asciiTheme="minorHAnsi" w:hAnsiTheme="minorHAnsi" w:cstheme="minorHAnsi"/>
          <w:color w:val="000000" w:themeColor="text1"/>
        </w:rPr>
        <w:t>is not constant but varies with temperature.</w:t>
      </w:r>
      <w:r w:rsidR="004F405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When temperature </w:t>
      </w:r>
      <w:r w:rsidR="00201148" w:rsidRPr="001E05A2">
        <w:rPr>
          <w:rFonts w:asciiTheme="minorHAnsi" w:hAnsiTheme="minorHAnsi" w:cstheme="minorHAnsi"/>
          <w:color w:val="000000" w:themeColor="text1"/>
        </w:rPr>
        <w:t xml:space="preserve">increases </w:t>
      </w:r>
      <w:r w:rsidR="00F042F8" w:rsidRPr="001E05A2">
        <w:rPr>
          <w:rFonts w:asciiTheme="minorHAnsi" w:hAnsiTheme="minorHAnsi" w:cstheme="minorHAnsi"/>
          <w:color w:val="000000" w:themeColor="text1"/>
        </w:rPr>
        <w:t>from 2 to 30</w:t>
      </w:r>
      <w:r w:rsidR="00272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90426" w:rsidRPr="001E05A2">
        <w:rPr>
          <w:rFonts w:asciiTheme="minorHAnsi" w:hAnsiTheme="minorHAnsi" w:cstheme="minorHAnsi"/>
          <w:color w:val="000000" w:themeColor="text1"/>
        </w:rPr>
        <w:t>°</w:t>
      </w:r>
      <w:r w:rsidR="00625882" w:rsidRPr="001E05A2">
        <w:rPr>
          <w:rFonts w:asciiTheme="minorHAnsi" w:hAnsiTheme="minorHAnsi" w:cstheme="minorHAnsi"/>
          <w:color w:val="000000" w:themeColor="text1"/>
        </w:rPr>
        <w:t>C for the example shown in Figure 5A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, the optimal </w:t>
      </w:r>
      <w:r w:rsidR="00010C01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saturation </w:t>
      </w:r>
      <w:r w:rsidR="00E3212F" w:rsidRPr="001E05A2">
        <w:rPr>
          <w:rFonts w:asciiTheme="minorHAnsi" w:hAnsiTheme="minorHAnsi" w:cstheme="minorHAnsi"/>
          <w:color w:val="000000" w:themeColor="text1"/>
        </w:rPr>
        <w:t>decreases</w:t>
      </w:r>
      <w:r w:rsidR="0074142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01148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F042F8" w:rsidRPr="001E05A2">
        <w:rPr>
          <w:rFonts w:asciiTheme="minorHAnsi" w:hAnsiTheme="minorHAnsi" w:cstheme="minorHAnsi"/>
          <w:color w:val="000000" w:themeColor="text1"/>
        </w:rPr>
        <w:t>approximately 80</w:t>
      </w:r>
      <w:r w:rsidR="00272BD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042F8" w:rsidRPr="001E05A2">
        <w:rPr>
          <w:rFonts w:asciiTheme="minorHAnsi" w:hAnsiTheme="minorHAnsi" w:cstheme="minorHAnsi"/>
          <w:color w:val="000000" w:themeColor="text1"/>
        </w:rPr>
        <w:t>to 55%</w:t>
      </w:r>
      <w:r w:rsidR="00DE4C56" w:rsidRPr="001E05A2">
        <w:rPr>
          <w:rFonts w:asciiTheme="minorHAnsi" w:hAnsiTheme="minorHAnsi" w:cstheme="minorHAnsi"/>
          <w:color w:val="000000" w:themeColor="text1"/>
        </w:rPr>
        <w:t xml:space="preserve">; </w:t>
      </w:r>
      <w:r w:rsidR="00C21DB3" w:rsidRPr="001E05A2">
        <w:rPr>
          <w:rFonts w:asciiTheme="minorHAnsi" w:hAnsiTheme="minorHAnsi" w:cstheme="minorHAnsi"/>
          <w:color w:val="000000" w:themeColor="text1"/>
        </w:rPr>
        <w:t xml:space="preserve">this </w:t>
      </w:r>
      <w:r w:rsidR="002833BF" w:rsidRPr="001E05A2">
        <w:rPr>
          <w:rFonts w:asciiTheme="minorHAnsi" w:hAnsiTheme="minorHAnsi" w:cstheme="minorHAnsi"/>
          <w:color w:val="000000" w:themeColor="text1"/>
        </w:rPr>
        <w:t>cover</w:t>
      </w:r>
      <w:r w:rsidR="00887BB2" w:rsidRPr="001E05A2">
        <w:rPr>
          <w:rFonts w:asciiTheme="minorHAnsi" w:hAnsiTheme="minorHAnsi" w:cstheme="minorHAnsi"/>
          <w:color w:val="000000" w:themeColor="text1"/>
        </w:rPr>
        <w:t>s</w:t>
      </w:r>
      <w:r w:rsidR="002833B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E004F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5F7A44" w:rsidRPr="001E05A2">
        <w:rPr>
          <w:rFonts w:asciiTheme="minorHAnsi" w:hAnsiTheme="minorHAnsi" w:cstheme="minorHAnsi"/>
          <w:color w:val="000000" w:themeColor="text1"/>
        </w:rPr>
        <w:t xml:space="preserve">range of 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saturation </w:t>
      </w:r>
      <w:r w:rsidR="00216E39" w:rsidRPr="001E05A2">
        <w:rPr>
          <w:rFonts w:asciiTheme="minorHAnsi" w:hAnsiTheme="minorHAnsi" w:cstheme="minorHAnsi"/>
          <w:color w:val="000000" w:themeColor="text1"/>
        </w:rPr>
        <w:t xml:space="preserve">which </w:t>
      </w:r>
      <w:r w:rsidR="00D77A4C">
        <w:rPr>
          <w:rFonts w:asciiTheme="minorHAnsi" w:hAnsiTheme="minorHAnsi" w:cstheme="minorHAnsi"/>
          <w:color w:val="000000" w:themeColor="text1"/>
        </w:rPr>
        <w:t xml:space="preserve">is 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deemed optimal </w:t>
      </w:r>
      <w:r w:rsidR="00887BB2" w:rsidRPr="001E05A2">
        <w:rPr>
          <w:rFonts w:asciiTheme="minorHAnsi" w:hAnsiTheme="minorHAnsi" w:cstheme="minorHAnsi"/>
          <w:color w:val="000000" w:themeColor="text1"/>
        </w:rPr>
        <w:t xml:space="preserve">(60%) </w:t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for aerobic microbes </w:t>
      </w:r>
      <w:r w:rsidR="00D77A4C">
        <w:rPr>
          <w:rFonts w:asciiTheme="minorHAnsi" w:hAnsiTheme="minorHAnsi" w:cstheme="minorHAnsi"/>
          <w:color w:val="000000" w:themeColor="text1"/>
        </w:rPr>
        <w:t xml:space="preserve">as </w:t>
      </w:r>
      <w:r w:rsidR="00F042F8" w:rsidRPr="001E05A2">
        <w:rPr>
          <w:rFonts w:asciiTheme="minorHAnsi" w:hAnsiTheme="minorHAnsi" w:cstheme="minorHAnsi"/>
          <w:color w:val="000000" w:themeColor="text1"/>
        </w:rPr>
        <w:t>used in</w:t>
      </w:r>
      <w:r w:rsidR="00E84E5C" w:rsidRPr="001E05A2">
        <w:rPr>
          <w:rFonts w:asciiTheme="minorHAnsi" w:hAnsiTheme="minorHAnsi" w:cstheme="minorHAnsi"/>
          <w:color w:val="000000" w:themeColor="text1"/>
        </w:rPr>
        <w:t xml:space="preserve"> most </w:t>
      </w:r>
      <w:r w:rsidR="00F042F8" w:rsidRPr="001E05A2">
        <w:rPr>
          <w:rFonts w:asciiTheme="minorHAnsi" w:hAnsiTheme="minorHAnsi" w:cstheme="minorHAnsi"/>
          <w:color w:val="000000" w:themeColor="text1"/>
        </w:rPr>
        <w:t>incubation experiments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042F8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cmFkZm9yZDwvQXV0aG9yPjxZZWFyPjIwMDg8L1llYXI+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cmFkZm9yZDwvQXV0aG9yPjxZZWFyPjIwMDg8L1llYXI+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F042F8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9, 56, 59]</w:t>
      </w:r>
      <w:r w:rsidR="00F042F8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F042F8"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140B5DCF" w14:textId="06D271AE" w:rsidR="00183392" w:rsidRPr="001E05A2" w:rsidRDefault="00107FF5" w:rsidP="001609D3">
      <w:pPr>
        <w:pStyle w:val="ListParagraph"/>
        <w:tabs>
          <w:tab w:val="left" w:pos="284"/>
        </w:tabs>
        <w:spacing w:after="0" w:line="480" w:lineRule="auto"/>
        <w:ind w:left="0" w:firstLine="567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664733" w:rsidRPr="001E05A2">
        <w:rPr>
          <w:rFonts w:asciiTheme="minorHAnsi" w:hAnsiTheme="minorHAnsi" w:cstheme="minorHAnsi"/>
          <w:color w:val="000000" w:themeColor="text1"/>
        </w:rPr>
        <w:t>soil</w:t>
      </w:r>
      <w:r w:rsidR="00DE4C56" w:rsidRPr="001E05A2">
        <w:rPr>
          <w:rFonts w:asciiTheme="minorHAnsi" w:hAnsiTheme="minorHAnsi" w:cstheme="minorHAnsi"/>
          <w:color w:val="000000" w:themeColor="text1"/>
        </w:rPr>
        <w:t>s</w:t>
      </w:r>
      <w:r w:rsidR="0066473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4735D" w:rsidRPr="001E05A2">
        <w:rPr>
          <w:rFonts w:asciiTheme="minorHAnsi" w:hAnsiTheme="minorHAnsi" w:cstheme="minorHAnsi"/>
          <w:color w:val="000000" w:themeColor="text1"/>
        </w:rPr>
        <w:t>lacking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D19A4" w:rsidRPr="001E05A2">
        <w:rPr>
          <w:rFonts w:asciiTheme="minorHAnsi" w:hAnsiTheme="minorHAnsi" w:cstheme="minorHAnsi"/>
          <w:color w:val="000000" w:themeColor="text1"/>
        </w:rPr>
        <w:t>bioavailable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carbon </w:t>
      </w:r>
      <w:r w:rsidR="00981CA2" w:rsidRPr="001E05A2">
        <w:rPr>
          <w:rFonts w:asciiTheme="minorHAnsi" w:hAnsiTheme="minorHAnsi" w:cstheme="minorHAnsi"/>
          <w:color w:val="000000" w:themeColor="text1"/>
        </w:rPr>
        <w:t>substrate</w:t>
      </w:r>
      <w:r w:rsidR="00D4735D" w:rsidRPr="001E05A2">
        <w:rPr>
          <w:rFonts w:asciiTheme="minorHAnsi" w:hAnsiTheme="minorHAnsi" w:cstheme="minorHAnsi"/>
          <w:color w:val="000000" w:themeColor="text1"/>
        </w:rPr>
        <w:t>s</w:t>
      </w:r>
      <w:r w:rsidR="00A44011" w:rsidRPr="001E05A2">
        <w:rPr>
          <w:rFonts w:asciiTheme="minorHAnsi" w:hAnsiTheme="minorHAnsi" w:cstheme="minorHAnsi"/>
          <w:color w:val="000000" w:themeColor="text1"/>
        </w:rPr>
        <w:t>,</w:t>
      </w:r>
      <w:r w:rsidRPr="001E05A2">
        <w:rPr>
          <w:rFonts w:asciiTheme="minorHAnsi" w:hAnsiTheme="minorHAnsi" w:cstheme="minorHAnsi"/>
          <w:color w:val="000000" w:themeColor="text1"/>
        </w:rPr>
        <w:t xml:space="preserve"> the respiration rate</w:t>
      </w:r>
      <w:r w:rsidR="00D931C5" w:rsidRPr="001E05A2">
        <w:rPr>
          <w:rFonts w:asciiTheme="minorHAnsi" w:hAnsiTheme="minorHAnsi" w:cstheme="minorHAnsi"/>
          <w:color w:val="000000" w:themeColor="text1"/>
        </w:rPr>
        <w:t xml:space="preserve"> measured</w:t>
      </w:r>
      <w:r w:rsidR="00D4735D" w:rsidRPr="001E05A2">
        <w:rPr>
          <w:rFonts w:asciiTheme="minorHAnsi" w:hAnsiTheme="minorHAnsi" w:cstheme="minorHAnsi"/>
          <w:color w:val="000000" w:themeColor="text1"/>
        </w:rPr>
        <w:t xml:space="preserve"> in incubation experiments</w:t>
      </w:r>
      <w:r w:rsidR="00D931C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4735D" w:rsidRPr="001E05A2">
        <w:rPr>
          <w:rFonts w:asciiTheme="minorHAnsi" w:hAnsiTheme="minorHAnsi" w:cstheme="minorHAnsi"/>
          <w:color w:val="000000" w:themeColor="text1"/>
        </w:rPr>
        <w:t>typically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increas</w:t>
      </w:r>
      <w:r w:rsidR="00AF08D4" w:rsidRPr="001E05A2">
        <w:rPr>
          <w:rFonts w:asciiTheme="minorHAnsi" w:hAnsiTheme="minorHAnsi" w:cstheme="minorHAnsi"/>
          <w:color w:val="000000" w:themeColor="text1"/>
        </w:rPr>
        <w:t>e</w:t>
      </w:r>
      <w:r w:rsidR="00D4735D" w:rsidRPr="001E05A2">
        <w:rPr>
          <w:rFonts w:asciiTheme="minorHAnsi" w:hAnsiTheme="minorHAnsi" w:cstheme="minorHAnsi"/>
          <w:color w:val="000000" w:themeColor="text1"/>
        </w:rPr>
        <w:t>s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D6BB4" w:rsidRPr="001E05A2">
        <w:rPr>
          <w:rFonts w:asciiTheme="minorHAnsi" w:hAnsiTheme="minorHAnsi" w:cstheme="minorHAnsi"/>
          <w:color w:val="000000" w:themeColor="text1"/>
        </w:rPr>
        <w:t xml:space="preserve">linearly </w:t>
      </w:r>
      <w:r w:rsidR="00D4735D" w:rsidRPr="001E05A2">
        <w:rPr>
          <w:rFonts w:asciiTheme="minorHAnsi" w:hAnsiTheme="minorHAnsi" w:cstheme="minorHAnsi"/>
          <w:color w:val="000000" w:themeColor="text1"/>
        </w:rPr>
        <w:t xml:space="preserve">as soil water increases </w:t>
      </w:r>
      <w:r w:rsidR="00A44011" w:rsidRPr="001E05A2">
        <w:rPr>
          <w:rFonts w:asciiTheme="minorHAnsi" w:hAnsiTheme="minorHAnsi" w:cstheme="minorHAnsi"/>
          <w:color w:val="000000" w:themeColor="text1"/>
        </w:rPr>
        <w:t xml:space="preserve">rather than </w:t>
      </w:r>
      <w:r w:rsidR="00D4735D" w:rsidRPr="001E05A2">
        <w:rPr>
          <w:rFonts w:asciiTheme="minorHAnsi" w:hAnsiTheme="minorHAnsi" w:cstheme="minorHAnsi"/>
          <w:color w:val="000000" w:themeColor="text1"/>
        </w:rPr>
        <w:t xml:space="preserve">following </w:t>
      </w:r>
      <w:r w:rsidR="00A44011" w:rsidRPr="001E05A2">
        <w:rPr>
          <w:rFonts w:asciiTheme="minorHAnsi" w:hAnsiTheme="minorHAnsi" w:cstheme="minorHAnsi"/>
          <w:color w:val="000000" w:themeColor="text1"/>
        </w:rPr>
        <w:t>the shape</w:t>
      </w:r>
      <w:r w:rsidR="003E7C1C" w:rsidRPr="001E05A2">
        <w:rPr>
          <w:rFonts w:asciiTheme="minorHAnsi" w:hAnsiTheme="minorHAnsi" w:cstheme="minorHAnsi"/>
          <w:color w:val="000000" w:themeColor="text1"/>
        </w:rPr>
        <w:t xml:space="preserve"> shown </w:t>
      </w:r>
      <w:r w:rsidR="00A44011" w:rsidRPr="001E05A2">
        <w:rPr>
          <w:rFonts w:asciiTheme="minorHAnsi" w:hAnsiTheme="minorHAnsi" w:cstheme="minorHAnsi"/>
          <w:color w:val="000000" w:themeColor="text1"/>
        </w:rPr>
        <w:t>in 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EE5092" w:rsidRPr="001E05A2">
        <w:rPr>
          <w:rFonts w:asciiTheme="minorHAnsi" w:hAnsiTheme="minorHAnsi" w:cstheme="minorHAnsi"/>
          <w:color w:val="000000" w:themeColor="text1"/>
        </w:rPr>
        <w:t>s</w:t>
      </w:r>
      <w:r w:rsidR="00CD3DF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2</w:t>
      </w:r>
      <w:r w:rsidR="00A44011" w:rsidRPr="001E05A2">
        <w:rPr>
          <w:rFonts w:asciiTheme="minorHAnsi" w:hAnsiTheme="minorHAnsi" w:cstheme="minorHAnsi"/>
          <w:color w:val="000000" w:themeColor="text1"/>
        </w:rPr>
        <w:t xml:space="preserve"> and </w:t>
      </w:r>
      <w:r w:rsidR="00F17E7D" w:rsidRPr="001E05A2">
        <w:rPr>
          <w:rFonts w:asciiTheme="minorHAnsi" w:hAnsiTheme="minorHAnsi" w:cstheme="minorHAnsi"/>
          <w:color w:val="000000" w:themeColor="text1"/>
        </w:rPr>
        <w:t>3</w:t>
      </w:r>
      <w:r w:rsidR="007F4AB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b29rPC9BdXRob3I+PFllYXI+MjAwODwvWWVhcj48UmVj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Db29rPC9BdXRob3I+PFllYXI+MjAwODwvWWVhcj48UmVj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1]</w:t>
      </w: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E7ECC" w:rsidRPr="001E05A2">
        <w:rPr>
          <w:rFonts w:asciiTheme="minorHAnsi" w:hAnsiTheme="minorHAnsi" w:cstheme="minorHAnsi"/>
          <w:color w:val="000000" w:themeColor="text1"/>
        </w:rPr>
        <w:t>.</w:t>
      </w:r>
      <w:r w:rsidR="00A4401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Even </w:t>
      </w:r>
      <w:r w:rsidR="009F1338">
        <w:rPr>
          <w:rFonts w:asciiTheme="minorHAnsi" w:hAnsiTheme="minorHAnsi" w:cstheme="minorHAnsi"/>
          <w:color w:val="000000" w:themeColor="text1"/>
        </w:rPr>
        <w:t>when</w:t>
      </w:r>
      <w:r w:rsidR="00D4735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642BE" w:rsidRPr="001E05A2">
        <w:rPr>
          <w:rFonts w:asciiTheme="minorHAnsi" w:hAnsiTheme="minorHAnsi" w:cstheme="minorHAnsi"/>
          <w:color w:val="000000" w:themeColor="text1"/>
        </w:rPr>
        <w:t>soil</w:t>
      </w:r>
      <w:r w:rsidR="00A15D29" w:rsidRPr="001E05A2">
        <w:rPr>
          <w:rFonts w:asciiTheme="minorHAnsi" w:hAnsiTheme="minorHAnsi" w:cstheme="minorHAnsi"/>
          <w:color w:val="000000" w:themeColor="text1"/>
        </w:rPr>
        <w:t>s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F1338">
        <w:rPr>
          <w:rFonts w:asciiTheme="minorHAnsi" w:hAnsiTheme="minorHAnsi" w:cstheme="minorHAnsi"/>
          <w:color w:val="000000" w:themeColor="text1"/>
        </w:rPr>
        <w:t>are approximately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 saturat</w:t>
      </w:r>
      <w:r w:rsidR="009F1338">
        <w:rPr>
          <w:rFonts w:asciiTheme="minorHAnsi" w:hAnsiTheme="minorHAnsi" w:cstheme="minorHAnsi"/>
          <w:color w:val="000000" w:themeColor="text1"/>
        </w:rPr>
        <w:t>ed</w:t>
      </w:r>
      <w:r w:rsidR="002457F9" w:rsidRPr="001E05A2">
        <w:rPr>
          <w:rFonts w:asciiTheme="minorHAnsi" w:hAnsiTheme="minorHAnsi" w:cstheme="minorHAnsi"/>
          <w:color w:val="000000" w:themeColor="text1"/>
        </w:rPr>
        <w:t>,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 a significant amount of CO</w:t>
      </w:r>
      <w:r w:rsidR="00D642BE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4735D" w:rsidRPr="001E05A2">
        <w:rPr>
          <w:rFonts w:asciiTheme="minorHAnsi" w:hAnsiTheme="minorHAnsi" w:cstheme="minorHAnsi"/>
          <w:color w:val="000000" w:themeColor="text1"/>
        </w:rPr>
        <w:t xml:space="preserve">continues to emit </w:t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9F1338">
        <w:rPr>
          <w:rFonts w:asciiTheme="minorHAnsi" w:hAnsiTheme="minorHAnsi" w:cstheme="minorHAnsi"/>
          <w:color w:val="000000" w:themeColor="text1"/>
        </w:rPr>
        <w:t xml:space="preserve">the </w:t>
      </w:r>
      <w:r w:rsidR="00D642BE" w:rsidRPr="001E05A2">
        <w:rPr>
          <w:rFonts w:asciiTheme="minorHAnsi" w:hAnsiTheme="minorHAnsi" w:cstheme="minorHAnsi"/>
          <w:color w:val="000000" w:themeColor="text1"/>
        </w:rPr>
        <w:t>soils</w:t>
      </w:r>
      <w:r w:rsidR="00F35F6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33EC0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LCA3Ml08L0Rpc3BsYXlUZXh0Pjxy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LCA3Ml08L0Rpc3BsYXlUZXh0Pjxy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F33EC0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56, 72]</w:t>
      </w:r>
      <w:r w:rsidR="00F33EC0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D642BE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F33EC0" w:rsidRPr="001E05A2">
        <w:rPr>
          <w:rFonts w:asciiTheme="minorHAnsi" w:hAnsiTheme="minorHAnsi" w:cstheme="minorHAnsi"/>
          <w:color w:val="000000" w:themeColor="text1"/>
        </w:rPr>
        <w:t xml:space="preserve">The likely reason is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Pr="001E05A2">
        <w:rPr>
          <w:rFonts w:asciiTheme="minorHAnsi" w:hAnsiTheme="minorHAnsi" w:cstheme="minorHAnsi"/>
          <w:color w:val="000000" w:themeColor="text1"/>
        </w:rPr>
        <w:t>surface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 remains</w:t>
      </w:r>
      <w:r w:rsidR="00A15D29" w:rsidRPr="001E05A2">
        <w:rPr>
          <w:rFonts w:asciiTheme="minorHAnsi" w:hAnsiTheme="minorHAnsi" w:cstheme="minorHAnsi"/>
          <w:color w:val="000000" w:themeColor="text1"/>
        </w:rPr>
        <w:t xml:space="preserve"> open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to the atmosphere</w:t>
      </w:r>
      <w:r w:rsidR="002457F9" w:rsidRPr="001E05A2">
        <w:rPr>
          <w:rFonts w:asciiTheme="minorHAnsi" w:hAnsiTheme="minorHAnsi" w:cstheme="minorHAnsi"/>
          <w:color w:val="000000" w:themeColor="text1"/>
        </w:rPr>
        <w:t xml:space="preserve">. When </w:t>
      </w:r>
      <w:r w:rsidRPr="001E05A2">
        <w:rPr>
          <w:rFonts w:asciiTheme="minorHAnsi" w:hAnsiTheme="minorHAnsi" w:cstheme="minorHAnsi"/>
          <w:color w:val="000000" w:themeColor="text1"/>
        </w:rPr>
        <w:t>soil is fully saturated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 with water</w:t>
      </w:r>
      <w:r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4770A5" w:rsidRPr="001E05A2">
        <w:rPr>
          <w:rFonts w:asciiTheme="minorHAnsi" w:hAnsiTheme="minorHAnsi" w:cstheme="minorHAnsi"/>
          <w:color w:val="000000" w:themeColor="text1"/>
        </w:rPr>
        <w:t>O</w:t>
      </w:r>
      <w:r w:rsidR="004770A5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62A04" w:rsidRPr="001E05A2">
        <w:rPr>
          <w:rFonts w:asciiTheme="minorHAnsi" w:hAnsiTheme="minorHAnsi" w:cstheme="minorHAnsi"/>
          <w:color w:val="000000" w:themeColor="text1"/>
        </w:rPr>
        <w:t xml:space="preserve">continues to 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dissolve </w:t>
      </w:r>
      <w:r w:rsidR="002457F9" w:rsidRPr="001E05A2">
        <w:rPr>
          <w:rFonts w:asciiTheme="minorHAnsi" w:hAnsiTheme="minorHAnsi" w:cstheme="minorHAnsi"/>
          <w:color w:val="000000" w:themeColor="text1"/>
        </w:rPr>
        <w:t xml:space="preserve">on </w:t>
      </w:r>
      <w:r w:rsidR="009F1338">
        <w:rPr>
          <w:rFonts w:asciiTheme="minorHAnsi" w:hAnsiTheme="minorHAnsi" w:cstheme="minorHAnsi"/>
          <w:color w:val="000000" w:themeColor="text1"/>
        </w:rPr>
        <w:t xml:space="preserve">the </w:t>
      </w:r>
      <w:r w:rsidR="002457F9" w:rsidRPr="001E05A2">
        <w:rPr>
          <w:rFonts w:asciiTheme="minorHAnsi" w:hAnsiTheme="minorHAnsi" w:cstheme="minorHAnsi"/>
          <w:color w:val="000000" w:themeColor="text1"/>
        </w:rPr>
        <w:t>soil surface and moves into the soil</w:t>
      </w:r>
      <w:r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D72D66" w:rsidRPr="001E05A2">
        <w:rPr>
          <w:rFonts w:asciiTheme="minorHAnsi" w:hAnsiTheme="minorHAnsi" w:cstheme="minorHAnsi"/>
          <w:color w:val="000000" w:themeColor="text1"/>
        </w:rPr>
        <w:t>Thus</w:t>
      </w:r>
      <w:r w:rsidR="00664733" w:rsidRPr="001E05A2">
        <w:rPr>
          <w:rFonts w:asciiTheme="minorHAnsi" w:hAnsiTheme="minorHAnsi" w:cstheme="minorHAnsi"/>
          <w:color w:val="000000" w:themeColor="text1"/>
        </w:rPr>
        <w:t>, d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epending on </w:t>
      </w:r>
      <w:r w:rsidR="00541323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6445DA" w:rsidRPr="001E05A2">
        <w:rPr>
          <w:rFonts w:asciiTheme="minorHAnsi" w:hAnsiTheme="minorHAnsi" w:cstheme="minorHAnsi"/>
          <w:color w:val="000000" w:themeColor="text1"/>
        </w:rPr>
        <w:t>qua</w:t>
      </w:r>
      <w:r w:rsidR="00C21DB3" w:rsidRPr="001E05A2">
        <w:rPr>
          <w:rFonts w:asciiTheme="minorHAnsi" w:hAnsiTheme="minorHAnsi" w:cstheme="minorHAnsi"/>
          <w:color w:val="000000" w:themeColor="text1"/>
        </w:rPr>
        <w:t>ntity</w:t>
      </w:r>
      <w:r w:rsidR="006445DA" w:rsidRPr="001E05A2">
        <w:rPr>
          <w:rFonts w:asciiTheme="minorHAnsi" w:hAnsiTheme="minorHAnsi" w:cstheme="minorHAnsi"/>
          <w:color w:val="000000" w:themeColor="text1"/>
        </w:rPr>
        <w:t xml:space="preserve"> and quality of </w:t>
      </w:r>
      <w:r w:rsidR="00664733" w:rsidRPr="001E05A2">
        <w:rPr>
          <w:rFonts w:asciiTheme="minorHAnsi" w:hAnsiTheme="minorHAnsi" w:cstheme="minorHAnsi"/>
          <w:color w:val="000000" w:themeColor="text1"/>
        </w:rPr>
        <w:t xml:space="preserve">SOC </w:t>
      </w:r>
      <w:r w:rsidR="002457F9" w:rsidRPr="001E05A2">
        <w:rPr>
          <w:rFonts w:asciiTheme="minorHAnsi" w:hAnsiTheme="minorHAnsi" w:cstheme="minorHAnsi"/>
          <w:color w:val="000000" w:themeColor="text1"/>
        </w:rPr>
        <w:t xml:space="preserve">within the soil </w:t>
      </w:r>
      <w:r w:rsidR="00AF08D4" w:rsidRPr="001E05A2">
        <w:rPr>
          <w:rFonts w:asciiTheme="minorHAnsi" w:hAnsiTheme="minorHAnsi" w:cstheme="minorHAnsi"/>
          <w:color w:val="000000" w:themeColor="text1"/>
        </w:rPr>
        <w:t>and the</w:t>
      </w:r>
      <w:r w:rsidR="009F1338">
        <w:rPr>
          <w:rFonts w:asciiTheme="minorHAnsi" w:hAnsiTheme="minorHAnsi" w:cstheme="minorHAnsi"/>
          <w:color w:val="000000" w:themeColor="text1"/>
        </w:rPr>
        <w:t xml:space="preserve"> 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6445DA" w:rsidRPr="001E05A2">
        <w:rPr>
          <w:rFonts w:asciiTheme="minorHAnsi" w:hAnsiTheme="minorHAnsi" w:cstheme="minorHAnsi"/>
          <w:color w:val="000000" w:themeColor="text1"/>
        </w:rPr>
        <w:t>surface</w:t>
      </w:r>
      <w:r w:rsidR="00C21DB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F1338">
        <w:rPr>
          <w:rFonts w:asciiTheme="minorHAnsi" w:hAnsiTheme="minorHAnsi" w:cstheme="minorHAnsi"/>
          <w:color w:val="000000" w:themeColor="text1"/>
        </w:rPr>
        <w:t>areas</w:t>
      </w:r>
      <w:r w:rsidR="004D3122" w:rsidRPr="001E05A2">
        <w:rPr>
          <w:rFonts w:asciiTheme="minorHAnsi" w:hAnsiTheme="minorHAnsi" w:cstheme="minorHAnsi"/>
          <w:color w:val="000000" w:themeColor="text1"/>
        </w:rPr>
        <w:t>,</w:t>
      </w:r>
      <w:r w:rsidR="00AF08D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41323" w:rsidRPr="001E05A2">
        <w:rPr>
          <w:rFonts w:asciiTheme="minorHAnsi" w:hAnsiTheme="minorHAnsi" w:cstheme="minorHAnsi"/>
          <w:color w:val="000000" w:themeColor="text1"/>
        </w:rPr>
        <w:t>the change in respiration with soil water content can be either appro</w:t>
      </w:r>
      <w:r w:rsidR="00981CA2" w:rsidRPr="001E05A2">
        <w:rPr>
          <w:rFonts w:asciiTheme="minorHAnsi" w:hAnsiTheme="minorHAnsi" w:cstheme="minorHAnsi"/>
          <w:color w:val="000000" w:themeColor="text1"/>
        </w:rPr>
        <w:t>ximately linear, nonlinear, or bell-shaped</w:t>
      </w:r>
      <w:r w:rsidR="00DE4C56" w:rsidRPr="001E05A2">
        <w:rPr>
          <w:rFonts w:asciiTheme="minorHAnsi" w:hAnsiTheme="minorHAnsi" w:cstheme="minorHAnsi"/>
          <w:color w:val="000000" w:themeColor="text1"/>
        </w:rPr>
        <w:t>; a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ll these are captured in </w:t>
      </w:r>
      <w:r w:rsidR="00C21DB3" w:rsidRPr="001E05A2">
        <w:rPr>
          <w:rFonts w:asciiTheme="minorHAnsi" w:hAnsiTheme="minorHAnsi" w:cstheme="minorHAnsi"/>
          <w:color w:val="000000" w:themeColor="text1"/>
        </w:rPr>
        <w:t>our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 model. </w:t>
      </w:r>
      <w:r w:rsidR="00664733" w:rsidRPr="001E05A2">
        <w:rPr>
          <w:rFonts w:asciiTheme="minorHAnsi" w:hAnsiTheme="minorHAnsi" w:cstheme="minorHAnsi"/>
          <w:color w:val="000000" w:themeColor="text1"/>
        </w:rPr>
        <w:t xml:space="preserve">As an illustrative example, </w:t>
      </w:r>
      <w:r w:rsidR="004A75B8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4A75B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5</w:t>
      </w:r>
      <w:r w:rsidR="00F827E5" w:rsidRPr="001E05A2">
        <w:rPr>
          <w:rFonts w:asciiTheme="minorHAnsi" w:hAnsiTheme="minorHAnsi" w:cstheme="minorHAnsi"/>
          <w:color w:val="000000" w:themeColor="text1"/>
        </w:rPr>
        <w:t>B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 compares how </w:t>
      </w:r>
      <w:r w:rsidR="00BB27D6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soil-surface opening affects the response of respiration to soil water </w:t>
      </w:r>
      <w:r w:rsidR="00A9193C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981CA2" w:rsidRPr="001E05A2">
        <w:rPr>
          <w:rFonts w:asciiTheme="minorHAnsi" w:hAnsiTheme="minorHAnsi" w:cstheme="minorHAnsi"/>
          <w:color w:val="000000" w:themeColor="text1"/>
        </w:rPr>
        <w:t>w</w:t>
      </w:r>
      <w:r w:rsidR="00DE4C56" w:rsidRPr="001E05A2">
        <w:rPr>
          <w:rFonts w:asciiTheme="minorHAnsi" w:hAnsiTheme="minorHAnsi" w:cstheme="minorHAnsi"/>
          <w:color w:val="000000" w:themeColor="text1"/>
        </w:rPr>
        <w:t>h</w:t>
      </w:r>
      <w:r w:rsidR="00981CA2" w:rsidRPr="001E05A2">
        <w:rPr>
          <w:rFonts w:asciiTheme="minorHAnsi" w:hAnsiTheme="minorHAnsi" w:cstheme="minorHAnsi"/>
          <w:color w:val="000000" w:themeColor="text1"/>
        </w:rPr>
        <w:t xml:space="preserve">en microbial activity is </w:t>
      </w:r>
      <w:r w:rsidR="00C20A6E" w:rsidRPr="001E05A2">
        <w:rPr>
          <w:rFonts w:asciiTheme="minorHAnsi" w:hAnsiTheme="minorHAnsi" w:cstheme="minorHAnsi"/>
          <w:color w:val="000000" w:themeColor="text1"/>
        </w:rPr>
        <w:t>low</w:t>
      </w:r>
      <w:r w:rsidR="000943BD" w:rsidRPr="001E05A2">
        <w:rPr>
          <w:rFonts w:asciiTheme="minorHAnsi" w:hAnsiTheme="minorHAnsi" w:cstheme="minorHAnsi"/>
          <w:color w:val="000000" w:themeColor="text1"/>
        </w:rPr>
        <w:t xml:space="preserve"> and other parameters are the same</w:t>
      </w:r>
      <w:r w:rsidR="00C20A6E" w:rsidRPr="001E05A2">
        <w:rPr>
          <w:rFonts w:asciiTheme="minorHAnsi" w:hAnsiTheme="minorHAnsi" w:cstheme="minorHAnsi"/>
          <w:color w:val="000000" w:themeColor="text1"/>
        </w:rPr>
        <w:t>.</w:t>
      </w:r>
      <w:r w:rsidR="008C6B5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 xml:space="preserve">       </w:t>
      </w:r>
      <w:r w:rsidR="00D912F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97E39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2FCF741D" w14:textId="031AA479" w:rsidR="00EB5778" w:rsidRPr="001E05A2" w:rsidRDefault="002646FA" w:rsidP="00A516C4">
      <w:pPr>
        <w:tabs>
          <w:tab w:val="left" w:pos="284"/>
        </w:tabs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3</w:t>
      </w:r>
      <w:r w:rsidR="001A5BD9" w:rsidRPr="001E05A2">
        <w:rPr>
          <w:rFonts w:asciiTheme="minorHAnsi" w:hAnsiTheme="minorHAnsi" w:cstheme="minorHAnsi"/>
          <w:b/>
          <w:bCs/>
          <w:color w:val="000000" w:themeColor="text1"/>
        </w:rPr>
        <w:t>.</w:t>
      </w:r>
      <w:r w:rsidRPr="001E05A2">
        <w:rPr>
          <w:rFonts w:asciiTheme="minorHAnsi" w:hAnsiTheme="minorHAnsi" w:cstheme="minorHAnsi"/>
          <w:b/>
          <w:bCs/>
          <w:color w:val="000000" w:themeColor="text1"/>
        </w:rPr>
        <w:t>4</w:t>
      </w:r>
      <w:r w:rsidR="001A5BD9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CC5211" w:rsidRPr="001E05A2">
        <w:rPr>
          <w:rFonts w:asciiTheme="minorHAnsi" w:hAnsiTheme="minorHAnsi" w:cstheme="minorHAnsi"/>
          <w:b/>
          <w:bCs/>
          <w:color w:val="000000" w:themeColor="text1"/>
        </w:rPr>
        <w:t>Substrate and microb</w:t>
      </w:r>
      <w:r w:rsidR="00AD4C5E" w:rsidRPr="001E05A2">
        <w:rPr>
          <w:rFonts w:asciiTheme="minorHAnsi" w:hAnsiTheme="minorHAnsi" w:cstheme="minorHAnsi"/>
          <w:b/>
          <w:bCs/>
          <w:color w:val="000000" w:themeColor="text1"/>
        </w:rPr>
        <w:t>ial</w:t>
      </w:r>
      <w:r w:rsidR="00CC5211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2210A4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heterogeneity </w:t>
      </w:r>
    </w:p>
    <w:p w14:paraId="6BEA2586" w14:textId="09464419" w:rsidR="009214C8" w:rsidRPr="001E05A2" w:rsidRDefault="004749F8" w:rsidP="008901B5">
      <w:pPr>
        <w:suppressAutoHyphens w:val="0"/>
        <w:spacing w:after="0" w:line="480" w:lineRule="auto"/>
        <w:ind w:firstLine="425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A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erobic respiration measured </w:t>
      </w:r>
      <w:r w:rsidR="0041632B" w:rsidRPr="001E05A2">
        <w:rPr>
          <w:rFonts w:asciiTheme="minorHAnsi" w:hAnsiTheme="minorHAnsi" w:cstheme="minorHAnsi"/>
          <w:color w:val="000000" w:themeColor="text1"/>
        </w:rPr>
        <w:t>in</w:t>
      </w:r>
      <w:r w:rsidR="00BD1C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short-term experiments </w:t>
      </w:r>
      <w:r w:rsidR="00D31D9D" w:rsidRPr="001E05A2">
        <w:rPr>
          <w:rFonts w:asciiTheme="minorHAnsi" w:hAnsiTheme="minorHAnsi" w:cstheme="minorHAnsi"/>
          <w:color w:val="000000" w:themeColor="text1"/>
        </w:rPr>
        <w:t>exhibits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an exponential </w:t>
      </w:r>
      <w:r w:rsidR="00462052" w:rsidRPr="001E05A2">
        <w:rPr>
          <w:rFonts w:asciiTheme="minorHAnsi" w:hAnsiTheme="minorHAnsi" w:cstheme="minorHAnsi"/>
          <w:color w:val="000000" w:themeColor="text1"/>
        </w:rPr>
        <w:t>increase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as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 temperature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rises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E5OTg8L1llYXI+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EYXZpZHNvbjwvQXV0aG9yPjxZZWFyPjE5OTg8L1llYXI+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==
</w:fldData>
        </w:fldChar>
      </w:r>
      <w:r w:rsidR="0060635C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60635C" w:rsidRPr="001E05A2">
        <w:rPr>
          <w:rFonts w:asciiTheme="minorHAnsi" w:hAnsiTheme="minorHAnsi" w:cstheme="minorHAnsi"/>
          <w:color w:val="000000" w:themeColor="text1"/>
        </w:rPr>
      </w:r>
      <w:r w:rsidR="0060635C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6263A" w:rsidRPr="001E05A2">
        <w:rPr>
          <w:rFonts w:asciiTheme="minorHAnsi" w:hAnsiTheme="minorHAnsi" w:cstheme="minorHAnsi"/>
          <w:color w:val="000000" w:themeColor="text1"/>
        </w:rPr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60635C" w:rsidRPr="001E05A2">
        <w:rPr>
          <w:rFonts w:asciiTheme="minorHAnsi" w:hAnsiTheme="minorHAnsi" w:cstheme="minorHAnsi"/>
          <w:noProof/>
          <w:color w:val="000000" w:themeColor="text1"/>
        </w:rPr>
        <w:t>[10, 38]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232DB" w:rsidRPr="001E05A2">
        <w:rPr>
          <w:rFonts w:asciiTheme="minorHAnsi" w:hAnsiTheme="minorHAnsi" w:cstheme="minorHAnsi"/>
          <w:color w:val="000000" w:themeColor="text1"/>
        </w:rPr>
        <w:t xml:space="preserve">, while the change 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in respiration with soil </w:t>
      </w:r>
      <w:r w:rsidR="00E80DB5" w:rsidRPr="001E05A2">
        <w:rPr>
          <w:rFonts w:asciiTheme="minorHAnsi" w:hAnsiTheme="minorHAnsi" w:cstheme="minorHAnsi"/>
          <w:color w:val="000000" w:themeColor="text1"/>
        </w:rPr>
        <w:t>moisture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 is </w:t>
      </w:r>
      <w:r w:rsidR="00DB4BCB" w:rsidRPr="001E05A2">
        <w:rPr>
          <w:rFonts w:asciiTheme="minorHAnsi" w:hAnsiTheme="minorHAnsi" w:cstheme="minorHAnsi"/>
          <w:color w:val="000000" w:themeColor="text1"/>
        </w:rPr>
        <w:t>inconsistent</w:t>
      </w:r>
      <w:r w:rsidR="008232DB" w:rsidRPr="001E05A2">
        <w:rPr>
          <w:rFonts w:asciiTheme="minorHAnsi" w:hAnsiTheme="minorHAnsi" w:cstheme="minorHAnsi"/>
          <w:color w:val="000000" w:themeColor="text1"/>
        </w:rPr>
        <w:t>,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A4A76" w:rsidRPr="001E05A2">
        <w:rPr>
          <w:rFonts w:asciiTheme="minorHAnsi" w:hAnsiTheme="minorHAnsi" w:cstheme="minorHAnsi"/>
          <w:color w:val="000000" w:themeColor="text1"/>
        </w:rPr>
        <w:t>ranging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 from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linear </w:t>
      </w:r>
      <w:r w:rsidR="008232DB" w:rsidRPr="001E05A2">
        <w:rPr>
          <w:rFonts w:asciiTheme="minorHAnsi" w:hAnsiTheme="minorHAnsi" w:cstheme="minorHAnsi"/>
          <w:color w:val="000000" w:themeColor="text1"/>
        </w:rPr>
        <w:t xml:space="preserve">increase </w:t>
      </w:r>
      <w:r w:rsidR="00462052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PcmNoYXJkPC9BdXRob3I+PFllYXI+MTk4MzwvWWVhcj48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PcmNoYXJkPC9BdXRob3I+PFllYXI+MTk4MzwvWWVhcj48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462052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3, 74]</w:t>
      </w:r>
      <w:r w:rsidR="00462052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462052" w:rsidRPr="001E05A2">
        <w:rPr>
          <w:rFonts w:asciiTheme="minorHAnsi" w:hAnsiTheme="minorHAnsi" w:cstheme="minorHAnsi"/>
          <w:color w:val="000000" w:themeColor="text1"/>
        </w:rPr>
        <w:t xml:space="preserve">, concave </w:t>
      </w:r>
      <w:r w:rsidR="008232DB" w:rsidRPr="001E05A2">
        <w:rPr>
          <w:rFonts w:asciiTheme="minorHAnsi" w:hAnsiTheme="minorHAnsi" w:cstheme="minorHAnsi"/>
          <w:color w:val="000000" w:themeColor="text1"/>
        </w:rPr>
        <w:t>increase</w:t>
      </w:r>
      <w:r w:rsidR="0026263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Skopp&lt;/Author&gt;&lt;Year&gt;1990&lt;/Year&gt;&lt;RecNum&gt;610&lt;/RecNum&gt;&lt;DisplayText&gt;[51]&lt;/DisplayText&gt;&lt;record&gt;&lt;rec-number&gt;610&lt;/rec-number&gt;&lt;foreign-keys&gt;&lt;key app="EN" db-id="pxrfwadxaer5v8ef0vj5zvfmrea9edveswst" timestamp="1591565464"&gt;610&lt;/key&gt;&lt;/foreign-keys&gt;&lt;ref-type name="Journal Article"&gt;17&lt;/ref-type&gt;&lt;contributors&gt;&lt;authors&gt;&lt;author&gt;Skopp, J.&lt;/author&gt;&lt;author&gt;Jawson, M. D.&lt;/author&gt;&lt;author&gt;Doran, J. W.&lt;/author&gt;&lt;/authors&gt;&lt;/contributors&gt;&lt;auth-address&gt;SKOPP, J (reprint author), UNIV NEBRASKA,USDA ARS,DEPT AGRON,LINCOLN,NE 68583, USA.&lt;/auth-address&gt;&lt;titles&gt;&lt;title&gt;Steady-state aerobic microbial activity as a function of soil water content &lt;/title&gt;&lt;secondary-title&gt;Soil Science Society of America Journal&lt;/secondary-title&gt;&lt;alt-title&gt;Soil Sci. Soc. Am. J.&lt;/alt-title&gt;&lt;/titles&gt;&lt;periodical&gt;&lt;full-title&gt;Soil Science Society of America Journal&lt;/full-title&gt;&lt;abbr-1&gt;Soil Sci. Soc. Am. J.&lt;/abbr-1&gt;&lt;/periodical&gt;&lt;alt-periodical&gt;&lt;full-title&gt;Soil Science Society of America Journal&lt;/full-title&gt;&lt;abbr-1&gt;Soil Sci. Soc. Am. J.&lt;/abbr-1&gt;&lt;/alt-periodical&gt;&lt;pages&gt;1619-1625&lt;/pages&gt;&lt;volume&gt;54&lt;/volume&gt;&lt;number&gt;6&lt;/number&gt;&lt;keywords&gt;&lt;keyword&gt;filled pore-space&lt;/keyword&gt;&lt;keyword&gt;oxygen-uptake&lt;/keyword&gt;&lt;keyword&gt;diffusion&lt;/keyword&gt;&lt;keyword&gt;porosity&lt;/keyword&gt;&lt;keyword&gt;field&lt;/keyword&gt;&lt;keyword&gt;Agriculture&lt;/keyword&gt;&lt;/keywords&gt;&lt;dates&gt;&lt;year&gt;1990&lt;/year&gt;&lt;pub-dates&gt;&lt;date&gt;Nov-Dec&lt;/date&gt;&lt;/pub-dates&gt;&lt;/dates&gt;&lt;isbn&gt;0361-5995&lt;/isbn&gt;&lt;accession-num&gt;WOS:A1990EX69100018&lt;/accession-num&gt;&lt;work-type&gt;Article&lt;/work-type&gt;&lt;urls&gt;&lt;related-urls&gt;&lt;url&gt;&lt;style face="underline" font="default" size="100%"&gt;&amp;lt;Go to ISI&amp;gt;://WOS:A1990EX69100018&lt;/style&gt;&lt;/url&gt;&lt;/related-urls&gt;&lt;/urls&gt;&lt;electronic-resource-num&gt;10.2136/sssaj1990.03615995005400060018x&lt;/electronic-resource-num&gt;&lt;language&gt;English&lt;/language&gt;&lt;/record&gt;&lt;/Cite&gt;&lt;/EndNote&gt;</w:instrTex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51]</w:t>
      </w:r>
      <w:r w:rsidR="0026263A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321AE5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E80DB5" w:rsidRPr="001E05A2">
        <w:rPr>
          <w:rFonts w:asciiTheme="minorHAnsi" w:hAnsiTheme="minorHAnsi" w:cstheme="minorHAnsi"/>
          <w:color w:val="000000" w:themeColor="text1"/>
        </w:rPr>
        <w:t xml:space="preserve">convex increase </w:t>
      </w:r>
      <w:r w:rsidR="00E80DB5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ZXJic3Q8L0F1dGhvcj48WWVhcj4yMDE2PC9ZZWFyPjxS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ZXJic3Q8L0F1dGhvcj48WWVhcj4yMDE2PC9ZZWFyPjxS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E80DB5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2]</w:t>
      </w:r>
      <w:r w:rsidR="00E80DB5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E80DB5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8D1C33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E80DB5" w:rsidRPr="001E05A2">
        <w:rPr>
          <w:rFonts w:asciiTheme="minorHAnsi" w:hAnsiTheme="minorHAnsi" w:cstheme="minorHAnsi"/>
          <w:color w:val="000000" w:themeColor="text1"/>
        </w:rPr>
        <w:t xml:space="preserve">convex increase </w:t>
      </w:r>
      <w:r w:rsidR="00E80DB5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followed by </w:t>
      </w:r>
      <w:r w:rsidR="00467C5E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561547" w:rsidRPr="001E05A2">
        <w:rPr>
          <w:rFonts w:asciiTheme="minorHAnsi" w:hAnsiTheme="minorHAnsi" w:cstheme="minorHAnsi"/>
          <w:color w:val="000000" w:themeColor="text1"/>
        </w:rPr>
        <w:t xml:space="preserve">plateau </w:t>
      </w:r>
      <w:r w:rsidR="00467C5E" w:rsidRPr="001E05A2">
        <w:rPr>
          <w:rFonts w:asciiTheme="minorHAnsi" w:hAnsiTheme="minorHAnsi" w:cstheme="minorHAnsi"/>
          <w:color w:val="000000" w:themeColor="text1"/>
        </w:rPr>
        <w:t>before</w:t>
      </w:r>
      <w:r w:rsidR="00E80DB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467C5E" w:rsidRPr="001E05A2">
        <w:rPr>
          <w:rFonts w:asciiTheme="minorHAnsi" w:hAnsiTheme="minorHAnsi" w:cstheme="minorHAnsi"/>
          <w:color w:val="000000" w:themeColor="text1"/>
        </w:rPr>
        <w:t>declining</w:t>
      </w:r>
      <w:r w:rsidR="00102FA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02FA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TaWVycmE8L0F1dGhvcj48WWVhcj4yMDE3PC9ZZWFyPjxS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</w:fldData>
        </w:fldChar>
      </w:r>
      <w:r w:rsidR="003755B6" w:rsidRPr="001E05A2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3755B6" w:rsidRPr="001E05A2">
        <w:rPr>
          <w:rFonts w:asciiTheme="minorHAnsi" w:hAnsiTheme="minorHAnsi" w:cstheme="minorHAnsi"/>
          <w:color w:val="000000" w:themeColor="text1"/>
        </w:rPr>
      </w:r>
      <w:r w:rsidR="003755B6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102FA1" w:rsidRPr="001E05A2">
        <w:rPr>
          <w:rFonts w:asciiTheme="minorHAnsi" w:hAnsiTheme="minorHAnsi" w:cstheme="minorHAnsi"/>
          <w:color w:val="000000" w:themeColor="text1"/>
        </w:rPr>
      </w:r>
      <w:r w:rsidR="00102FA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3755B6" w:rsidRPr="001E05A2">
        <w:rPr>
          <w:rFonts w:asciiTheme="minorHAnsi" w:hAnsiTheme="minorHAnsi" w:cstheme="minorHAnsi"/>
          <w:noProof/>
          <w:color w:val="000000" w:themeColor="text1"/>
        </w:rPr>
        <w:t>[52]</w:t>
      </w:r>
      <w:r w:rsidR="00102FA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D1C33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561547" w:rsidRPr="001E05A2">
        <w:rPr>
          <w:rFonts w:asciiTheme="minorHAnsi" w:hAnsiTheme="minorHAnsi" w:cstheme="minorHAnsi"/>
          <w:color w:val="000000" w:themeColor="text1"/>
        </w:rPr>
        <w:t>Even repacking a s</w:t>
      </w:r>
      <w:r w:rsidR="008D1C33" w:rsidRPr="001E05A2">
        <w:rPr>
          <w:rFonts w:asciiTheme="minorHAnsi" w:hAnsiTheme="minorHAnsi" w:cstheme="minorHAnsi"/>
          <w:color w:val="000000" w:themeColor="text1"/>
        </w:rPr>
        <w:t>iev</w:t>
      </w:r>
      <w:r w:rsidR="00561547" w:rsidRPr="001E05A2">
        <w:rPr>
          <w:rFonts w:asciiTheme="minorHAnsi" w:hAnsiTheme="minorHAnsi" w:cstheme="minorHAnsi"/>
          <w:color w:val="000000" w:themeColor="text1"/>
        </w:rPr>
        <w:t xml:space="preserve">ed </w:t>
      </w:r>
      <w:r w:rsidR="008D1C33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866A9E" w:rsidRPr="001E05A2">
        <w:rPr>
          <w:rFonts w:asciiTheme="minorHAnsi" w:hAnsiTheme="minorHAnsi" w:cstheme="minorHAnsi"/>
          <w:color w:val="000000" w:themeColor="text1"/>
        </w:rPr>
        <w:t xml:space="preserve">can </w:t>
      </w:r>
      <w:r w:rsidR="00BD1CEF" w:rsidRPr="001E05A2">
        <w:rPr>
          <w:rFonts w:asciiTheme="minorHAnsi" w:hAnsiTheme="minorHAnsi" w:cstheme="minorHAnsi"/>
          <w:color w:val="000000" w:themeColor="text1"/>
        </w:rPr>
        <w:t xml:space="preserve">dramatically change </w:t>
      </w:r>
      <w:r w:rsidR="002457F9" w:rsidRPr="001E05A2">
        <w:rPr>
          <w:rFonts w:asciiTheme="minorHAnsi" w:hAnsiTheme="minorHAnsi" w:cstheme="minorHAnsi"/>
          <w:color w:val="000000" w:themeColor="text1"/>
        </w:rPr>
        <w:t>the moisture response of respiration</w:t>
      </w:r>
      <w:r w:rsidR="0056154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D1CEF" w:rsidRPr="001E05A2">
        <w:rPr>
          <w:rFonts w:asciiTheme="minorHAnsi" w:hAnsiTheme="minorHAnsi" w:cstheme="minorHAnsi"/>
          <w:color w:val="000000" w:themeColor="text1"/>
        </w:rPr>
        <w:t xml:space="preserve">compared </w:t>
      </w:r>
      <w:r w:rsidR="00866A9E" w:rsidRPr="001E05A2">
        <w:rPr>
          <w:rFonts w:asciiTheme="minorHAnsi" w:hAnsiTheme="minorHAnsi" w:cstheme="minorHAnsi"/>
          <w:color w:val="000000" w:themeColor="text1"/>
        </w:rPr>
        <w:t>to</w:t>
      </w:r>
      <w:r w:rsidR="00BD1CE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457F9" w:rsidRPr="001E05A2">
        <w:rPr>
          <w:rFonts w:asciiTheme="minorHAnsi" w:hAnsiTheme="minorHAnsi" w:cstheme="minorHAnsi"/>
          <w:color w:val="000000" w:themeColor="text1"/>
        </w:rPr>
        <w:t>those measured with the soil kept undisturbed</w:t>
      </w:r>
      <w:r w:rsidR="00F86C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86CFE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ZXJic3Q8L0F1dGhvcj48WWVhcj4yMDE2PC9ZZWFyPjxS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IZXJic3Q8L0F1dGhvcj48WWVhcj4yMDE2PC9ZZWFyPjxS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F86CFE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2]</w:t>
      </w:r>
      <w:r w:rsidR="00F86CFE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BF1D4C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939DA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undisturbed </w:t>
      </w:r>
      <w:r w:rsidR="001939DA" w:rsidRPr="001E05A2">
        <w:rPr>
          <w:rFonts w:asciiTheme="minorHAnsi" w:hAnsiTheme="minorHAnsi" w:cstheme="minorHAnsi"/>
          <w:color w:val="000000" w:themeColor="text1"/>
        </w:rPr>
        <w:t>soil</w:t>
      </w:r>
      <w:r w:rsidR="00F8470D" w:rsidRPr="001E05A2">
        <w:rPr>
          <w:rFonts w:asciiTheme="minorHAnsi" w:hAnsiTheme="minorHAnsi" w:cstheme="minorHAnsi"/>
          <w:color w:val="000000" w:themeColor="text1"/>
        </w:rPr>
        <w:t>s</w:t>
      </w:r>
      <w:r w:rsidR="001939DA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102FA1" w:rsidRPr="001E05A2">
        <w:rPr>
          <w:rFonts w:asciiTheme="minorHAnsi" w:hAnsiTheme="minorHAnsi" w:cstheme="minorHAnsi"/>
          <w:color w:val="000000" w:themeColor="text1"/>
        </w:rPr>
        <w:t xml:space="preserve">physical constraints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often </w:t>
      </w:r>
      <w:r w:rsidR="00561547" w:rsidRPr="001E05A2">
        <w:rPr>
          <w:rFonts w:asciiTheme="minorHAnsi" w:hAnsiTheme="minorHAnsi" w:cstheme="minorHAnsi"/>
          <w:color w:val="000000" w:themeColor="text1"/>
        </w:rPr>
        <w:t xml:space="preserve">prevent </w:t>
      </w:r>
      <w:r w:rsidR="00102FA1" w:rsidRPr="001E05A2">
        <w:rPr>
          <w:rFonts w:asciiTheme="minorHAnsi" w:hAnsiTheme="minorHAnsi" w:cstheme="minorHAnsi"/>
          <w:color w:val="000000" w:themeColor="text1"/>
        </w:rPr>
        <w:t xml:space="preserve">microbes </w:t>
      </w:r>
      <w:r w:rsidR="003E258E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561547" w:rsidRPr="001E05A2">
        <w:rPr>
          <w:rFonts w:asciiTheme="minorHAnsi" w:hAnsiTheme="minorHAnsi" w:cstheme="minorHAnsi"/>
          <w:color w:val="000000" w:themeColor="text1"/>
        </w:rPr>
        <w:t xml:space="preserve">entering </w:t>
      </w:r>
      <w:r w:rsidR="00102FA1" w:rsidRPr="001E05A2">
        <w:rPr>
          <w:rFonts w:asciiTheme="minorHAnsi" w:hAnsiTheme="minorHAnsi" w:cstheme="minorHAnsi"/>
          <w:color w:val="000000" w:themeColor="text1"/>
        </w:rPr>
        <w:t>small pores</w:t>
      </w:r>
      <w:r w:rsidR="006C7D55" w:rsidRPr="001E05A2">
        <w:rPr>
          <w:rFonts w:asciiTheme="minorHAnsi" w:hAnsiTheme="minorHAnsi" w:cstheme="minorHAnsi"/>
          <w:color w:val="000000" w:themeColor="text1"/>
        </w:rPr>
        <w:t>, and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t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here is evidence that substrate quality in small pores is less favourable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energetically </w:t>
      </w:r>
      <w:r w:rsidR="002D767E" w:rsidRPr="001E05A2">
        <w:rPr>
          <w:rFonts w:asciiTheme="minorHAnsi" w:hAnsiTheme="minorHAnsi" w:cstheme="minorHAnsi"/>
          <w:color w:val="000000" w:themeColor="text1"/>
        </w:rPr>
        <w:t>than those in large pores</w:t>
      </w:r>
      <w:r w:rsidR="0082470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2470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lsZXk8L0F1dGhvcj48WWVhcj4yMDE3PC9ZZWFyPjxS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CYWlsZXk8L0F1dGhvcj48WWVhcj4yMDE3PC9ZZWFyPjxS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82470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57]</w:t>
      </w:r>
      <w:r w:rsidR="0082470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223043" w:rsidRPr="001E05A2">
        <w:rPr>
          <w:rFonts w:asciiTheme="minorHAnsi" w:hAnsiTheme="minorHAnsi" w:cstheme="minorHAnsi"/>
          <w:color w:val="000000" w:themeColor="text1"/>
        </w:rPr>
        <w:t>.</w:t>
      </w:r>
      <w:r w:rsidR="001E2A42" w:rsidRPr="001E05A2">
        <w:rPr>
          <w:rFonts w:asciiTheme="minorHAnsi" w:hAnsiTheme="minorHAnsi" w:cstheme="minorHAnsi"/>
          <w:color w:val="000000" w:themeColor="text1"/>
        </w:rPr>
        <w:t xml:space="preserve"> These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02FA1" w:rsidRPr="001E05A2">
        <w:rPr>
          <w:rFonts w:asciiTheme="minorHAnsi" w:hAnsiTheme="minorHAnsi" w:cstheme="minorHAnsi"/>
          <w:color w:val="000000" w:themeColor="text1"/>
        </w:rPr>
        <w:t>heterogeneit</w:t>
      </w:r>
      <w:r w:rsidR="00622E94" w:rsidRPr="001E05A2">
        <w:rPr>
          <w:rFonts w:asciiTheme="minorHAnsi" w:hAnsiTheme="minorHAnsi" w:cstheme="minorHAnsi"/>
          <w:color w:val="000000" w:themeColor="text1"/>
        </w:rPr>
        <w:t>ies</w:t>
      </w:r>
      <w:r w:rsidR="00102FA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23043" w:rsidRPr="001E05A2">
        <w:rPr>
          <w:rFonts w:asciiTheme="minorHAnsi" w:hAnsiTheme="minorHAnsi" w:cstheme="minorHAnsi"/>
          <w:color w:val="000000" w:themeColor="text1"/>
        </w:rPr>
        <w:t>are</w:t>
      </w:r>
      <w:r w:rsidR="00BA7534" w:rsidRPr="001E05A2">
        <w:rPr>
          <w:rFonts w:asciiTheme="minorHAnsi" w:hAnsiTheme="minorHAnsi" w:cstheme="minorHAnsi"/>
          <w:color w:val="000000" w:themeColor="text1"/>
        </w:rPr>
        <w:t xml:space="preserve"> likely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F421FE" w:rsidRPr="001E05A2">
        <w:rPr>
          <w:rFonts w:asciiTheme="minorHAnsi" w:hAnsiTheme="minorHAnsi" w:cstheme="minorHAnsi"/>
          <w:color w:val="000000" w:themeColor="text1"/>
        </w:rPr>
        <w:t>cause of</w:t>
      </w:r>
      <w:r w:rsidR="00BA753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23043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F421FE" w:rsidRPr="001E05A2">
        <w:rPr>
          <w:rFonts w:asciiTheme="minorHAnsi" w:hAnsiTheme="minorHAnsi" w:cstheme="minorHAnsi"/>
          <w:color w:val="000000" w:themeColor="text1"/>
        </w:rPr>
        <w:t>broad</w:t>
      </w:r>
      <w:r w:rsidR="002D767E" w:rsidRPr="001E05A2">
        <w:rPr>
          <w:rFonts w:asciiTheme="minorHAnsi" w:hAnsiTheme="minorHAnsi" w:cstheme="minorHAnsi"/>
          <w:color w:val="000000" w:themeColor="text1"/>
        </w:rPr>
        <w:t>er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A7534" w:rsidRPr="001E05A2">
        <w:rPr>
          <w:rFonts w:asciiTheme="minorHAnsi" w:hAnsiTheme="minorHAnsi" w:cstheme="minorHAnsi"/>
          <w:color w:val="000000" w:themeColor="text1"/>
        </w:rPr>
        <w:t xml:space="preserve">variation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2F2532">
        <w:rPr>
          <w:rFonts w:asciiTheme="minorHAnsi" w:hAnsiTheme="minorHAnsi" w:cstheme="minorHAnsi"/>
          <w:color w:val="000000" w:themeColor="text1"/>
        </w:rPr>
        <w:t>the moisture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response of </w:t>
      </w:r>
      <w:r w:rsidR="008153D5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BA7534" w:rsidRPr="001E05A2">
        <w:rPr>
          <w:rFonts w:asciiTheme="minorHAnsi" w:hAnsiTheme="minorHAnsi" w:cstheme="minorHAnsi"/>
          <w:color w:val="000000" w:themeColor="text1"/>
        </w:rPr>
        <w:t>respiration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F421FE" w:rsidRPr="001E05A2">
        <w:rPr>
          <w:rFonts w:asciiTheme="minorHAnsi" w:hAnsiTheme="minorHAnsi" w:cstheme="minorHAnsi"/>
          <w:color w:val="000000" w:themeColor="text1"/>
        </w:rPr>
        <w:t>R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epresenting </w:t>
      </w:r>
      <w:r w:rsidR="007F4AB4" w:rsidRPr="001E05A2">
        <w:rPr>
          <w:rFonts w:asciiTheme="minorHAnsi" w:hAnsiTheme="minorHAnsi" w:cstheme="minorHAnsi"/>
          <w:color w:val="000000" w:themeColor="text1"/>
        </w:rPr>
        <w:t xml:space="preserve">all 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these heterogeneities 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a single 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analytical </w:t>
      </w:r>
      <w:r w:rsidR="00223043" w:rsidRPr="001E05A2">
        <w:rPr>
          <w:rFonts w:asciiTheme="minorHAnsi" w:hAnsiTheme="minorHAnsi" w:cstheme="minorHAnsi"/>
          <w:color w:val="000000" w:themeColor="text1"/>
        </w:rPr>
        <w:t>model is</w:t>
      </w:r>
      <w:r w:rsidR="00922343" w:rsidRPr="001E05A2">
        <w:rPr>
          <w:rFonts w:asciiTheme="minorHAnsi" w:hAnsiTheme="minorHAnsi" w:cstheme="minorHAnsi"/>
          <w:color w:val="000000" w:themeColor="text1"/>
        </w:rPr>
        <w:t xml:space="preserve"> a</w:t>
      </w:r>
      <w:r w:rsidR="0022304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557319" w:rsidRPr="001E05A2">
        <w:rPr>
          <w:rFonts w:asciiTheme="minorHAnsi" w:hAnsiTheme="minorHAnsi" w:cstheme="minorHAnsi"/>
          <w:color w:val="000000" w:themeColor="text1"/>
        </w:rPr>
        <w:t>formidable</w:t>
      </w:r>
      <w:r w:rsidR="00922343" w:rsidRPr="001E05A2">
        <w:rPr>
          <w:rFonts w:asciiTheme="minorHAnsi" w:hAnsiTheme="minorHAnsi" w:cstheme="minorHAnsi"/>
          <w:color w:val="000000" w:themeColor="text1"/>
        </w:rPr>
        <w:t xml:space="preserve"> challenge</w:t>
      </w:r>
      <w:r w:rsidR="00223043" w:rsidRPr="001E05A2">
        <w:rPr>
          <w:rFonts w:asciiTheme="minorHAnsi" w:hAnsiTheme="minorHAnsi" w:cstheme="minorHAnsi"/>
          <w:color w:val="000000" w:themeColor="text1"/>
        </w:rPr>
        <w:t>,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but their </w:t>
      </w:r>
      <w:r w:rsidR="002457F9" w:rsidRPr="001E05A2">
        <w:rPr>
          <w:rFonts w:asciiTheme="minorHAnsi" w:hAnsiTheme="minorHAnsi" w:cstheme="minorHAnsi"/>
          <w:color w:val="000000" w:themeColor="text1"/>
        </w:rPr>
        <w:t xml:space="preserve">effects 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can </w:t>
      </w:r>
      <w:r w:rsidR="007B64B7" w:rsidRPr="001E05A2">
        <w:rPr>
          <w:rFonts w:asciiTheme="minorHAnsi" w:hAnsiTheme="minorHAnsi" w:cstheme="minorHAnsi"/>
          <w:color w:val="000000" w:themeColor="text1"/>
        </w:rPr>
        <w:t xml:space="preserve">still </w:t>
      </w:r>
      <w:r w:rsidR="00622E94" w:rsidRPr="001E05A2">
        <w:rPr>
          <w:rFonts w:asciiTheme="minorHAnsi" w:hAnsiTheme="minorHAnsi" w:cstheme="minorHAnsi"/>
          <w:color w:val="000000" w:themeColor="text1"/>
        </w:rPr>
        <w:t>be</w:t>
      </w:r>
      <w:r w:rsidR="00F91AF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quantitatively </w:t>
      </w:r>
      <w:r w:rsidR="00223043" w:rsidRPr="001E05A2">
        <w:rPr>
          <w:rFonts w:asciiTheme="minorHAnsi" w:hAnsiTheme="minorHAnsi" w:cstheme="minorHAnsi"/>
          <w:color w:val="000000" w:themeColor="text1"/>
        </w:rPr>
        <w:t>accounted for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 by 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allowing </w:t>
      </w:r>
      <w:r w:rsidR="00622E94" w:rsidRPr="001E05A2">
        <w:rPr>
          <w:rFonts w:asciiTheme="minorHAnsi" w:hAnsiTheme="minorHAnsi" w:cstheme="minorHAnsi"/>
          <w:color w:val="000000" w:themeColor="text1"/>
        </w:rPr>
        <w:t>the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 density of microbial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91AF5" w:rsidRPr="001E05A2">
        <w:rPr>
          <w:rFonts w:asciiTheme="minorHAnsi" w:hAnsiTheme="minorHAnsi" w:cstheme="minorHAnsi"/>
          <w:color w:val="000000" w:themeColor="text1"/>
        </w:rPr>
        <w:t>number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s in the wetted </w:t>
      </w:r>
      <w:r w:rsidR="00622E94" w:rsidRPr="001E05A2">
        <w:rPr>
          <w:rFonts w:asciiTheme="minorHAnsi" w:hAnsiTheme="minorHAnsi" w:cstheme="minorHAnsi"/>
          <w:color w:val="000000" w:themeColor="text1"/>
        </w:rPr>
        <w:t xml:space="preserve">pore wall </w:t>
      </w:r>
      <w:r w:rsidR="00F91AF5" w:rsidRPr="001E05A2">
        <w:rPr>
          <w:rFonts w:asciiTheme="minorHAnsi" w:hAnsiTheme="minorHAnsi" w:cstheme="minorHAnsi"/>
          <w:color w:val="000000" w:themeColor="text1"/>
        </w:rPr>
        <w:t xml:space="preserve">and </w:t>
      </w:r>
      <w:r w:rsidR="00F421FE" w:rsidRPr="001E05A2">
        <w:rPr>
          <w:rFonts w:asciiTheme="minorHAnsi" w:hAnsiTheme="minorHAnsi" w:cstheme="minorHAnsi"/>
          <w:color w:val="000000" w:themeColor="text1"/>
        </w:rPr>
        <w:t xml:space="preserve">substrate </w:t>
      </w:r>
      <w:r w:rsidR="00F91AF5" w:rsidRPr="001E05A2">
        <w:rPr>
          <w:rFonts w:asciiTheme="minorHAnsi" w:hAnsiTheme="minorHAnsi" w:cstheme="minorHAnsi"/>
          <w:color w:val="000000" w:themeColor="text1"/>
        </w:rPr>
        <w:t>concentration</w:t>
      </w:r>
      <w:r w:rsidR="002D767E" w:rsidRPr="001E05A2">
        <w:rPr>
          <w:rFonts w:asciiTheme="minorHAnsi" w:hAnsiTheme="minorHAnsi" w:cstheme="minorHAnsi"/>
          <w:color w:val="000000" w:themeColor="text1"/>
        </w:rPr>
        <w:t>s</w:t>
      </w:r>
      <w:r w:rsidR="00F91AF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57DFE" w:rsidRPr="001E05A2">
        <w:rPr>
          <w:rFonts w:asciiTheme="minorHAnsi" w:hAnsiTheme="minorHAnsi" w:cstheme="minorHAnsi"/>
          <w:color w:val="000000" w:themeColor="text1"/>
        </w:rPr>
        <w:t>to</w:t>
      </w:r>
      <w:r w:rsidR="00F91AF5" w:rsidRPr="001E05A2">
        <w:rPr>
          <w:rFonts w:asciiTheme="minorHAnsi" w:hAnsiTheme="minorHAnsi" w:cstheme="minorHAnsi"/>
          <w:color w:val="000000" w:themeColor="text1"/>
        </w:rPr>
        <w:t xml:space="preserve"> var</w:t>
      </w:r>
      <w:r w:rsidR="00223043" w:rsidRPr="001E05A2">
        <w:rPr>
          <w:rFonts w:asciiTheme="minorHAnsi" w:hAnsiTheme="minorHAnsi" w:cstheme="minorHAnsi"/>
          <w:color w:val="000000" w:themeColor="text1"/>
        </w:rPr>
        <w:t>y</w:t>
      </w:r>
      <w:r w:rsidR="00F91AF5" w:rsidRPr="001E05A2">
        <w:rPr>
          <w:rFonts w:asciiTheme="minorHAnsi" w:hAnsiTheme="minorHAnsi" w:cstheme="minorHAnsi"/>
          <w:color w:val="000000" w:themeColor="text1"/>
        </w:rPr>
        <w:t xml:space="preserve"> with pore size</w:t>
      </w:r>
      <w:r w:rsidR="000C0D3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93471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LcmF2Y2hlbmtvPC9BdXRob3I+PFllYXI+MjAxOTwvWWVh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</w:fldData>
        </w:fldChar>
      </w:r>
      <w:r w:rsidR="00FE2988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FE2988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LcmF2Y2hlbmtvPC9BdXRob3I+PFllYXI+MjAxOTwvWWVh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</w:fldData>
        </w:fldChar>
      </w:r>
      <w:r w:rsidR="00FE2988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FE2988">
        <w:rPr>
          <w:rFonts w:asciiTheme="minorHAnsi" w:hAnsiTheme="minorHAnsi" w:cstheme="minorHAnsi"/>
          <w:color w:val="000000" w:themeColor="text1"/>
        </w:rPr>
      </w:r>
      <w:r w:rsidR="00FE2988">
        <w:rPr>
          <w:rFonts w:asciiTheme="minorHAnsi" w:hAnsiTheme="minorHAnsi" w:cstheme="minorHAnsi"/>
          <w:color w:val="000000" w:themeColor="text1"/>
        </w:rPr>
        <w:fldChar w:fldCharType="end"/>
      </w:r>
      <w:r w:rsidR="00393471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FE2988">
        <w:rPr>
          <w:rFonts w:asciiTheme="minorHAnsi" w:hAnsiTheme="minorHAnsi" w:cstheme="minorHAnsi"/>
          <w:noProof/>
          <w:color w:val="000000" w:themeColor="text1"/>
        </w:rPr>
        <w:t>[54]</w:t>
      </w:r>
      <w:r w:rsidR="00393471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F91AF5" w:rsidRPr="001E05A2">
        <w:rPr>
          <w:rFonts w:asciiTheme="minorHAnsi" w:hAnsiTheme="minorHAnsi" w:cstheme="minorHAnsi"/>
          <w:color w:val="000000" w:themeColor="text1"/>
        </w:rPr>
        <w:t>.</w:t>
      </w:r>
      <w:r w:rsidR="0039347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>For example, w</w:t>
      </w:r>
      <w:r w:rsidR="00393471" w:rsidRPr="001E05A2">
        <w:rPr>
          <w:rFonts w:asciiTheme="minorHAnsi" w:hAnsiTheme="minorHAnsi" w:cstheme="minorHAnsi"/>
          <w:color w:val="000000" w:themeColor="text1"/>
        </w:rPr>
        <w:t xml:space="preserve">hen soil </w:t>
      </w:r>
      <w:r w:rsidR="00D75C99" w:rsidRPr="001E05A2">
        <w:rPr>
          <w:rFonts w:asciiTheme="minorHAnsi" w:hAnsiTheme="minorHAnsi" w:cstheme="minorHAnsi"/>
          <w:color w:val="000000" w:themeColor="text1"/>
        </w:rPr>
        <w:t>water</w:t>
      </w:r>
      <w:r w:rsidR="0039347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94A4C" w:rsidRPr="001E05A2">
        <w:rPr>
          <w:rFonts w:asciiTheme="minorHAnsi" w:hAnsiTheme="minorHAnsi" w:cstheme="minorHAnsi"/>
          <w:color w:val="000000" w:themeColor="text1"/>
        </w:rPr>
        <w:t xml:space="preserve">content </w:t>
      </w:r>
      <w:r w:rsidR="00393471" w:rsidRPr="001E05A2">
        <w:rPr>
          <w:rFonts w:asciiTheme="minorHAnsi" w:hAnsiTheme="minorHAnsi" w:cstheme="minorHAnsi"/>
          <w:color w:val="000000" w:themeColor="text1"/>
        </w:rPr>
        <w:t xml:space="preserve">is </w:t>
      </w:r>
      <w:r w:rsidR="00D75C99" w:rsidRPr="001E05A2">
        <w:rPr>
          <w:rFonts w:asciiTheme="minorHAnsi" w:hAnsiTheme="minorHAnsi" w:cstheme="minorHAnsi"/>
          <w:color w:val="000000" w:themeColor="text1"/>
        </w:rPr>
        <w:t>low</w:t>
      </w:r>
      <w:r w:rsidR="007F4AB4" w:rsidRPr="001E05A2">
        <w:rPr>
          <w:rFonts w:asciiTheme="minorHAnsi" w:hAnsiTheme="minorHAnsi" w:cstheme="minorHAnsi"/>
          <w:color w:val="000000" w:themeColor="text1"/>
        </w:rPr>
        <w:t>,</w:t>
      </w:r>
      <w:r w:rsidR="0039347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933B9" w:rsidRPr="001E05A2">
        <w:rPr>
          <w:rFonts w:asciiTheme="minorHAnsi" w:hAnsiTheme="minorHAnsi" w:cstheme="minorHAnsi"/>
          <w:color w:val="000000" w:themeColor="text1"/>
        </w:rPr>
        <w:t>only small pores are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filled by water </w:t>
      </w:r>
      <w:r w:rsidR="00D75C99" w:rsidRPr="001E05A2">
        <w:rPr>
          <w:rFonts w:asciiTheme="minorHAnsi" w:hAnsiTheme="minorHAnsi" w:cstheme="minorHAnsi"/>
          <w:color w:val="000000" w:themeColor="text1"/>
        </w:rPr>
        <w:t>in which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>micro</w:t>
      </w:r>
      <w:r w:rsidR="00D75C99" w:rsidRPr="001E05A2">
        <w:rPr>
          <w:rFonts w:asciiTheme="minorHAnsi" w:hAnsiTheme="minorHAnsi" w:cstheme="minorHAnsi"/>
          <w:color w:val="000000" w:themeColor="text1"/>
        </w:rPr>
        <w:t>bes are less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75C99" w:rsidRPr="001E05A2">
        <w:rPr>
          <w:rFonts w:asciiTheme="minorHAnsi" w:hAnsiTheme="minorHAnsi" w:cstheme="minorHAnsi"/>
          <w:color w:val="000000" w:themeColor="text1"/>
        </w:rPr>
        <w:t>active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as most </w:t>
      </w:r>
      <w:r w:rsidR="00223043" w:rsidRPr="001E05A2">
        <w:rPr>
          <w:rFonts w:asciiTheme="minorHAnsi" w:hAnsiTheme="minorHAnsi" w:cstheme="minorHAnsi"/>
          <w:color w:val="000000" w:themeColor="text1"/>
        </w:rPr>
        <w:t>microbes</w:t>
      </w:r>
      <w:r w:rsidR="003A351A" w:rsidRPr="001E05A2">
        <w:rPr>
          <w:rFonts w:asciiTheme="minorHAnsi" w:hAnsiTheme="minorHAnsi" w:cstheme="minorHAnsi"/>
          <w:color w:val="000000" w:themeColor="text1"/>
        </w:rPr>
        <w:t xml:space="preserve"> in large</w:t>
      </w:r>
      <w:r w:rsidR="00D7556B" w:rsidRPr="001E05A2">
        <w:rPr>
          <w:rFonts w:asciiTheme="minorHAnsi" w:hAnsiTheme="minorHAnsi" w:cstheme="minorHAnsi"/>
          <w:color w:val="000000" w:themeColor="text1"/>
        </w:rPr>
        <w:t>r</w:t>
      </w:r>
      <w:r w:rsidR="003A351A" w:rsidRPr="001E05A2">
        <w:rPr>
          <w:rFonts w:asciiTheme="minorHAnsi" w:hAnsiTheme="minorHAnsi" w:cstheme="minorHAnsi"/>
          <w:color w:val="000000" w:themeColor="text1"/>
        </w:rPr>
        <w:t xml:space="preserve"> pores are </w:t>
      </w:r>
      <w:r w:rsidR="00010C01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3A351A" w:rsidRPr="001E05A2">
        <w:rPr>
          <w:rFonts w:asciiTheme="minorHAnsi" w:hAnsiTheme="minorHAnsi" w:cstheme="minorHAnsi"/>
          <w:color w:val="000000" w:themeColor="text1"/>
        </w:rPr>
        <w:t>dorman</w:t>
      </w:r>
      <w:r w:rsidR="00010C01" w:rsidRPr="001E05A2">
        <w:rPr>
          <w:rFonts w:asciiTheme="minorHAnsi" w:hAnsiTheme="minorHAnsi" w:cstheme="minorHAnsi"/>
          <w:color w:val="000000" w:themeColor="text1"/>
        </w:rPr>
        <w:t>cy</w:t>
      </w:r>
      <w:r w:rsidR="002B29D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B29DE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XYW5nPC9BdXRob3I+PFllYXI+MjAxNTwvWWVhcj48UmVj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+PEF1dGhvcj5XYW5nPC9BdXRob3I+PFllYXI+MjAxNTwvWWVhcj48UmVj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2B29DE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5]</w:t>
      </w:r>
      <w:r w:rsidR="002B29DE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9A1A1E" w:rsidRPr="001E05A2">
        <w:rPr>
          <w:rFonts w:asciiTheme="minorHAnsi" w:hAnsiTheme="minorHAnsi" w:cstheme="minorHAnsi"/>
          <w:color w:val="000000" w:themeColor="text1"/>
        </w:rPr>
        <w:t>.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D489F" w:rsidRPr="001E05A2">
        <w:rPr>
          <w:rFonts w:asciiTheme="minorHAnsi" w:hAnsiTheme="minorHAnsi" w:cstheme="minorHAnsi"/>
          <w:color w:val="000000" w:themeColor="text1"/>
        </w:rPr>
        <w:t>With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soil water content increas</w:t>
      </w:r>
      <w:r w:rsidR="007D489F" w:rsidRPr="001E05A2">
        <w:rPr>
          <w:rFonts w:asciiTheme="minorHAnsi" w:hAnsiTheme="minorHAnsi" w:cstheme="minorHAnsi"/>
          <w:color w:val="000000" w:themeColor="text1"/>
        </w:rPr>
        <w:t>ing</w:t>
      </w:r>
      <w:r w:rsidR="00D7556B" w:rsidRPr="001E05A2">
        <w:rPr>
          <w:rFonts w:asciiTheme="minorHAnsi" w:hAnsiTheme="minorHAnsi" w:cstheme="minorHAnsi"/>
          <w:color w:val="000000" w:themeColor="text1"/>
        </w:rPr>
        <w:t xml:space="preserve"> and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l</w:t>
      </w:r>
      <w:r w:rsidR="004236F5" w:rsidRPr="001E05A2">
        <w:rPr>
          <w:rFonts w:asciiTheme="minorHAnsi" w:hAnsiTheme="minorHAnsi" w:cstheme="minorHAnsi"/>
          <w:color w:val="000000" w:themeColor="text1"/>
        </w:rPr>
        <w:t>arge</w:t>
      </w:r>
      <w:r w:rsidR="00D7556B" w:rsidRPr="001E05A2">
        <w:rPr>
          <w:rFonts w:asciiTheme="minorHAnsi" w:hAnsiTheme="minorHAnsi" w:cstheme="minorHAnsi"/>
          <w:color w:val="000000" w:themeColor="text1"/>
        </w:rPr>
        <w:t>r</w:t>
      </w:r>
      <w:r w:rsidR="004236F5" w:rsidRPr="001E05A2">
        <w:rPr>
          <w:rFonts w:asciiTheme="minorHAnsi" w:hAnsiTheme="minorHAnsi" w:cstheme="minorHAnsi"/>
          <w:color w:val="000000" w:themeColor="text1"/>
        </w:rPr>
        <w:t xml:space="preserve"> pores progressively </w:t>
      </w:r>
      <w:r w:rsidR="002D767E" w:rsidRPr="001E05A2">
        <w:rPr>
          <w:rFonts w:asciiTheme="minorHAnsi" w:hAnsiTheme="minorHAnsi" w:cstheme="minorHAnsi"/>
          <w:color w:val="000000" w:themeColor="text1"/>
        </w:rPr>
        <w:t>refilled by water</w:t>
      </w:r>
      <w:r w:rsidR="00D7556B" w:rsidRPr="001E05A2">
        <w:rPr>
          <w:rFonts w:asciiTheme="minorHAnsi" w:hAnsiTheme="minorHAnsi" w:cstheme="minorHAnsi"/>
          <w:color w:val="000000" w:themeColor="text1"/>
        </w:rPr>
        <w:t>,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C20A6E" w:rsidRPr="001E05A2">
        <w:rPr>
          <w:rFonts w:asciiTheme="minorHAnsi" w:hAnsiTheme="minorHAnsi" w:cstheme="minorHAnsi"/>
          <w:color w:val="000000" w:themeColor="text1"/>
        </w:rPr>
        <w:t>great number of dormant microbes</w:t>
      </w:r>
      <w:r w:rsidR="0098742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7556B" w:rsidRPr="001E05A2">
        <w:rPr>
          <w:rFonts w:asciiTheme="minorHAnsi" w:hAnsiTheme="minorHAnsi" w:cstheme="minorHAnsi"/>
          <w:color w:val="000000" w:themeColor="text1"/>
        </w:rPr>
        <w:t>become more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7556B" w:rsidRPr="001E05A2">
        <w:rPr>
          <w:rFonts w:asciiTheme="minorHAnsi" w:hAnsiTheme="minorHAnsi" w:cstheme="minorHAnsi"/>
          <w:color w:val="000000" w:themeColor="text1"/>
        </w:rPr>
        <w:t>active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87427" w:rsidRPr="001E05A2">
        <w:rPr>
          <w:rFonts w:asciiTheme="minorHAnsi" w:hAnsiTheme="minorHAnsi" w:cstheme="minorHAnsi"/>
          <w:color w:val="000000" w:themeColor="text1"/>
        </w:rPr>
        <w:t>and</w:t>
      </w:r>
      <w:r w:rsidR="004236F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87427" w:rsidRPr="001E05A2">
        <w:rPr>
          <w:rFonts w:asciiTheme="minorHAnsi" w:hAnsiTheme="minorHAnsi" w:cstheme="minorHAnsi"/>
          <w:color w:val="000000" w:themeColor="text1"/>
        </w:rPr>
        <w:t>substrate availability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increases</w:t>
      </w:r>
      <w:r w:rsidR="00987427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C67A2" w:rsidRPr="001E05A2">
        <w:rPr>
          <w:rFonts w:asciiTheme="minorHAnsi" w:hAnsiTheme="minorHAnsi" w:cstheme="minorHAnsi"/>
          <w:color w:val="000000" w:themeColor="text1"/>
        </w:rPr>
        <w:t>Allowing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8153D5" w:rsidRPr="001E05A2">
        <w:rPr>
          <w:rFonts w:asciiTheme="minorHAnsi" w:hAnsiTheme="minorHAnsi" w:cstheme="minorHAnsi"/>
          <w:color w:val="000000" w:themeColor="text1"/>
        </w:rPr>
        <w:t>density of microbe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61CC" w:rsidRPr="001E05A2">
        <w:rPr>
          <w:rFonts w:asciiTheme="minorHAnsi" w:hAnsiTheme="minorHAnsi" w:cstheme="minorHAnsi"/>
          <w:color w:val="000000" w:themeColor="text1"/>
        </w:rPr>
        <w:t>number</w:t>
      </w:r>
      <w:r w:rsidR="008153D5" w:rsidRPr="001E05A2">
        <w:rPr>
          <w:rFonts w:asciiTheme="minorHAnsi" w:hAnsiTheme="minorHAnsi" w:cstheme="minorHAnsi"/>
          <w:color w:val="000000" w:themeColor="text1"/>
        </w:rPr>
        <w:t>s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153D5" w:rsidRPr="001E05A2">
        <w:rPr>
          <w:rFonts w:asciiTheme="minorHAnsi" w:hAnsiTheme="minorHAnsi" w:cstheme="minorHAnsi"/>
          <w:color w:val="000000" w:themeColor="text1"/>
        </w:rPr>
        <w:t xml:space="preserve">over the </w:t>
      </w:r>
      <w:r w:rsidR="002D767E" w:rsidRPr="001E05A2">
        <w:rPr>
          <w:rFonts w:asciiTheme="minorHAnsi" w:hAnsiTheme="minorHAnsi" w:cstheme="minorHAnsi"/>
          <w:color w:val="000000" w:themeColor="text1"/>
        </w:rPr>
        <w:t>wetted pore wall</w:t>
      </w:r>
      <w:r w:rsidR="006E2DA8" w:rsidRPr="001E05A2">
        <w:rPr>
          <w:rFonts w:asciiTheme="minorHAnsi" w:hAnsiTheme="minorHAnsi" w:cstheme="minorHAnsi"/>
          <w:color w:val="000000" w:themeColor="text1"/>
        </w:rPr>
        <w:t xml:space="preserve"> and substrate</w:t>
      </w:r>
      <w:r w:rsidR="002C6BA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concentration 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F8311C" w:rsidRPr="001E05A2">
        <w:rPr>
          <w:rFonts w:asciiTheme="minorHAnsi" w:hAnsiTheme="minorHAnsi" w:cstheme="minorHAnsi"/>
          <w:color w:val="000000" w:themeColor="text1"/>
        </w:rPr>
        <w:t xml:space="preserve">increase </w:t>
      </w:r>
      <w:r w:rsidR="009361CC" w:rsidRPr="001E05A2">
        <w:rPr>
          <w:rFonts w:asciiTheme="minorHAnsi" w:hAnsiTheme="minorHAnsi" w:cstheme="minorHAnsi"/>
          <w:color w:val="000000" w:themeColor="text1"/>
        </w:rPr>
        <w:t>with pore size can</w:t>
      </w:r>
      <w:r w:rsidR="007B64B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represent these 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intricate </w:t>
      </w:r>
      <w:r w:rsidR="00AF2D30" w:rsidRPr="001E05A2">
        <w:rPr>
          <w:rFonts w:asciiTheme="minorHAnsi" w:hAnsiTheme="minorHAnsi" w:cstheme="minorHAnsi"/>
          <w:color w:val="000000" w:themeColor="text1"/>
        </w:rPr>
        <w:t xml:space="preserve">pore-scale </w:t>
      </w:r>
      <w:r w:rsidR="002D767E" w:rsidRPr="001E05A2">
        <w:rPr>
          <w:rFonts w:asciiTheme="minorHAnsi" w:hAnsiTheme="minorHAnsi" w:cstheme="minorHAnsi"/>
          <w:color w:val="000000" w:themeColor="text1"/>
        </w:rPr>
        <w:t xml:space="preserve">heterogeneities </w:t>
      </w:r>
      <w:r w:rsidR="005D3456" w:rsidRPr="001E05A2">
        <w:rPr>
          <w:rFonts w:asciiTheme="minorHAnsi" w:hAnsiTheme="minorHAnsi" w:cstheme="minorHAnsi"/>
          <w:color w:val="000000" w:themeColor="text1"/>
        </w:rPr>
        <w:t>to</w:t>
      </w:r>
      <w:r w:rsidR="006365E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E2DA8" w:rsidRPr="001E05A2">
        <w:rPr>
          <w:rFonts w:asciiTheme="minorHAnsi" w:hAnsiTheme="minorHAnsi" w:cstheme="minorHAnsi"/>
          <w:color w:val="000000" w:themeColor="text1"/>
        </w:rPr>
        <w:t xml:space="preserve">produce </w:t>
      </w:r>
      <w:r w:rsidR="001C67A2" w:rsidRPr="001E05A2">
        <w:rPr>
          <w:rFonts w:asciiTheme="minorHAnsi" w:hAnsiTheme="minorHAnsi" w:cstheme="minorHAnsi"/>
          <w:color w:val="000000" w:themeColor="text1"/>
        </w:rPr>
        <w:t>a</w:t>
      </w:r>
      <w:r w:rsidR="002C6BA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90F08" w:rsidRPr="001E05A2">
        <w:rPr>
          <w:rFonts w:asciiTheme="minorHAnsi" w:hAnsiTheme="minorHAnsi" w:cstheme="minorHAnsi"/>
          <w:color w:val="000000" w:themeColor="text1"/>
        </w:rPr>
        <w:t>diverse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set of </w:t>
      </w:r>
      <w:r w:rsidR="00557319" w:rsidRPr="001E05A2">
        <w:rPr>
          <w:rFonts w:asciiTheme="minorHAnsi" w:hAnsiTheme="minorHAnsi" w:cstheme="minorHAnsi"/>
          <w:color w:val="000000" w:themeColor="text1"/>
        </w:rPr>
        <w:t>saturation-</w:t>
      </w:r>
      <w:r w:rsidR="00C20A6E" w:rsidRPr="001E05A2">
        <w:rPr>
          <w:rFonts w:asciiTheme="minorHAnsi" w:hAnsiTheme="minorHAnsi" w:cstheme="minorHAnsi"/>
          <w:color w:val="000000" w:themeColor="text1"/>
        </w:rPr>
        <w:t>respiration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 relationship</w:t>
      </w:r>
      <w:r w:rsidR="003E258E" w:rsidRPr="001E05A2">
        <w:rPr>
          <w:rFonts w:asciiTheme="minorHAnsi" w:hAnsiTheme="minorHAnsi" w:cstheme="minorHAnsi"/>
          <w:color w:val="000000" w:themeColor="text1"/>
        </w:rPr>
        <w:t>s</w:t>
      </w:r>
      <w:r w:rsidR="002C6BAA" w:rsidRPr="001E05A2">
        <w:rPr>
          <w:rFonts w:asciiTheme="minorHAnsi" w:hAnsiTheme="minorHAnsi" w:cstheme="minorHAnsi"/>
          <w:color w:val="000000" w:themeColor="text1"/>
        </w:rPr>
        <w:t>.</w:t>
      </w:r>
      <w:r w:rsidR="00D7556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2729A" w:rsidRPr="001E05A2">
        <w:rPr>
          <w:rFonts w:asciiTheme="minorHAnsi" w:hAnsiTheme="minorHAnsi" w:cstheme="minorHAnsi"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color w:val="000000" w:themeColor="text1"/>
        </w:rPr>
        <w:t>ure</w:t>
      </w:r>
      <w:r w:rsidR="00F2729A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17E7D" w:rsidRPr="001E05A2">
        <w:rPr>
          <w:rFonts w:asciiTheme="minorHAnsi" w:hAnsiTheme="minorHAnsi" w:cstheme="minorHAnsi"/>
          <w:color w:val="000000" w:themeColor="text1"/>
        </w:rPr>
        <w:t>5</w:t>
      </w:r>
      <w:r w:rsidR="00F827E5" w:rsidRPr="001E05A2">
        <w:rPr>
          <w:rFonts w:asciiTheme="minorHAnsi" w:hAnsiTheme="minorHAnsi" w:cstheme="minorHAnsi"/>
          <w:color w:val="000000" w:themeColor="text1"/>
        </w:rPr>
        <w:t>C</w:t>
      </w:r>
      <w:r w:rsidR="00F2729A" w:rsidRPr="001E05A2">
        <w:rPr>
          <w:rFonts w:asciiTheme="minorHAnsi" w:hAnsiTheme="minorHAnsi" w:cstheme="minorHAnsi"/>
          <w:color w:val="000000" w:themeColor="text1"/>
        </w:rPr>
        <w:t xml:space="preserve"> shows how</w:t>
      </w:r>
      <w:r w:rsidR="004B435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including </w:t>
      </w:r>
      <w:r w:rsidR="000C0D3D" w:rsidRPr="001E05A2">
        <w:rPr>
          <w:rFonts w:asciiTheme="minorHAnsi" w:hAnsiTheme="minorHAnsi" w:cstheme="minorHAnsi"/>
          <w:color w:val="000000" w:themeColor="text1"/>
        </w:rPr>
        <w:t>such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81CB5" w:rsidRPr="001E05A2">
        <w:rPr>
          <w:rFonts w:asciiTheme="minorHAnsi" w:hAnsiTheme="minorHAnsi" w:cstheme="minorHAnsi"/>
          <w:color w:val="000000" w:themeColor="text1"/>
        </w:rPr>
        <w:t xml:space="preserve">pore-scale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heterogeneity </w:t>
      </w:r>
      <w:r w:rsidR="005D3456" w:rsidRPr="001E05A2">
        <w:rPr>
          <w:rFonts w:asciiTheme="minorHAnsi" w:hAnsiTheme="minorHAnsi" w:cstheme="minorHAnsi"/>
          <w:color w:val="000000" w:themeColor="text1"/>
        </w:rPr>
        <w:t xml:space="preserve">reshapes </w:t>
      </w:r>
      <w:r w:rsidR="00F2729A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="00F8311C" w:rsidRPr="001E05A2">
        <w:rPr>
          <w:rFonts w:asciiTheme="minorHAnsi" w:hAnsiTheme="minorHAnsi" w:cstheme="minorHAnsi"/>
          <w:color w:val="000000" w:themeColor="text1"/>
        </w:rPr>
        <w:t xml:space="preserve">moisture </w:t>
      </w:r>
      <w:r w:rsidR="00F2729A" w:rsidRPr="001E05A2">
        <w:rPr>
          <w:rFonts w:asciiTheme="minorHAnsi" w:hAnsiTheme="minorHAnsi" w:cstheme="minorHAnsi"/>
          <w:color w:val="000000" w:themeColor="text1"/>
        </w:rPr>
        <w:t>response of respiration</w:t>
      </w:r>
      <w:r w:rsidR="005D3456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A15D29" w:rsidRPr="001E05A2">
        <w:rPr>
          <w:rFonts w:asciiTheme="minorHAnsi" w:hAnsiTheme="minorHAnsi" w:cstheme="minorHAnsi"/>
          <w:color w:val="000000" w:themeColor="text1"/>
        </w:rPr>
        <w:t xml:space="preserve">in </w:t>
      </w:r>
      <w:r w:rsidR="005D3456" w:rsidRPr="001E05A2">
        <w:rPr>
          <w:rFonts w:asciiTheme="minorHAnsi" w:hAnsiTheme="minorHAnsi" w:cstheme="minorHAnsi"/>
          <w:color w:val="000000" w:themeColor="text1"/>
        </w:rPr>
        <w:t xml:space="preserve">comparison with </w:t>
      </w:r>
      <w:r w:rsidR="00081CB5" w:rsidRPr="001E05A2">
        <w:rPr>
          <w:rFonts w:asciiTheme="minorHAnsi" w:hAnsiTheme="minorHAnsi" w:cstheme="minorHAnsi"/>
          <w:color w:val="000000" w:themeColor="text1"/>
        </w:rPr>
        <w:t>an</w:t>
      </w:r>
      <w:r w:rsidR="005D345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C67A2" w:rsidRPr="001E05A2">
        <w:rPr>
          <w:rFonts w:asciiTheme="minorHAnsi" w:hAnsiTheme="minorHAnsi" w:cstheme="minorHAnsi"/>
          <w:color w:val="000000" w:themeColor="text1"/>
        </w:rPr>
        <w:t>e</w:t>
      </w:r>
      <w:r w:rsidR="00F2729A" w:rsidRPr="001E05A2">
        <w:rPr>
          <w:rFonts w:asciiTheme="minorHAnsi" w:hAnsiTheme="minorHAnsi" w:cstheme="minorHAnsi"/>
          <w:color w:val="000000" w:themeColor="text1"/>
        </w:rPr>
        <w:t>xperiment</w:t>
      </w:r>
      <w:r w:rsidR="009B688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81CB5" w:rsidRPr="001E05A2">
        <w:rPr>
          <w:rFonts w:asciiTheme="minorHAnsi" w:hAnsiTheme="minorHAnsi" w:cstheme="minorHAnsi"/>
          <w:color w:val="000000" w:themeColor="text1"/>
        </w:rPr>
        <w:t xml:space="preserve">which measured respiration from intact and repacked soil cores </w:t>
      </w:r>
      <w:r w:rsidR="001F7479" w:rsidRPr="001E05A2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gRXhjbHVkZUF1dGg9IjEiPjxBdXRob3I+SGVyYnN0PC9BdXRob3I+PFll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 </w:instrText>
      </w:r>
      <w:r w:rsidR="00700939">
        <w:rPr>
          <w:rFonts w:asciiTheme="minorHAnsi" w:hAnsiTheme="minorHAnsi" w:cstheme="minorHAnsi"/>
          <w:color w:val="000000" w:themeColor="text1"/>
        </w:rPr>
        <w:fldChar w:fldCharType="begin">
          <w:fldData xml:space="preserve">PEVuZE5vdGU+PENpdGUgRXhjbHVkZUF1dGg9IjEiPjxBdXRob3I+SGVyYnN0PC9BdXRob3I+PFll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</w:fldData>
        </w:fldChar>
      </w:r>
      <w:r w:rsidR="00700939">
        <w:rPr>
          <w:rFonts w:asciiTheme="minorHAnsi" w:hAnsiTheme="minorHAnsi" w:cstheme="minorHAnsi"/>
          <w:color w:val="000000" w:themeColor="text1"/>
        </w:rPr>
        <w:instrText xml:space="preserve"> ADDIN EN.CITE.DATA </w:instrText>
      </w:r>
      <w:r w:rsidR="00700939">
        <w:rPr>
          <w:rFonts w:asciiTheme="minorHAnsi" w:hAnsiTheme="minorHAnsi" w:cstheme="minorHAnsi"/>
          <w:color w:val="000000" w:themeColor="text1"/>
        </w:rPr>
      </w:r>
      <w:r w:rsidR="00700939">
        <w:rPr>
          <w:rFonts w:asciiTheme="minorHAnsi" w:hAnsiTheme="minorHAnsi" w:cstheme="minorHAnsi"/>
          <w:color w:val="000000" w:themeColor="text1"/>
        </w:rPr>
        <w:fldChar w:fldCharType="end"/>
      </w:r>
      <w:r w:rsidR="001F7479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00939">
        <w:rPr>
          <w:rFonts w:asciiTheme="minorHAnsi" w:hAnsiTheme="minorHAnsi" w:cstheme="minorHAnsi"/>
          <w:noProof/>
          <w:color w:val="000000" w:themeColor="text1"/>
        </w:rPr>
        <w:t>[72]</w:t>
      </w:r>
      <w:r w:rsidR="001F7479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F2729A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D14849" w:rsidRPr="001E05A2">
        <w:rPr>
          <w:rFonts w:asciiTheme="minorHAnsi" w:hAnsiTheme="minorHAnsi" w:cstheme="minorHAnsi"/>
          <w:color w:val="000000" w:themeColor="text1"/>
        </w:rPr>
        <w:t xml:space="preserve">We acknowledge </w:t>
      </w:r>
      <w:r w:rsidR="001C67A2" w:rsidRPr="001E05A2">
        <w:rPr>
          <w:rFonts w:asciiTheme="minorHAnsi" w:hAnsiTheme="minorHAnsi" w:cstheme="minorHAnsi"/>
          <w:color w:val="000000" w:themeColor="text1"/>
        </w:rPr>
        <w:t xml:space="preserve">that </w:t>
      </w:r>
      <w:r w:rsidR="00D14849" w:rsidRPr="001E05A2">
        <w:rPr>
          <w:rFonts w:asciiTheme="minorHAnsi" w:hAnsiTheme="minorHAnsi" w:cstheme="minorHAnsi"/>
          <w:color w:val="000000" w:themeColor="text1"/>
        </w:rPr>
        <w:t xml:space="preserve">other </w:t>
      </w:r>
      <w:r w:rsidR="001C67A2" w:rsidRPr="001E05A2">
        <w:rPr>
          <w:rFonts w:asciiTheme="minorHAnsi" w:hAnsiTheme="minorHAnsi" w:cstheme="minorHAnsi"/>
          <w:color w:val="000000" w:themeColor="text1"/>
        </w:rPr>
        <w:t>factors</w:t>
      </w:r>
      <w:r w:rsidR="00D1484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might </w:t>
      </w:r>
      <w:r w:rsidR="00D14849" w:rsidRPr="001E05A2">
        <w:rPr>
          <w:rFonts w:asciiTheme="minorHAnsi" w:hAnsiTheme="minorHAnsi" w:cstheme="minorHAnsi"/>
          <w:color w:val="000000" w:themeColor="text1"/>
        </w:rPr>
        <w:t xml:space="preserve">also play </w:t>
      </w:r>
      <w:r w:rsidR="007F4AB4" w:rsidRPr="001E05A2">
        <w:rPr>
          <w:rFonts w:asciiTheme="minorHAnsi" w:hAnsiTheme="minorHAnsi" w:cstheme="minorHAnsi"/>
          <w:color w:val="000000" w:themeColor="text1"/>
        </w:rPr>
        <w:t xml:space="preserve">a </w:t>
      </w:r>
      <w:r w:rsidR="001C67A2" w:rsidRPr="001E05A2">
        <w:rPr>
          <w:rFonts w:asciiTheme="minorHAnsi" w:hAnsiTheme="minorHAnsi" w:cstheme="minorHAnsi"/>
          <w:color w:val="000000" w:themeColor="text1"/>
        </w:rPr>
        <w:t>role</w:t>
      </w:r>
      <w:r w:rsidR="00D14849" w:rsidRPr="001E05A2">
        <w:rPr>
          <w:rFonts w:asciiTheme="minorHAnsi" w:hAnsiTheme="minorHAnsi" w:cstheme="minorHAnsi"/>
          <w:color w:val="000000" w:themeColor="text1"/>
        </w:rPr>
        <w:t xml:space="preserve"> in these diverse </w:t>
      </w:r>
      <w:r w:rsidR="008C61FE" w:rsidRPr="001E05A2">
        <w:rPr>
          <w:rFonts w:asciiTheme="minorHAnsi" w:hAnsiTheme="minorHAnsi" w:cstheme="minorHAnsi"/>
          <w:color w:val="000000" w:themeColor="text1"/>
        </w:rPr>
        <w:t>respiration</w:t>
      </w:r>
      <w:r w:rsidR="00A64AB6" w:rsidRPr="001E05A2">
        <w:rPr>
          <w:rFonts w:asciiTheme="minorHAnsi" w:hAnsiTheme="minorHAnsi" w:cstheme="minorHAnsi"/>
          <w:color w:val="000000" w:themeColor="text1"/>
        </w:rPr>
        <w:t xml:space="preserve">–saturation </w:t>
      </w:r>
      <w:r w:rsidR="008C61FE" w:rsidRPr="001E05A2">
        <w:rPr>
          <w:rFonts w:asciiTheme="minorHAnsi" w:hAnsiTheme="minorHAnsi" w:cstheme="minorHAnsi"/>
          <w:color w:val="000000" w:themeColor="text1"/>
        </w:rPr>
        <w:t>relationship</w:t>
      </w:r>
      <w:r w:rsidR="004236F5" w:rsidRPr="001E05A2">
        <w:rPr>
          <w:rFonts w:asciiTheme="minorHAnsi" w:hAnsiTheme="minorHAnsi" w:cstheme="minorHAnsi"/>
          <w:color w:val="000000" w:themeColor="text1"/>
        </w:rPr>
        <w:t>s</w:t>
      </w:r>
      <w:r w:rsidR="00081CB5" w:rsidRPr="001E05A2">
        <w:rPr>
          <w:rFonts w:asciiTheme="minorHAnsi" w:hAnsiTheme="minorHAnsi" w:cstheme="minorHAnsi"/>
          <w:color w:val="000000" w:themeColor="text1"/>
        </w:rPr>
        <w:t xml:space="preserve"> such as those in Figure 5C</w:t>
      </w:r>
      <w:r w:rsidR="00557319" w:rsidRPr="001E05A2">
        <w:rPr>
          <w:rFonts w:asciiTheme="minorHAnsi" w:hAnsiTheme="minorHAnsi" w:cstheme="minorHAnsi"/>
          <w:color w:val="000000" w:themeColor="text1"/>
        </w:rPr>
        <w:t xml:space="preserve">, but </w:t>
      </w:r>
      <w:r w:rsidR="001C67A2" w:rsidRPr="001E05A2">
        <w:rPr>
          <w:rFonts w:asciiTheme="minorHAnsi" w:hAnsiTheme="minorHAnsi" w:cstheme="minorHAnsi"/>
          <w:color w:val="000000" w:themeColor="text1"/>
        </w:rPr>
        <w:t xml:space="preserve">we 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highlight </w:t>
      </w:r>
      <w:r w:rsidR="00557319" w:rsidRPr="001E05A2">
        <w:rPr>
          <w:rFonts w:asciiTheme="minorHAnsi" w:hAnsiTheme="minorHAnsi" w:cstheme="minorHAnsi"/>
          <w:color w:val="000000" w:themeColor="text1"/>
        </w:rPr>
        <w:t>the importance of</w:t>
      </w:r>
      <w:r w:rsidR="005A60C8" w:rsidRPr="001E05A2">
        <w:rPr>
          <w:rFonts w:asciiTheme="minorHAnsi" w:hAnsiTheme="minorHAnsi" w:cstheme="minorHAnsi"/>
          <w:color w:val="000000" w:themeColor="text1"/>
        </w:rPr>
        <w:t xml:space="preserve"> microscopic 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soil structure and </w:t>
      </w:r>
      <w:r w:rsidR="008C61FE" w:rsidRPr="001E05A2">
        <w:rPr>
          <w:rFonts w:asciiTheme="minorHAnsi" w:hAnsiTheme="minorHAnsi" w:cstheme="minorHAnsi"/>
          <w:color w:val="000000" w:themeColor="text1"/>
        </w:rPr>
        <w:t>physical processes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 which have been overlooked</w:t>
      </w:r>
      <w:r w:rsidR="006752A4" w:rsidRPr="001E05A2">
        <w:rPr>
          <w:rFonts w:asciiTheme="minorHAnsi" w:hAnsiTheme="minorHAnsi" w:cstheme="minorHAnsi"/>
          <w:color w:val="000000" w:themeColor="text1"/>
        </w:rPr>
        <w:t xml:space="preserve"> in</w:t>
      </w:r>
      <w:r w:rsidR="000C0D3D" w:rsidRPr="001E05A2">
        <w:rPr>
          <w:rFonts w:asciiTheme="minorHAnsi" w:hAnsiTheme="minorHAnsi" w:cstheme="minorHAnsi"/>
          <w:color w:val="000000" w:themeColor="text1"/>
        </w:rPr>
        <w:t xml:space="preserve"> most</w:t>
      </w:r>
      <w:r w:rsidR="006752A4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F2532">
        <w:rPr>
          <w:rFonts w:asciiTheme="minorHAnsi" w:hAnsiTheme="minorHAnsi" w:cstheme="minorHAnsi"/>
          <w:color w:val="000000" w:themeColor="text1"/>
        </w:rPr>
        <w:t xml:space="preserve">data analysis and </w:t>
      </w:r>
      <w:r w:rsidR="006752A4" w:rsidRPr="001E05A2">
        <w:rPr>
          <w:rFonts w:asciiTheme="minorHAnsi" w:hAnsiTheme="minorHAnsi" w:cstheme="minorHAnsi"/>
          <w:color w:val="000000" w:themeColor="text1"/>
        </w:rPr>
        <w:t>SOC model</w:t>
      </w:r>
      <w:r w:rsidR="000C0D3D" w:rsidRPr="001E05A2">
        <w:rPr>
          <w:rFonts w:asciiTheme="minorHAnsi" w:hAnsiTheme="minorHAnsi" w:cstheme="minorHAnsi"/>
          <w:color w:val="000000" w:themeColor="text1"/>
        </w:rPr>
        <w:t>s</w:t>
      </w:r>
      <w:r w:rsidR="00557319" w:rsidRPr="001E05A2">
        <w:rPr>
          <w:rFonts w:asciiTheme="minorHAnsi" w:hAnsiTheme="minorHAnsi" w:cstheme="minorHAnsi"/>
          <w:color w:val="000000" w:themeColor="text1"/>
        </w:rPr>
        <w:t>. I</w:t>
      </w:r>
      <w:r w:rsidR="008C61FE" w:rsidRPr="001E05A2">
        <w:rPr>
          <w:rFonts w:asciiTheme="minorHAnsi" w:hAnsiTheme="minorHAnsi" w:cstheme="minorHAnsi"/>
          <w:color w:val="000000" w:themeColor="text1"/>
        </w:rPr>
        <w:t xml:space="preserve">n </w:t>
      </w:r>
      <w:r w:rsidR="005D3456" w:rsidRPr="001E05A2">
        <w:rPr>
          <w:rFonts w:asciiTheme="minorHAnsi" w:hAnsiTheme="minorHAnsi" w:cstheme="minorHAnsi"/>
          <w:color w:val="000000" w:themeColor="text1"/>
        </w:rPr>
        <w:t>certain</w:t>
      </w:r>
      <w:r w:rsidR="00A64AB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361CC" w:rsidRPr="001E05A2">
        <w:rPr>
          <w:rFonts w:asciiTheme="minorHAnsi" w:hAnsiTheme="minorHAnsi" w:cstheme="minorHAnsi"/>
          <w:color w:val="000000" w:themeColor="text1"/>
        </w:rPr>
        <w:t xml:space="preserve">circumstances, </w:t>
      </w:r>
      <w:r w:rsidR="008C61FE" w:rsidRPr="001E05A2">
        <w:rPr>
          <w:rFonts w:asciiTheme="minorHAnsi" w:hAnsiTheme="minorHAnsi" w:cstheme="minorHAnsi"/>
          <w:color w:val="000000" w:themeColor="text1"/>
        </w:rPr>
        <w:t xml:space="preserve">they </w:t>
      </w:r>
      <w:r w:rsidR="00F8311C" w:rsidRPr="001E05A2">
        <w:rPr>
          <w:rFonts w:asciiTheme="minorHAnsi" w:hAnsiTheme="minorHAnsi" w:cstheme="minorHAnsi"/>
          <w:color w:val="000000" w:themeColor="text1"/>
        </w:rPr>
        <w:t xml:space="preserve">might overwhelm </w:t>
      </w:r>
      <w:r w:rsidR="001C67A2" w:rsidRPr="001E05A2">
        <w:rPr>
          <w:rFonts w:asciiTheme="minorHAnsi" w:hAnsiTheme="minorHAnsi" w:cstheme="minorHAnsi"/>
          <w:color w:val="000000" w:themeColor="text1"/>
        </w:rPr>
        <w:t>biotic factors and</w:t>
      </w:r>
      <w:r w:rsidR="006572E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C61FE" w:rsidRPr="001E05A2">
        <w:rPr>
          <w:rFonts w:asciiTheme="minorHAnsi" w:hAnsiTheme="minorHAnsi" w:cstheme="minorHAnsi"/>
          <w:color w:val="000000" w:themeColor="text1"/>
        </w:rPr>
        <w:t xml:space="preserve">physiological change </w:t>
      </w:r>
      <w:r w:rsidR="00A64AB6" w:rsidRPr="001E05A2">
        <w:rPr>
          <w:rFonts w:asciiTheme="minorHAnsi" w:hAnsiTheme="minorHAnsi" w:cstheme="minorHAnsi"/>
          <w:color w:val="000000" w:themeColor="text1"/>
        </w:rPr>
        <w:t>in</w:t>
      </w:r>
      <w:r w:rsidR="001C67A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C61FE" w:rsidRPr="001E05A2">
        <w:rPr>
          <w:rFonts w:asciiTheme="minorHAnsi" w:hAnsiTheme="minorHAnsi" w:cstheme="minorHAnsi"/>
          <w:color w:val="000000" w:themeColor="text1"/>
        </w:rPr>
        <w:t>microbes</w:t>
      </w:r>
      <w:r w:rsidR="001813FD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="006572E2" w:rsidRPr="001E05A2">
        <w:rPr>
          <w:rFonts w:asciiTheme="minorHAnsi" w:hAnsiTheme="minorHAnsi" w:cstheme="minorHAnsi"/>
          <w:color w:val="000000" w:themeColor="text1"/>
        </w:rPr>
        <w:t>mediating the</w:t>
      </w:r>
      <w:r w:rsidR="001813F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F8311C" w:rsidRPr="001E05A2">
        <w:rPr>
          <w:rFonts w:asciiTheme="minorHAnsi" w:hAnsiTheme="minorHAnsi" w:cstheme="minorHAnsi"/>
          <w:color w:val="000000" w:themeColor="text1"/>
        </w:rPr>
        <w:t xml:space="preserve">moisture and temperature </w:t>
      </w:r>
      <w:r w:rsidR="001813FD" w:rsidRPr="001E05A2">
        <w:rPr>
          <w:rFonts w:asciiTheme="minorHAnsi" w:hAnsiTheme="minorHAnsi" w:cstheme="minorHAnsi"/>
          <w:color w:val="000000" w:themeColor="text1"/>
        </w:rPr>
        <w:t>response of microbial activity</w:t>
      </w:r>
      <w:r w:rsidR="002F2532">
        <w:rPr>
          <w:rFonts w:asciiTheme="minorHAnsi" w:hAnsiTheme="minorHAnsi" w:cstheme="minorHAnsi"/>
          <w:color w:val="000000" w:themeColor="text1"/>
        </w:rPr>
        <w:t xml:space="preserve"> </w:t>
      </w:r>
      <w:r w:rsidR="008C61FE"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="007A4293" w:rsidRPr="001E05A2">
        <w:rPr>
          <w:rFonts w:asciiTheme="minorHAnsi" w:hAnsiTheme="minorHAnsi" w:cstheme="minorHAnsi"/>
          <w:color w:val="000000" w:themeColor="text1"/>
        </w:rPr>
        <w:instrText xml:space="preserve"> ADDIN EN.CITE &lt;EndNote&gt;&lt;Cite&gt;&lt;Author&gt;Schimel&lt;/Author&gt;&lt;Year&gt;2018&lt;/Year&gt;&lt;RecNum&gt;729&lt;/RecNum&gt;&lt;DisplayText&gt;[13]&lt;/DisplayText&gt;&lt;record&gt;&lt;rec-number&gt;729&lt;/rec-number&gt;&lt;foreign-keys&gt;&lt;key app="EN" db-id="pxrfwadxaer5v8ef0vj5zvfmrea9edveswst" timestamp="1612990005"&gt;729&lt;/key&gt;&lt;/foreign-keys&gt;&lt;ref-type name="Book Section"&gt;5&lt;/ref-type&gt;&lt;contributors&gt;&lt;authors&gt;&lt;author&gt;Schimel, J. P.&lt;/author&gt;&lt;/authors&gt;&lt;secondary-authors&gt;&lt;author&gt;Futuyma, D. J.&lt;/author&gt;&lt;/secondary-authors&gt;&lt;/contributors&gt;&lt;auth-address&gt;[Schimel, Joshua P.] Univ Calif Santa Barbara, Dept Ecol Evolut &amp;amp; Marine Biol, Santa Barbara, CA 93108 USA.&amp;#xD;Schimel, JP (corresponding author), Univ Calif Santa Barbara, Dept Ecol Evolut &amp;amp; Marine Biol, Santa Barbara, CA 93108 USA.&amp;#xD;schimel@lifesci.ucsb.edu&lt;/auth-address&gt;&lt;titles&gt;&lt;title&gt;Life in Dry Soils: Effects of Drought on Soil Microbial Communities and Processes&lt;/title&gt;&lt;secondary-title&gt;Annual Review of Ecology, Evolution, and Systematics, Vol 49&lt;/secondary-title&gt;&lt;tertiary-title&gt;Annual Review of Ecology Evolution and Systematics&lt;/tertiary-title&gt;&lt;short-title&gt;Annu. Rev. Ecol. Evol. Syst.&lt;/short-title&gt;&lt;/titles&gt;&lt;pages&gt;409-432&lt;/pages&gt;&lt;volume&gt;49&lt;/volume&gt;&lt;keywords&gt;&lt;keyword&gt;soil&lt;/keyword&gt;&lt;keyword&gt;drought&lt;/keyword&gt;&lt;keyword&gt;rewetting&lt;/keyword&gt;&lt;keyword&gt;soil microbiology&lt;/keyword&gt;&lt;keyword&gt;organic-matter&lt;/keyword&gt;&lt;keyword&gt;carbon-dioxide&lt;/keyword&gt;&lt;keyword&gt;nitrogen mineralization&lt;/keyword&gt;&lt;keyword&gt;n-mineralization&lt;/keyword&gt;&lt;keyword&gt;summer drought&lt;/keyword&gt;&lt;keyword&gt;methane fluxes&lt;/keyword&gt;&lt;keyword&gt;co2 production&lt;/keyword&gt;&lt;keyword&gt;great-plains&lt;/keyword&gt;&lt;keyword&gt;water&lt;/keyword&gt;&lt;keyword&gt;respiration&lt;/keyword&gt;&lt;/keywords&gt;&lt;dates&gt;&lt;year&gt;2018&lt;/year&gt;&lt;/dates&gt;&lt;pub-location&gt;Palo Alto&lt;/pub-location&gt;&lt;publisher&gt;Annual Reviews&lt;/publisher&gt;&lt;isbn&gt;978-0-8243-1449-1&lt;/isbn&gt;&lt;accession-num&gt;WOS:000450612900018&lt;/accession-num&gt;&lt;urls&gt;&lt;related-urls&gt;&lt;url&gt;&amp;lt;Go to ISI&amp;gt;://WOS:000450612900018&lt;/url&gt;&lt;/related-urls&gt;&lt;/urls&gt;&lt;electronic-resource-num&gt;10.1146/annurev-ecolsys-110617-062614&lt;/electronic-resource-num&gt;&lt;language&gt;English&lt;/language&gt;&lt;/record&gt;&lt;/Cite&gt;&lt;/EndNote&gt;</w:instrText>
      </w:r>
      <w:r w:rsidR="008C61FE"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7A4293" w:rsidRPr="001E05A2">
        <w:rPr>
          <w:rFonts w:asciiTheme="minorHAnsi" w:hAnsiTheme="minorHAnsi" w:cstheme="minorHAnsi"/>
          <w:noProof/>
          <w:color w:val="000000" w:themeColor="text1"/>
        </w:rPr>
        <w:t>[13]</w:t>
      </w:r>
      <w:r w:rsidR="008C61FE" w:rsidRPr="001E05A2">
        <w:rPr>
          <w:rFonts w:asciiTheme="minorHAnsi" w:hAnsiTheme="minorHAnsi" w:cstheme="minorHAnsi"/>
          <w:color w:val="000000" w:themeColor="text1"/>
        </w:rPr>
        <w:fldChar w:fldCharType="end"/>
      </w:r>
      <w:r w:rsidR="008C61FE" w:rsidRPr="001E05A2">
        <w:rPr>
          <w:rFonts w:asciiTheme="minorHAnsi" w:hAnsiTheme="minorHAnsi" w:cstheme="minorHAnsi"/>
          <w:color w:val="000000" w:themeColor="text1"/>
        </w:rPr>
        <w:t xml:space="preserve">. </w:t>
      </w:r>
    </w:p>
    <w:p w14:paraId="1179163F" w14:textId="3A82F1DC" w:rsidR="009214C8" w:rsidRPr="001E05A2" w:rsidRDefault="001A5BD9" w:rsidP="00A516C4">
      <w:pPr>
        <w:suppressAutoHyphens w:val="0"/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5. </w:t>
      </w:r>
      <w:r w:rsidR="009214C8" w:rsidRPr="001E05A2">
        <w:rPr>
          <w:rFonts w:asciiTheme="minorHAnsi" w:hAnsiTheme="minorHAnsi" w:cstheme="minorHAnsi"/>
          <w:b/>
          <w:bCs/>
          <w:color w:val="000000" w:themeColor="text1"/>
        </w:rPr>
        <w:t>Conclusion</w:t>
      </w:r>
      <w:r w:rsidR="0081702B" w:rsidRPr="001E05A2">
        <w:rPr>
          <w:rFonts w:asciiTheme="minorHAnsi" w:hAnsiTheme="minorHAnsi" w:cstheme="minorHAnsi"/>
          <w:b/>
          <w:bCs/>
          <w:color w:val="000000" w:themeColor="text1"/>
        </w:rPr>
        <w:t>s</w:t>
      </w:r>
    </w:p>
    <w:p w14:paraId="38F2EB5D" w14:textId="4721B9B4" w:rsidR="008C132B" w:rsidRPr="001E05A2" w:rsidRDefault="00D31D9D" w:rsidP="009214C8">
      <w:pPr>
        <w:suppressAutoHyphens w:val="0"/>
        <w:spacing w:after="0" w:line="480" w:lineRule="auto"/>
        <w:ind w:firstLine="426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 xml:space="preserve">We develop a </w:t>
      </w:r>
      <w:r w:rsidR="0099509E" w:rsidRPr="001E05A2">
        <w:rPr>
          <w:rFonts w:asciiTheme="minorHAnsi" w:hAnsiTheme="minorHAnsi" w:cstheme="minorHAnsi"/>
          <w:color w:val="000000" w:themeColor="text1"/>
        </w:rPr>
        <w:t>volumetric-average</w:t>
      </w:r>
      <w:r w:rsidR="00A848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3695" w:rsidRPr="001E05A2">
        <w:rPr>
          <w:rFonts w:asciiTheme="minorHAnsi" w:hAnsiTheme="minorHAnsi" w:cstheme="minorHAnsi"/>
          <w:color w:val="000000" w:themeColor="text1"/>
        </w:rPr>
        <w:t>method</w:t>
      </w:r>
      <w:r w:rsidRPr="001E05A2">
        <w:rPr>
          <w:rFonts w:asciiTheme="minorHAnsi" w:hAnsiTheme="minorHAnsi" w:cstheme="minorHAnsi"/>
          <w:color w:val="000000" w:themeColor="text1"/>
        </w:rPr>
        <w:t>,</w:t>
      </w:r>
      <w:r w:rsidR="00A848D6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="00A848D6" w:rsidRPr="001E05A2">
        <w:rPr>
          <w:rFonts w:asciiTheme="minorHAnsi" w:hAnsiTheme="minorHAnsi" w:cstheme="minorHAnsi"/>
          <w:color w:val="000000" w:themeColor="text1"/>
        </w:rPr>
        <w:t>soil structure and microscopic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 physical</w:t>
      </w:r>
      <w:r w:rsidR="00A848D6" w:rsidRPr="001E05A2">
        <w:rPr>
          <w:rFonts w:asciiTheme="minorHAnsi" w:hAnsiTheme="minorHAnsi" w:cstheme="minorHAnsi"/>
          <w:color w:val="000000" w:themeColor="text1"/>
        </w:rPr>
        <w:t xml:space="preserve"> processes </w:t>
      </w:r>
      <w:r w:rsidRPr="001E05A2">
        <w:rPr>
          <w:rFonts w:asciiTheme="minorHAnsi" w:hAnsiTheme="minorHAnsi" w:cstheme="minorHAnsi"/>
          <w:color w:val="000000" w:themeColor="text1"/>
        </w:rPr>
        <w:t xml:space="preserve">represented </w:t>
      </w:r>
      <w:r w:rsidR="00C23695" w:rsidRPr="001E05A2">
        <w:rPr>
          <w:rFonts w:asciiTheme="minorHAnsi" w:hAnsiTheme="minorHAnsi" w:cstheme="minorHAnsi"/>
          <w:color w:val="000000" w:themeColor="text1"/>
        </w:rPr>
        <w:t>explicitly</w:t>
      </w:r>
      <w:r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A848D6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676E73" w:rsidRPr="001E05A2">
        <w:rPr>
          <w:rFonts w:asciiTheme="minorHAnsi" w:hAnsiTheme="minorHAnsi" w:cstheme="minorHAnsi"/>
          <w:color w:val="000000" w:themeColor="text1"/>
        </w:rPr>
        <w:t xml:space="preserve">calculate aerobic respiration </w:t>
      </w:r>
      <w:r w:rsidRPr="001E05A2">
        <w:rPr>
          <w:rFonts w:asciiTheme="minorHAnsi" w:hAnsiTheme="minorHAnsi" w:cstheme="minorHAnsi"/>
          <w:color w:val="000000" w:themeColor="text1"/>
        </w:rPr>
        <w:t xml:space="preserve">analytically </w:t>
      </w:r>
      <w:r w:rsidR="001D23C2" w:rsidRPr="001E05A2">
        <w:rPr>
          <w:rFonts w:asciiTheme="minorHAnsi" w:hAnsiTheme="minorHAnsi" w:cstheme="minorHAnsi"/>
          <w:color w:val="000000" w:themeColor="text1"/>
        </w:rPr>
        <w:t>from</w:t>
      </w:r>
      <w:r w:rsidR="00676E73" w:rsidRPr="001E05A2">
        <w:rPr>
          <w:rFonts w:asciiTheme="minorHAnsi" w:hAnsiTheme="minorHAnsi" w:cstheme="minorHAnsi"/>
          <w:color w:val="000000" w:themeColor="text1"/>
        </w:rPr>
        <w:t xml:space="preserve"> soil</w:t>
      </w:r>
      <w:r w:rsidR="00B66760" w:rsidRPr="001E05A2">
        <w:rPr>
          <w:rFonts w:asciiTheme="minorHAnsi" w:hAnsiTheme="minorHAnsi" w:cstheme="minorHAnsi"/>
          <w:color w:val="000000" w:themeColor="text1"/>
        </w:rPr>
        <w:t xml:space="preserve"> sample</w:t>
      </w:r>
      <w:r w:rsidR="00441CF4" w:rsidRPr="001E05A2">
        <w:rPr>
          <w:rFonts w:asciiTheme="minorHAnsi" w:hAnsiTheme="minorHAnsi" w:cstheme="minorHAnsi"/>
          <w:color w:val="000000" w:themeColor="text1"/>
        </w:rPr>
        <w:t>s</w:t>
      </w:r>
      <w:r w:rsidR="00676E73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405422" w:rsidRPr="0014763B">
        <w:rPr>
          <w:rFonts w:asciiTheme="minorHAnsi" w:hAnsiTheme="minorHAnsi" w:cstheme="minorHAnsi"/>
          <w:color w:val="FF0000"/>
        </w:rPr>
        <w:t>S</w:t>
      </w:r>
      <w:r w:rsidR="00676E73" w:rsidRPr="0014763B">
        <w:rPr>
          <w:rFonts w:asciiTheme="minorHAnsi" w:hAnsiTheme="minorHAnsi" w:cstheme="minorHAnsi"/>
          <w:color w:val="FF0000"/>
        </w:rPr>
        <w:t xml:space="preserve">oil water content </w:t>
      </w:r>
      <w:r w:rsidR="00197C5D" w:rsidRPr="0014763B">
        <w:rPr>
          <w:rFonts w:asciiTheme="minorHAnsi" w:hAnsiTheme="minorHAnsi" w:cstheme="minorHAnsi"/>
          <w:color w:val="FF0000"/>
        </w:rPr>
        <w:t xml:space="preserve">in </w:t>
      </w:r>
      <w:r w:rsidR="00405422" w:rsidRPr="0014763B">
        <w:rPr>
          <w:rFonts w:asciiTheme="minorHAnsi" w:hAnsiTheme="minorHAnsi" w:cstheme="minorHAnsi"/>
          <w:color w:val="FF0000"/>
        </w:rPr>
        <w:t xml:space="preserve">the model </w:t>
      </w:r>
      <w:r w:rsidR="009850DB" w:rsidRPr="0014763B">
        <w:rPr>
          <w:rFonts w:asciiTheme="minorHAnsi" w:hAnsiTheme="minorHAnsi" w:cstheme="minorHAnsi"/>
          <w:color w:val="FF0000"/>
        </w:rPr>
        <w:t xml:space="preserve">is the result of </w:t>
      </w:r>
      <w:r w:rsidR="0099509E" w:rsidRPr="0014763B">
        <w:rPr>
          <w:rFonts w:asciiTheme="minorHAnsi" w:hAnsiTheme="minorHAnsi" w:cstheme="minorHAnsi"/>
          <w:color w:val="FF0000"/>
        </w:rPr>
        <w:t xml:space="preserve">the </w:t>
      </w:r>
      <w:r w:rsidR="00676E73" w:rsidRPr="0014763B">
        <w:rPr>
          <w:rFonts w:asciiTheme="minorHAnsi" w:hAnsiTheme="minorHAnsi" w:cstheme="minorHAnsi"/>
          <w:color w:val="FF0000"/>
        </w:rPr>
        <w:t>volumetric averag</w:t>
      </w:r>
      <w:r w:rsidR="0099509E" w:rsidRPr="0014763B">
        <w:rPr>
          <w:rFonts w:asciiTheme="minorHAnsi" w:hAnsiTheme="minorHAnsi" w:cstheme="minorHAnsi"/>
          <w:color w:val="FF0000"/>
        </w:rPr>
        <w:t>e</w:t>
      </w:r>
      <w:r w:rsidR="009850DB">
        <w:rPr>
          <w:rFonts w:asciiTheme="minorHAnsi" w:hAnsiTheme="minorHAnsi" w:cstheme="minorHAnsi"/>
          <w:color w:val="000000" w:themeColor="text1"/>
        </w:rPr>
        <w:t>,</w:t>
      </w:r>
      <w:r w:rsidR="00B66760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9509E" w:rsidRPr="001E05A2">
        <w:rPr>
          <w:rFonts w:asciiTheme="minorHAnsi" w:hAnsiTheme="minorHAnsi" w:cstheme="minorHAnsi"/>
          <w:color w:val="000000" w:themeColor="text1"/>
        </w:rPr>
        <w:t>and</w:t>
      </w:r>
      <w:r w:rsidR="006B2FBD" w:rsidRPr="001E05A2">
        <w:rPr>
          <w:rFonts w:asciiTheme="minorHAnsi" w:hAnsiTheme="minorHAnsi" w:cstheme="minorHAnsi"/>
          <w:color w:val="000000" w:themeColor="text1"/>
        </w:rPr>
        <w:t xml:space="preserve"> it</w:t>
      </w:r>
      <w:r w:rsidR="0099509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7556B" w:rsidRPr="001E05A2">
        <w:rPr>
          <w:rFonts w:asciiTheme="minorHAnsi" w:hAnsiTheme="minorHAnsi" w:cstheme="minorHAnsi"/>
          <w:color w:val="000000" w:themeColor="text1"/>
        </w:rPr>
        <w:t>is</w:t>
      </w:r>
      <w:r w:rsidR="00A3151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15594" w:rsidRPr="001E05A2">
        <w:rPr>
          <w:rFonts w:asciiTheme="minorHAnsi" w:hAnsiTheme="minorHAnsi" w:cstheme="minorHAnsi"/>
          <w:color w:val="000000" w:themeColor="text1"/>
        </w:rPr>
        <w:t xml:space="preserve">nonlinearly </w:t>
      </w:r>
      <w:r w:rsidR="00197C5D" w:rsidRPr="001E05A2">
        <w:rPr>
          <w:rFonts w:asciiTheme="minorHAnsi" w:hAnsiTheme="minorHAnsi" w:cstheme="minorHAnsi"/>
          <w:color w:val="000000" w:themeColor="text1"/>
        </w:rPr>
        <w:t>coupled</w:t>
      </w:r>
      <w:r w:rsidR="00676E73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344BE" w:rsidRPr="001E05A2">
        <w:rPr>
          <w:rFonts w:asciiTheme="minorHAnsi" w:hAnsiTheme="minorHAnsi" w:cstheme="minorHAnsi"/>
          <w:color w:val="000000" w:themeColor="text1"/>
        </w:rPr>
        <w:t xml:space="preserve">with </w:t>
      </w:r>
      <w:r w:rsidR="006344BE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temperature and </w:t>
      </w:r>
      <w:r w:rsidR="00046085" w:rsidRPr="001E05A2">
        <w:rPr>
          <w:rFonts w:asciiTheme="minorHAnsi" w:hAnsiTheme="minorHAnsi" w:cstheme="minorHAnsi"/>
          <w:color w:val="000000" w:themeColor="text1"/>
        </w:rPr>
        <w:t xml:space="preserve">other </w:t>
      </w:r>
      <w:r w:rsidR="006344BE" w:rsidRPr="001E05A2">
        <w:rPr>
          <w:rFonts w:asciiTheme="minorHAnsi" w:hAnsiTheme="minorHAnsi" w:cstheme="minorHAnsi"/>
          <w:color w:val="000000" w:themeColor="text1"/>
        </w:rPr>
        <w:t>factors</w:t>
      </w:r>
      <w:r w:rsidR="00D7556B" w:rsidRPr="001E05A2">
        <w:rPr>
          <w:rFonts w:asciiTheme="minorHAnsi" w:hAnsiTheme="minorHAnsi" w:cstheme="minorHAnsi"/>
          <w:color w:val="000000" w:themeColor="text1"/>
        </w:rPr>
        <w:t>.</w:t>
      </w:r>
      <w:r w:rsidR="00197C5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214C8" w:rsidRPr="001E05A2">
        <w:rPr>
          <w:rFonts w:asciiTheme="minorHAnsi" w:hAnsiTheme="minorHAnsi" w:cstheme="minorHAnsi"/>
          <w:color w:val="000000" w:themeColor="text1"/>
        </w:rPr>
        <w:t xml:space="preserve">Comparison with experimental data </w:t>
      </w:r>
      <w:r w:rsidR="009C1F6C" w:rsidRPr="001E05A2">
        <w:rPr>
          <w:rFonts w:asciiTheme="minorHAnsi" w:hAnsiTheme="minorHAnsi" w:cstheme="minorHAnsi"/>
          <w:color w:val="000000" w:themeColor="text1"/>
        </w:rPr>
        <w:t>shows</w:t>
      </w:r>
      <w:r w:rsidR="009E6D41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292F42" w:rsidRPr="001E05A2">
        <w:rPr>
          <w:rFonts w:asciiTheme="minorHAnsi" w:hAnsiTheme="minorHAnsi" w:cstheme="minorHAnsi"/>
          <w:color w:val="000000" w:themeColor="text1"/>
        </w:rPr>
        <w:t>the model reproduce</w:t>
      </w:r>
      <w:r w:rsidR="00125B59" w:rsidRPr="001E05A2">
        <w:rPr>
          <w:rFonts w:asciiTheme="minorHAnsi" w:hAnsiTheme="minorHAnsi" w:cstheme="minorHAnsi"/>
          <w:color w:val="000000" w:themeColor="text1"/>
        </w:rPr>
        <w:t>s</w:t>
      </w:r>
      <w:r w:rsidR="00292F42" w:rsidRPr="001E05A2">
        <w:rPr>
          <w:rFonts w:asciiTheme="minorHAnsi" w:hAnsiTheme="minorHAnsi" w:cstheme="minorHAnsi"/>
          <w:color w:val="000000" w:themeColor="text1"/>
        </w:rPr>
        <w:t xml:space="preserve"> respiration </w:t>
      </w:r>
      <w:r w:rsidR="00197C5D" w:rsidRPr="001E05A2">
        <w:rPr>
          <w:rFonts w:asciiTheme="minorHAnsi" w:hAnsiTheme="minorHAnsi" w:cstheme="minorHAnsi"/>
          <w:color w:val="000000" w:themeColor="text1"/>
        </w:rPr>
        <w:t>measured</w:t>
      </w:r>
      <w:r w:rsidR="00292F42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2037F" w:rsidRPr="001E05A2">
        <w:rPr>
          <w:rFonts w:asciiTheme="minorHAnsi" w:hAnsiTheme="minorHAnsi" w:cstheme="minorHAnsi"/>
          <w:color w:val="000000" w:themeColor="text1"/>
        </w:rPr>
        <w:t xml:space="preserve">from </w:t>
      </w:r>
      <w:r w:rsidR="00125B59" w:rsidRPr="001E05A2">
        <w:rPr>
          <w:rFonts w:asciiTheme="minorHAnsi" w:hAnsiTheme="minorHAnsi" w:cstheme="minorHAnsi"/>
          <w:color w:val="000000" w:themeColor="text1"/>
        </w:rPr>
        <w:t>soil</w:t>
      </w:r>
      <w:r w:rsidR="00855C74" w:rsidRPr="001E05A2">
        <w:rPr>
          <w:rFonts w:asciiTheme="minorHAnsi" w:hAnsiTheme="minorHAnsi" w:cstheme="minorHAnsi"/>
          <w:color w:val="000000" w:themeColor="text1"/>
        </w:rPr>
        <w:t>s</w:t>
      </w:r>
      <w:r w:rsidR="0012037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55C74" w:rsidRPr="001E05A2">
        <w:rPr>
          <w:rFonts w:asciiTheme="minorHAnsi" w:hAnsiTheme="minorHAnsi" w:cstheme="minorHAnsi"/>
          <w:color w:val="000000" w:themeColor="text1"/>
        </w:rPr>
        <w:t>with</w:t>
      </w:r>
      <w:r w:rsidR="00125B5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2037F" w:rsidRPr="001E05A2">
        <w:rPr>
          <w:rFonts w:asciiTheme="minorHAnsi" w:hAnsiTheme="minorHAnsi" w:cstheme="minorHAnsi"/>
          <w:color w:val="000000" w:themeColor="text1"/>
        </w:rPr>
        <w:t xml:space="preserve">both </w:t>
      </w:r>
      <w:r w:rsidR="00125B59" w:rsidRPr="001E05A2">
        <w:rPr>
          <w:rFonts w:asciiTheme="minorHAnsi" w:hAnsiTheme="minorHAnsi" w:cstheme="minorHAnsi"/>
          <w:color w:val="000000" w:themeColor="text1"/>
        </w:rPr>
        <w:t xml:space="preserve">water content </w:t>
      </w:r>
      <w:r w:rsidR="00292F42" w:rsidRPr="001E05A2">
        <w:rPr>
          <w:rFonts w:asciiTheme="minorHAnsi" w:hAnsiTheme="minorHAnsi" w:cstheme="minorHAnsi"/>
          <w:color w:val="000000" w:themeColor="text1"/>
        </w:rPr>
        <w:t>and temperature</w:t>
      </w:r>
      <w:r w:rsidR="0012037F" w:rsidRPr="001E05A2">
        <w:rPr>
          <w:rFonts w:asciiTheme="minorHAnsi" w:hAnsiTheme="minorHAnsi" w:cstheme="minorHAnsi"/>
          <w:color w:val="000000" w:themeColor="text1"/>
        </w:rPr>
        <w:t xml:space="preserve"> gradient</w:t>
      </w:r>
      <w:r w:rsidR="00046085" w:rsidRPr="001E05A2">
        <w:rPr>
          <w:rFonts w:asciiTheme="minorHAnsi" w:hAnsiTheme="minorHAnsi" w:cstheme="minorHAnsi"/>
          <w:color w:val="000000" w:themeColor="text1"/>
        </w:rPr>
        <w:t>s</w:t>
      </w:r>
      <w:r w:rsidR="00CF18EE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125B59" w:rsidRPr="001E05A2">
        <w:rPr>
          <w:rFonts w:asciiTheme="minorHAnsi" w:hAnsiTheme="minorHAnsi" w:cstheme="minorHAnsi"/>
          <w:color w:val="000000" w:themeColor="text1"/>
        </w:rPr>
        <w:t>I</w:t>
      </w:r>
      <w:r w:rsidR="00CF18EE" w:rsidRPr="001E05A2">
        <w:rPr>
          <w:rFonts w:asciiTheme="minorHAnsi" w:hAnsiTheme="minorHAnsi" w:cstheme="minorHAnsi"/>
          <w:color w:val="000000" w:themeColor="text1"/>
        </w:rPr>
        <w:t>ncorporat</w:t>
      </w:r>
      <w:r w:rsidR="00125B59" w:rsidRPr="001E05A2">
        <w:rPr>
          <w:rFonts w:asciiTheme="minorHAnsi" w:hAnsiTheme="minorHAnsi" w:cstheme="minorHAnsi"/>
          <w:color w:val="000000" w:themeColor="text1"/>
        </w:rPr>
        <w:t xml:space="preserve">ing </w:t>
      </w:r>
      <w:r w:rsidR="00F81D10" w:rsidRPr="001E05A2">
        <w:rPr>
          <w:rFonts w:asciiTheme="minorHAnsi" w:hAnsiTheme="minorHAnsi" w:cstheme="minorHAnsi"/>
          <w:color w:val="000000" w:themeColor="text1"/>
        </w:rPr>
        <w:t>m</w:t>
      </w:r>
      <w:r w:rsidR="00292F42" w:rsidRPr="001E05A2">
        <w:rPr>
          <w:rFonts w:asciiTheme="minorHAnsi" w:hAnsiTheme="minorHAnsi" w:cstheme="minorHAnsi"/>
          <w:color w:val="000000" w:themeColor="text1"/>
        </w:rPr>
        <w:t>icrobial and substrate heterogenei</w:t>
      </w:r>
      <w:r w:rsidR="00197C5D" w:rsidRPr="001E05A2">
        <w:rPr>
          <w:rFonts w:asciiTheme="minorHAnsi" w:hAnsiTheme="minorHAnsi" w:cstheme="minorHAnsi"/>
          <w:color w:val="000000" w:themeColor="text1"/>
        </w:rPr>
        <w:t xml:space="preserve">ties 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into the model </w:t>
      </w:r>
      <w:r w:rsidR="005E5116" w:rsidRPr="001E05A2">
        <w:rPr>
          <w:rFonts w:asciiTheme="minorHAnsi" w:hAnsiTheme="minorHAnsi" w:cstheme="minorHAnsi"/>
          <w:color w:val="000000" w:themeColor="text1"/>
        </w:rPr>
        <w:t xml:space="preserve">can </w:t>
      </w:r>
      <w:r w:rsidR="00292F42" w:rsidRPr="001E05A2">
        <w:rPr>
          <w:rFonts w:asciiTheme="minorHAnsi" w:hAnsiTheme="minorHAnsi" w:cstheme="minorHAnsi"/>
          <w:color w:val="000000" w:themeColor="text1"/>
        </w:rPr>
        <w:t xml:space="preserve">explain </w:t>
      </w:r>
      <w:r w:rsidR="00197C5D" w:rsidRPr="001E05A2">
        <w:rPr>
          <w:rFonts w:asciiTheme="minorHAnsi" w:hAnsiTheme="minorHAnsi" w:cstheme="minorHAnsi"/>
          <w:color w:val="000000" w:themeColor="text1"/>
        </w:rPr>
        <w:t>the diverse</w:t>
      </w:r>
      <w:r w:rsidR="00292F42" w:rsidRPr="001E05A2">
        <w:rPr>
          <w:rFonts w:asciiTheme="minorHAnsi" w:hAnsiTheme="minorHAnsi" w:cstheme="minorHAnsi"/>
          <w:color w:val="000000" w:themeColor="text1"/>
        </w:rPr>
        <w:t xml:space="preserve"> moisture</w:t>
      </w:r>
      <w:r w:rsidR="00855C74" w:rsidRPr="001E05A2">
        <w:rPr>
          <w:rFonts w:asciiTheme="minorHAnsi" w:hAnsiTheme="minorHAnsi" w:cstheme="minorHAnsi"/>
          <w:color w:val="000000" w:themeColor="text1"/>
        </w:rPr>
        <w:t>- and temperature-respiration</w:t>
      </w:r>
      <w:r w:rsidR="00292F42" w:rsidRPr="001E05A2">
        <w:rPr>
          <w:rFonts w:asciiTheme="minorHAnsi" w:hAnsiTheme="minorHAnsi" w:cstheme="minorHAnsi"/>
          <w:color w:val="000000" w:themeColor="text1"/>
        </w:rPr>
        <w:t xml:space="preserve"> relationship</w:t>
      </w:r>
      <w:r w:rsidR="00034196" w:rsidRPr="001E05A2">
        <w:rPr>
          <w:rFonts w:asciiTheme="minorHAnsi" w:hAnsiTheme="minorHAnsi" w:cstheme="minorHAnsi"/>
          <w:color w:val="000000" w:themeColor="text1"/>
        </w:rPr>
        <w:t>s</w:t>
      </w:r>
      <w:r w:rsidR="00C23695" w:rsidRPr="001E05A2">
        <w:rPr>
          <w:rFonts w:asciiTheme="minorHAnsi" w:hAnsiTheme="minorHAnsi" w:cstheme="minorHAnsi"/>
          <w:color w:val="000000" w:themeColor="text1"/>
        </w:rPr>
        <w:t>. The model demonstrate</w:t>
      </w:r>
      <w:r w:rsidR="009C1F6C" w:rsidRPr="001E05A2">
        <w:rPr>
          <w:rFonts w:asciiTheme="minorHAnsi" w:hAnsiTheme="minorHAnsi" w:cstheme="minorHAnsi"/>
          <w:color w:val="000000" w:themeColor="text1"/>
        </w:rPr>
        <w:t>s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 that, a</w:t>
      </w:r>
      <w:r w:rsidR="00A93B3C" w:rsidRPr="001E05A2">
        <w:rPr>
          <w:rFonts w:asciiTheme="minorHAnsi" w:hAnsiTheme="minorHAnsi" w:cstheme="minorHAnsi"/>
          <w:color w:val="000000" w:themeColor="text1"/>
        </w:rPr>
        <w:t xml:space="preserve">longside thermal adaptation, substrate heterogeneity and </w:t>
      </w:r>
      <w:r w:rsidR="00CE2DA6" w:rsidRPr="001E05A2">
        <w:rPr>
          <w:rFonts w:asciiTheme="minorHAnsi" w:hAnsiTheme="minorHAnsi" w:cstheme="minorHAnsi"/>
          <w:color w:val="000000" w:themeColor="text1"/>
        </w:rPr>
        <w:t>carbon</w:t>
      </w:r>
      <w:r w:rsidR="00AA108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93B3C" w:rsidRPr="001E05A2">
        <w:rPr>
          <w:rFonts w:asciiTheme="minorHAnsi" w:hAnsiTheme="minorHAnsi" w:cstheme="minorHAnsi"/>
          <w:color w:val="000000" w:themeColor="text1"/>
        </w:rPr>
        <w:t xml:space="preserve">use efficiency of microbes, </w:t>
      </w:r>
      <w:r w:rsidR="00CF18EE" w:rsidRPr="001E05A2">
        <w:rPr>
          <w:rFonts w:asciiTheme="minorHAnsi" w:hAnsiTheme="minorHAnsi" w:cstheme="minorHAnsi"/>
          <w:color w:val="000000" w:themeColor="text1"/>
        </w:rPr>
        <w:t>O</w:t>
      </w:r>
      <w:r w:rsidR="00CF18EE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CF18EE" w:rsidRPr="001E05A2">
        <w:rPr>
          <w:rFonts w:asciiTheme="minorHAnsi" w:hAnsiTheme="minorHAnsi" w:cstheme="minorHAnsi"/>
          <w:color w:val="000000" w:themeColor="text1"/>
        </w:rPr>
        <w:t xml:space="preserve"> dissolution and diffusion in soil water is another mechanism</w:t>
      </w:r>
      <w:r w:rsidR="00A93B3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D4C5E" w:rsidRPr="001E05A2">
        <w:rPr>
          <w:rFonts w:asciiTheme="minorHAnsi" w:hAnsiTheme="minorHAnsi" w:cstheme="minorHAnsi"/>
          <w:color w:val="000000" w:themeColor="text1"/>
        </w:rPr>
        <w:t>attenuating</w:t>
      </w:r>
      <w:r w:rsidR="00A93B3C" w:rsidRPr="001E05A2">
        <w:rPr>
          <w:rFonts w:asciiTheme="minorHAnsi" w:hAnsiTheme="minorHAnsi" w:cstheme="minorHAnsi"/>
          <w:color w:val="000000" w:themeColor="text1"/>
        </w:rPr>
        <w:t xml:space="preserve"> the </w:t>
      </w:r>
      <w:r w:rsidR="00835457" w:rsidRPr="001E05A2">
        <w:rPr>
          <w:rFonts w:asciiTheme="minorHAnsi" w:hAnsiTheme="minorHAnsi" w:cstheme="minorHAnsi"/>
          <w:color w:val="000000" w:themeColor="text1"/>
        </w:rPr>
        <w:t>temperature response of soil respiration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. </w:t>
      </w:r>
      <w:r w:rsidR="00A93B3C" w:rsidRPr="001E05A2">
        <w:rPr>
          <w:rFonts w:asciiTheme="minorHAnsi" w:hAnsiTheme="minorHAnsi" w:cstheme="minorHAnsi"/>
          <w:color w:val="000000" w:themeColor="text1"/>
        </w:rPr>
        <w:t>Overlooking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D46DAD" w:rsidRPr="001E05A2">
        <w:rPr>
          <w:rFonts w:asciiTheme="minorHAnsi" w:hAnsiTheme="minorHAnsi" w:cstheme="minorHAnsi"/>
          <w:color w:val="000000" w:themeColor="text1"/>
        </w:rPr>
        <w:t>the</w:t>
      </w:r>
      <w:r w:rsidR="00677974" w:rsidRPr="001E05A2">
        <w:rPr>
          <w:rFonts w:asciiTheme="minorHAnsi" w:hAnsiTheme="minorHAnsi" w:cstheme="minorHAnsi"/>
          <w:color w:val="000000" w:themeColor="text1"/>
        </w:rPr>
        <w:t>se</w:t>
      </w:r>
      <w:r w:rsidR="00D46DA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C23695" w:rsidRPr="001E05A2">
        <w:rPr>
          <w:rFonts w:asciiTheme="minorHAnsi" w:hAnsiTheme="minorHAnsi" w:cstheme="minorHAnsi"/>
          <w:color w:val="000000" w:themeColor="text1"/>
        </w:rPr>
        <w:t xml:space="preserve">mechanisms </w:t>
      </w:r>
      <w:r w:rsidR="00197C5D" w:rsidRPr="001E05A2">
        <w:rPr>
          <w:rFonts w:asciiTheme="minorHAnsi" w:hAnsiTheme="minorHAnsi" w:cstheme="minorHAnsi"/>
          <w:color w:val="000000" w:themeColor="text1"/>
        </w:rPr>
        <w:t>in data analys</w:t>
      </w:r>
      <w:r w:rsidR="00677974" w:rsidRPr="001E05A2">
        <w:rPr>
          <w:rFonts w:asciiTheme="minorHAnsi" w:hAnsiTheme="minorHAnsi" w:cstheme="minorHAnsi"/>
          <w:color w:val="000000" w:themeColor="text1"/>
        </w:rPr>
        <w:t>e</w:t>
      </w:r>
      <w:r w:rsidR="00197C5D" w:rsidRPr="001E05A2">
        <w:rPr>
          <w:rFonts w:asciiTheme="minorHAnsi" w:hAnsiTheme="minorHAnsi" w:cstheme="minorHAnsi"/>
          <w:color w:val="000000" w:themeColor="text1"/>
        </w:rPr>
        <w:t xml:space="preserve">s </w:t>
      </w:r>
      <w:r w:rsidR="00855C74" w:rsidRPr="001E05A2">
        <w:rPr>
          <w:rFonts w:asciiTheme="minorHAnsi" w:hAnsiTheme="minorHAnsi" w:cstheme="minorHAnsi"/>
          <w:color w:val="000000" w:themeColor="text1"/>
        </w:rPr>
        <w:t xml:space="preserve">would </w:t>
      </w:r>
      <w:r w:rsidR="00E0238D" w:rsidRPr="001E05A2">
        <w:rPr>
          <w:rFonts w:asciiTheme="minorHAnsi" w:hAnsiTheme="minorHAnsi" w:cstheme="minorHAnsi"/>
          <w:color w:val="000000" w:themeColor="text1"/>
        </w:rPr>
        <w:t>r</w:t>
      </w:r>
      <w:r w:rsidR="00785777" w:rsidRPr="001E05A2">
        <w:rPr>
          <w:rFonts w:asciiTheme="minorHAnsi" w:hAnsiTheme="minorHAnsi" w:cstheme="minorHAnsi"/>
          <w:color w:val="000000" w:themeColor="text1"/>
        </w:rPr>
        <w:t xml:space="preserve">isk ascribing </w:t>
      </w:r>
      <w:r w:rsidR="00E0238D" w:rsidRPr="001E05A2">
        <w:rPr>
          <w:rFonts w:asciiTheme="minorHAnsi" w:hAnsiTheme="minorHAnsi" w:cstheme="minorHAnsi"/>
          <w:color w:val="000000" w:themeColor="text1"/>
        </w:rPr>
        <w:t>the</w:t>
      </w:r>
      <w:r w:rsidR="00D46DAD" w:rsidRPr="001E05A2">
        <w:rPr>
          <w:rFonts w:asciiTheme="minorHAnsi" w:hAnsiTheme="minorHAnsi" w:cstheme="minorHAnsi"/>
          <w:color w:val="000000" w:themeColor="text1"/>
        </w:rPr>
        <w:t>ir</w:t>
      </w:r>
      <w:r w:rsidR="00E0238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35457" w:rsidRPr="001E05A2">
        <w:rPr>
          <w:rFonts w:asciiTheme="minorHAnsi" w:hAnsiTheme="minorHAnsi" w:cstheme="minorHAnsi"/>
          <w:color w:val="000000" w:themeColor="text1"/>
        </w:rPr>
        <w:t>impact</w:t>
      </w:r>
      <w:r w:rsidR="00197C5D" w:rsidRPr="001E05A2">
        <w:rPr>
          <w:rFonts w:asciiTheme="minorHAnsi" w:hAnsiTheme="minorHAnsi" w:cstheme="minorHAnsi"/>
          <w:color w:val="000000" w:themeColor="text1"/>
        </w:rPr>
        <w:t>s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197C5D" w:rsidRPr="001E05A2">
        <w:rPr>
          <w:rFonts w:asciiTheme="minorHAnsi" w:hAnsiTheme="minorHAnsi" w:cstheme="minorHAnsi"/>
          <w:color w:val="000000" w:themeColor="text1"/>
        </w:rPr>
        <w:t xml:space="preserve">mistakenly </w:t>
      </w:r>
      <w:r w:rsidR="00A93B3C" w:rsidRPr="001E05A2">
        <w:rPr>
          <w:rFonts w:asciiTheme="minorHAnsi" w:hAnsiTheme="minorHAnsi" w:cstheme="minorHAnsi"/>
          <w:color w:val="000000" w:themeColor="text1"/>
        </w:rPr>
        <w:t>to</w:t>
      </w:r>
      <w:r w:rsidR="00197C5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046085" w:rsidRPr="001E05A2">
        <w:rPr>
          <w:rFonts w:asciiTheme="minorHAnsi" w:hAnsiTheme="minorHAnsi" w:cstheme="minorHAnsi"/>
          <w:color w:val="000000" w:themeColor="text1"/>
        </w:rPr>
        <w:t>biological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E0238D" w:rsidRPr="001E05A2">
        <w:rPr>
          <w:rFonts w:asciiTheme="minorHAnsi" w:hAnsiTheme="minorHAnsi" w:cstheme="minorHAnsi"/>
          <w:color w:val="000000" w:themeColor="text1"/>
        </w:rPr>
        <w:t>factors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855C74" w:rsidRPr="001E05A2">
        <w:rPr>
          <w:rFonts w:asciiTheme="minorHAnsi" w:hAnsiTheme="minorHAnsi" w:cstheme="minorHAnsi"/>
          <w:color w:val="000000" w:themeColor="text1"/>
        </w:rPr>
        <w:t xml:space="preserve">thereby 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overestimating the role of </w:t>
      </w:r>
      <w:r w:rsidR="00046085" w:rsidRPr="001E05A2">
        <w:rPr>
          <w:rFonts w:asciiTheme="minorHAnsi" w:hAnsiTheme="minorHAnsi" w:cstheme="minorHAnsi"/>
          <w:color w:val="000000" w:themeColor="text1"/>
        </w:rPr>
        <w:t>microbes and substrate heterogeneity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in </w:t>
      </w:r>
      <w:r w:rsidR="00892D61" w:rsidRPr="001E05A2">
        <w:rPr>
          <w:rFonts w:asciiTheme="minorHAnsi" w:hAnsiTheme="minorHAnsi" w:cstheme="minorHAnsi"/>
          <w:color w:val="000000" w:themeColor="text1"/>
        </w:rPr>
        <w:t>regulating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the temperature response of soil respiration.</w:t>
      </w:r>
      <w:r w:rsidR="00D46DAD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6A25EF" w:rsidRPr="001E05A2">
        <w:rPr>
          <w:rFonts w:asciiTheme="minorHAnsi" w:hAnsiTheme="minorHAnsi" w:cstheme="minorHAnsi"/>
          <w:color w:val="000000" w:themeColor="text1"/>
        </w:rPr>
        <w:t>T</w:t>
      </w:r>
      <w:r w:rsidR="00046085" w:rsidRPr="001E05A2">
        <w:rPr>
          <w:rFonts w:asciiTheme="minorHAnsi" w:hAnsiTheme="minorHAnsi" w:cstheme="minorHAnsi"/>
          <w:color w:val="000000" w:themeColor="text1"/>
        </w:rPr>
        <w:t xml:space="preserve">he </w:t>
      </w:r>
      <w:r w:rsidR="00D46DAD" w:rsidRPr="001E05A2">
        <w:rPr>
          <w:rFonts w:asciiTheme="minorHAnsi" w:hAnsiTheme="minorHAnsi" w:cstheme="minorHAnsi"/>
          <w:color w:val="000000" w:themeColor="text1"/>
        </w:rPr>
        <w:t>next generation of SOC models</w:t>
      </w:r>
      <w:r w:rsidR="00046085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99509E" w:rsidRPr="001E05A2">
        <w:rPr>
          <w:rFonts w:asciiTheme="minorHAnsi" w:hAnsiTheme="minorHAnsi" w:cstheme="minorHAnsi"/>
          <w:color w:val="000000" w:themeColor="text1"/>
        </w:rPr>
        <w:t xml:space="preserve">therefore </w:t>
      </w:r>
      <w:r w:rsidR="00AC6555" w:rsidRPr="001E05A2">
        <w:rPr>
          <w:rFonts w:asciiTheme="minorHAnsi" w:hAnsiTheme="minorHAnsi" w:cstheme="minorHAnsi"/>
          <w:color w:val="000000" w:themeColor="text1"/>
        </w:rPr>
        <w:t xml:space="preserve">should </w:t>
      </w:r>
      <w:r w:rsidR="006A25EF" w:rsidRPr="001E05A2">
        <w:rPr>
          <w:rFonts w:asciiTheme="minorHAnsi" w:hAnsiTheme="minorHAnsi" w:cstheme="minorHAnsi"/>
          <w:color w:val="000000" w:themeColor="text1"/>
        </w:rPr>
        <w:t>consider</w:t>
      </w:r>
      <w:r w:rsidR="00046085" w:rsidRPr="001E05A2">
        <w:rPr>
          <w:rFonts w:asciiTheme="minorHAnsi" w:hAnsiTheme="minorHAnsi" w:cstheme="minorHAnsi"/>
          <w:color w:val="000000" w:themeColor="text1"/>
        </w:rPr>
        <w:t xml:space="preserve"> soil structure and microscopic </w:t>
      </w:r>
      <w:r w:rsidR="006B2FBD" w:rsidRPr="001E05A2">
        <w:rPr>
          <w:rFonts w:asciiTheme="minorHAnsi" w:hAnsiTheme="minorHAnsi" w:cstheme="minorHAnsi"/>
          <w:color w:val="000000" w:themeColor="text1"/>
        </w:rPr>
        <w:t xml:space="preserve">physical </w:t>
      </w:r>
      <w:r w:rsidR="00046085" w:rsidRPr="001E05A2">
        <w:rPr>
          <w:rFonts w:asciiTheme="minorHAnsi" w:hAnsiTheme="minorHAnsi" w:cstheme="minorHAnsi"/>
          <w:color w:val="000000" w:themeColor="text1"/>
        </w:rPr>
        <w:t>processes</w:t>
      </w:r>
      <w:r w:rsidR="00D46DAD" w:rsidRPr="001E05A2">
        <w:rPr>
          <w:rFonts w:asciiTheme="minorHAnsi" w:hAnsiTheme="minorHAnsi" w:cstheme="minorHAnsi"/>
          <w:color w:val="000000" w:themeColor="text1"/>
        </w:rPr>
        <w:t xml:space="preserve">.  </w:t>
      </w:r>
      <w:r w:rsidR="00835457" w:rsidRPr="001E05A2">
        <w:rPr>
          <w:rFonts w:asciiTheme="minorHAnsi" w:hAnsiTheme="minorHAnsi" w:cstheme="minorHAnsi"/>
          <w:color w:val="000000" w:themeColor="text1"/>
        </w:rPr>
        <w:t xml:space="preserve"> </w:t>
      </w:r>
    </w:p>
    <w:p w14:paraId="38B2E957" w14:textId="74832FB0" w:rsidR="003334AF" w:rsidRDefault="003334AF" w:rsidP="003334AF">
      <w:pPr>
        <w:tabs>
          <w:tab w:val="left" w:pos="426"/>
        </w:tabs>
        <w:spacing w:after="0" w:line="480" w:lineRule="auto"/>
        <w:rPr>
          <w:rFonts w:asciiTheme="minorHAnsi" w:hAnsiTheme="minorHAnsi" w:cstheme="minorHAnsi"/>
          <w:color w:val="000000" w:themeColor="text1"/>
        </w:rPr>
      </w:pPr>
      <w:bookmarkStart w:id="14" w:name="_Hlk87371591"/>
      <w:bookmarkEnd w:id="10"/>
      <w:r>
        <w:rPr>
          <w:rFonts w:asciiTheme="minorHAnsi" w:hAnsiTheme="minorHAnsi" w:cstheme="minorHAnsi"/>
          <w:b/>
          <w:bCs/>
          <w:color w:val="000000" w:themeColor="text1"/>
        </w:rPr>
        <w:t xml:space="preserve">Data accessibility. </w:t>
      </w:r>
      <w:r>
        <w:rPr>
          <w:rFonts w:asciiTheme="minorHAnsi" w:hAnsiTheme="minorHAnsi" w:cstheme="minorHAnsi"/>
          <w:color w:val="000000" w:themeColor="text1"/>
        </w:rPr>
        <w:t>The Matlab script</w:t>
      </w:r>
      <w:r w:rsidR="00007E7F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>and</w:t>
      </w:r>
      <w:r w:rsidRPr="001E05A2">
        <w:rPr>
          <w:rFonts w:asciiTheme="minorHAnsi" w:hAnsiTheme="minorHAnsi" w:cstheme="minorHAnsi"/>
          <w:color w:val="000000" w:themeColor="text1"/>
        </w:rPr>
        <w:t xml:space="preserve"> soil images </w:t>
      </w:r>
      <w:r w:rsidR="00007E7F">
        <w:rPr>
          <w:rFonts w:asciiTheme="minorHAnsi" w:hAnsiTheme="minorHAnsi" w:cstheme="minorHAnsi"/>
          <w:color w:val="000000" w:themeColor="text1"/>
        </w:rPr>
        <w:t xml:space="preserve">for calculating the results presented in this paper </w:t>
      </w:r>
      <w:r w:rsidRPr="001E05A2">
        <w:rPr>
          <w:rFonts w:asciiTheme="minorHAnsi" w:hAnsiTheme="minorHAnsi" w:cstheme="minorHAnsi"/>
          <w:color w:val="000000" w:themeColor="text1"/>
        </w:rPr>
        <w:t>are available from the corresponding author upon request.</w:t>
      </w:r>
    </w:p>
    <w:p w14:paraId="7F959ECF" w14:textId="77777777" w:rsidR="00386E83" w:rsidRDefault="003334AF" w:rsidP="008C132B">
      <w:pPr>
        <w:suppressAutoHyphens w:val="0"/>
        <w:spacing w:after="0" w:line="480" w:lineRule="auto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b/>
          <w:bCs/>
          <w:color w:val="000000" w:themeColor="text1"/>
        </w:rPr>
        <w:t xml:space="preserve">Authors’ contributions. X.Z.: </w:t>
      </w:r>
      <w:r w:rsidR="00386E83">
        <w:rPr>
          <w:rFonts w:asciiTheme="minorHAnsi" w:hAnsiTheme="minorHAnsi" w:cstheme="minorHAnsi"/>
          <w:color w:val="000000" w:themeColor="text1"/>
        </w:rPr>
        <w:t>c</w:t>
      </w:r>
      <w:r w:rsidRPr="00CA4E79">
        <w:rPr>
          <w:rFonts w:asciiTheme="minorHAnsi" w:hAnsiTheme="minorHAnsi" w:cstheme="minorHAnsi"/>
          <w:color w:val="000000" w:themeColor="text1"/>
        </w:rPr>
        <w:t>oncep</w:t>
      </w:r>
      <w:r>
        <w:rPr>
          <w:rFonts w:asciiTheme="minorHAnsi" w:hAnsiTheme="minorHAnsi" w:cstheme="minorHAnsi"/>
          <w:color w:val="000000" w:themeColor="text1"/>
        </w:rPr>
        <w:t xml:space="preserve">tualisation, investigation, methodology, software, validation, writing </w:t>
      </w:r>
      <w:r w:rsidR="00386E83">
        <w:rPr>
          <w:rFonts w:asciiTheme="minorHAnsi" w:hAnsiTheme="minorHAnsi" w:cstheme="minorHAnsi"/>
          <w:color w:val="000000" w:themeColor="text1"/>
        </w:rPr>
        <w:t>–</w:t>
      </w:r>
      <w:r>
        <w:rPr>
          <w:rFonts w:asciiTheme="minorHAnsi" w:hAnsiTheme="minorHAnsi" w:cstheme="minorHAnsi"/>
          <w:color w:val="000000" w:themeColor="text1"/>
        </w:rPr>
        <w:t xml:space="preserve"> </w:t>
      </w:r>
      <w:r w:rsidR="00386E83">
        <w:rPr>
          <w:rFonts w:asciiTheme="minorHAnsi" w:hAnsiTheme="minorHAnsi" w:cstheme="minorHAnsi"/>
          <w:color w:val="000000" w:themeColor="text1"/>
        </w:rPr>
        <w:t xml:space="preserve">original draft, writing - </w:t>
      </w:r>
      <w:r>
        <w:rPr>
          <w:rFonts w:asciiTheme="minorHAnsi" w:hAnsiTheme="minorHAnsi" w:cstheme="minorHAnsi"/>
          <w:color w:val="000000" w:themeColor="text1"/>
        </w:rPr>
        <w:t xml:space="preserve">review and editing; P.A.W.: </w:t>
      </w:r>
      <w:r w:rsidR="00386E83">
        <w:rPr>
          <w:rFonts w:asciiTheme="minorHAnsi" w:hAnsiTheme="minorHAnsi" w:cstheme="minorHAnsi"/>
          <w:color w:val="000000" w:themeColor="text1"/>
        </w:rPr>
        <w:t>m</w:t>
      </w:r>
      <w:r>
        <w:rPr>
          <w:rFonts w:asciiTheme="minorHAnsi" w:hAnsiTheme="minorHAnsi" w:cstheme="minorHAnsi"/>
          <w:color w:val="000000" w:themeColor="text1"/>
        </w:rPr>
        <w:t xml:space="preserve">ethodology, investigation, writing – review and editing; </w:t>
      </w:r>
      <w:r w:rsidR="00386E83">
        <w:rPr>
          <w:rFonts w:asciiTheme="minorHAnsi" w:hAnsiTheme="minorHAnsi" w:cstheme="minorHAnsi"/>
          <w:color w:val="000000" w:themeColor="text1"/>
        </w:rPr>
        <w:t xml:space="preserve">A.S.G.: methodology, investigation, writing – review and editing; </w:t>
      </w:r>
      <w:r w:rsidR="00386E83">
        <w:rPr>
          <w:rFonts w:asciiTheme="minorHAnsi" w:hAnsiTheme="minorHAnsi" w:cstheme="minorHAnsi"/>
          <w:color w:val="000000" w:themeColor="text1"/>
        </w:rPr>
        <w:t>W.R.W.: conceptualisation, methodology, supervision, writing-review and editing</w:t>
      </w:r>
      <w:r w:rsidR="00386E83">
        <w:rPr>
          <w:rFonts w:asciiTheme="minorHAnsi" w:hAnsiTheme="minorHAnsi" w:cstheme="minorHAnsi"/>
          <w:color w:val="000000" w:themeColor="text1"/>
        </w:rPr>
        <w:t xml:space="preserve">; K.C.: investigation, writing – review and editing; A.L.N.: investigation, methodology, writing – review and editing; S.J.M.: conceptualisation, methodology, writing – review and editing; K.S.: conceptualisation, methodology, supervision; T.H.I.: conceptualisation, methodology, supervision, writing – review and editing. </w:t>
      </w:r>
    </w:p>
    <w:p w14:paraId="70DA6C17" w14:textId="77777777" w:rsidR="00386E83" w:rsidRDefault="00386E83" w:rsidP="008C132B">
      <w:pPr>
        <w:suppressAutoHyphens w:val="0"/>
        <w:spacing w:after="0" w:line="480" w:lineRule="auto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All authors gave final approval for publication and agreed to be held accountable for the work performed herein. </w:t>
      </w:r>
    </w:p>
    <w:p w14:paraId="7B3D4E39" w14:textId="73422B90" w:rsidR="00386E83" w:rsidRDefault="00386E83" w:rsidP="008C132B">
      <w:pPr>
        <w:suppressAutoHyphens w:val="0"/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CA4E79">
        <w:rPr>
          <w:rFonts w:asciiTheme="minorHAnsi" w:hAnsiTheme="minorHAnsi" w:cstheme="minorHAnsi"/>
          <w:b/>
          <w:bCs/>
          <w:color w:val="000000" w:themeColor="text1"/>
        </w:rPr>
        <w:t>Conflict of interest declaration</w:t>
      </w:r>
      <w:r>
        <w:rPr>
          <w:rFonts w:asciiTheme="minorHAnsi" w:hAnsiTheme="minorHAnsi" w:cstheme="minorHAnsi"/>
          <w:color w:val="000000" w:themeColor="text1"/>
        </w:rPr>
        <w:t>. We declare that we have no competing interest.</w:t>
      </w:r>
    </w:p>
    <w:p w14:paraId="65B0522C" w14:textId="703D6A98" w:rsidR="008C132B" w:rsidRPr="001E05A2" w:rsidRDefault="00386E83" w:rsidP="00CA4E79">
      <w:pPr>
        <w:suppressAutoHyphens w:val="0"/>
        <w:spacing w:after="0" w:line="480" w:lineRule="auto"/>
        <w:rPr>
          <w:rFonts w:asciiTheme="minorHAnsi" w:hAnsiTheme="minorHAnsi" w:cstheme="minorHAnsi"/>
          <w:color w:val="000000" w:themeColor="text1"/>
        </w:rPr>
      </w:pPr>
      <w:r w:rsidRPr="00CA4E79">
        <w:rPr>
          <w:rFonts w:asciiTheme="minorHAnsi" w:hAnsiTheme="minorHAnsi" w:cstheme="minorHAnsi"/>
          <w:b/>
          <w:bCs/>
          <w:color w:val="000000" w:themeColor="text1"/>
        </w:rPr>
        <w:t>Funding</w:t>
      </w:r>
      <w:r w:rsidR="002D2876">
        <w:rPr>
          <w:rFonts w:asciiTheme="minorHAnsi" w:hAnsiTheme="minorHAnsi" w:cstheme="minorHAnsi"/>
          <w:color w:val="000000" w:themeColor="text1"/>
        </w:rPr>
        <w:t>.</w:t>
      </w:r>
      <w:r>
        <w:rPr>
          <w:rFonts w:asciiTheme="minorHAnsi" w:hAnsiTheme="minorHAnsi" w:cstheme="minorHAnsi"/>
          <w:color w:val="000000" w:themeColor="text1"/>
        </w:rPr>
        <w:t xml:space="preserve"> </w:t>
      </w:r>
      <w:r w:rsidR="005433EE" w:rsidRPr="001E05A2">
        <w:rPr>
          <w:rFonts w:asciiTheme="minorHAnsi" w:hAnsiTheme="minorHAnsi" w:cstheme="minorHAnsi"/>
          <w:color w:val="000000" w:themeColor="text1"/>
        </w:rPr>
        <w:t>This</w:t>
      </w:r>
      <w:r w:rsidR="002D2876">
        <w:rPr>
          <w:rFonts w:asciiTheme="minorHAnsi" w:hAnsiTheme="minorHAnsi" w:cstheme="minorHAnsi"/>
          <w:color w:val="000000" w:themeColor="text1"/>
        </w:rPr>
        <w:t xml:space="preserve"> study</w:t>
      </w:r>
      <w:r w:rsidR="005433EE" w:rsidRPr="001E05A2">
        <w:rPr>
          <w:rFonts w:asciiTheme="minorHAnsi" w:hAnsiTheme="minorHAnsi" w:cstheme="minorHAnsi"/>
          <w:color w:val="000000" w:themeColor="text1"/>
        </w:rPr>
        <w:t xml:space="preserve"> is funded by the Natural Environmental Research Council of the UK (NE/T010487/1)</w:t>
      </w:r>
      <w:r w:rsidR="00B6425A" w:rsidRPr="001E05A2">
        <w:rPr>
          <w:rFonts w:asciiTheme="minorHAnsi" w:hAnsiTheme="minorHAnsi" w:cstheme="minorHAnsi"/>
          <w:color w:val="000000" w:themeColor="text1"/>
        </w:rPr>
        <w:t xml:space="preserve">, </w:t>
      </w:r>
      <w:r w:rsidR="00BE6BAE" w:rsidRPr="001E05A2">
        <w:rPr>
          <w:rFonts w:asciiTheme="minorHAnsi" w:hAnsiTheme="minorHAnsi" w:cstheme="minorHAnsi"/>
          <w:color w:val="000000" w:themeColor="text1"/>
        </w:rPr>
        <w:t xml:space="preserve">the USDA/NIFA (2019-67022-30512), and </w:t>
      </w:r>
      <w:r w:rsidR="00F06F57" w:rsidRPr="001E05A2">
        <w:rPr>
          <w:rFonts w:asciiTheme="minorHAnsi" w:hAnsiTheme="minorHAnsi" w:cstheme="minorHAnsi"/>
          <w:color w:val="000000" w:themeColor="text1"/>
        </w:rPr>
        <w:t>the National Science Foundation (#CMMI-1935551) under the Signals in the Soil collaborative program</w:t>
      </w:r>
      <w:r w:rsidR="00BE6BAE" w:rsidRPr="001E05A2">
        <w:rPr>
          <w:rFonts w:asciiTheme="minorHAnsi" w:hAnsiTheme="minorHAnsi" w:cstheme="minorHAnsi"/>
          <w:color w:val="000000" w:themeColor="text1"/>
        </w:rPr>
        <w:t>.</w:t>
      </w:r>
      <w:r w:rsidR="005433EE" w:rsidRPr="001E05A2">
        <w:rPr>
          <w:rFonts w:asciiTheme="minorHAnsi" w:hAnsiTheme="minorHAnsi" w:cstheme="minorHAnsi"/>
          <w:color w:val="000000" w:themeColor="text1"/>
        </w:rPr>
        <w:t xml:space="preserve"> It </w:t>
      </w:r>
      <w:r w:rsidR="002D2876">
        <w:rPr>
          <w:rFonts w:asciiTheme="minorHAnsi" w:hAnsiTheme="minorHAnsi" w:cstheme="minorHAnsi"/>
          <w:color w:val="000000" w:themeColor="text1"/>
        </w:rPr>
        <w:t xml:space="preserve">is </w:t>
      </w:r>
      <w:r w:rsidR="005433EE" w:rsidRPr="001E05A2">
        <w:rPr>
          <w:rFonts w:asciiTheme="minorHAnsi" w:hAnsiTheme="minorHAnsi" w:cstheme="minorHAnsi"/>
          <w:color w:val="000000" w:themeColor="text1"/>
        </w:rPr>
        <w:t xml:space="preserve">also </w:t>
      </w:r>
      <w:r w:rsidR="008C132B" w:rsidRPr="001E05A2">
        <w:rPr>
          <w:rFonts w:asciiTheme="minorHAnsi" w:hAnsiTheme="minorHAnsi" w:cstheme="minorHAnsi"/>
          <w:color w:val="000000" w:themeColor="text1"/>
        </w:rPr>
        <w:t xml:space="preserve">part of the </w:t>
      </w:r>
      <w:r w:rsidR="009B3CD9" w:rsidRPr="001E05A2">
        <w:rPr>
          <w:rFonts w:asciiTheme="minorHAnsi" w:hAnsiTheme="minorHAnsi" w:cstheme="minorHAnsi"/>
          <w:color w:val="000000" w:themeColor="text1"/>
        </w:rPr>
        <w:t xml:space="preserve">Soil </w:t>
      </w:r>
      <w:r w:rsidR="008C132B" w:rsidRPr="001E05A2">
        <w:rPr>
          <w:rFonts w:asciiTheme="minorHAnsi" w:hAnsiTheme="minorHAnsi" w:cstheme="minorHAnsi"/>
          <w:color w:val="000000" w:themeColor="text1"/>
        </w:rPr>
        <w:t xml:space="preserve">to </w:t>
      </w:r>
      <w:r w:rsidR="009B3CD9" w:rsidRPr="001E05A2">
        <w:rPr>
          <w:rFonts w:asciiTheme="minorHAnsi" w:hAnsiTheme="minorHAnsi" w:cstheme="minorHAnsi"/>
          <w:color w:val="000000" w:themeColor="text1"/>
        </w:rPr>
        <w:t>Nutrition</w:t>
      </w:r>
      <w:r w:rsidR="008C132B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C132B" w:rsidRPr="001E05A2">
        <w:rPr>
          <w:rFonts w:asciiTheme="minorHAnsi" w:hAnsiTheme="minorHAnsi" w:cstheme="minorHAnsi"/>
          <w:color w:val="000000" w:themeColor="text1"/>
        </w:rPr>
        <w:lastRenderedPageBreak/>
        <w:t xml:space="preserve">strategic programme (BBS/E/C/000I0301) funded by the Biotechnology and Biological Sciences Research Council (BBSRC) of the UK. </w:t>
      </w:r>
    </w:p>
    <w:p w14:paraId="506A119E" w14:textId="77777777" w:rsidR="00FD58B9" w:rsidRPr="001E05A2" w:rsidRDefault="00FD58B9">
      <w:pPr>
        <w:suppressAutoHyphens w:val="0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br w:type="page"/>
      </w:r>
    </w:p>
    <w:p w14:paraId="1BC6FD93" w14:textId="07FB57F5" w:rsidR="00FD58B9" w:rsidRPr="001E05A2" w:rsidRDefault="00FD58B9" w:rsidP="00BE6BAE">
      <w:pPr>
        <w:tabs>
          <w:tab w:val="left" w:pos="426"/>
        </w:tabs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lastRenderedPageBreak/>
        <w:t xml:space="preserve">Appendix </w:t>
      </w:r>
    </w:p>
    <w:p w14:paraId="7158CB60" w14:textId="093AD35F" w:rsidR="00FD58B9" w:rsidRPr="001E05A2" w:rsidRDefault="00FD58B9" w:rsidP="00FD58B9">
      <w:pPr>
        <w:spacing w:after="0" w:line="240" w:lineRule="auto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t>Nomenclatur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7320"/>
      </w:tblGrid>
      <w:tr w:rsidR="001E05A2" w:rsidRPr="001E05A2" w14:paraId="42644968" w14:textId="77777777" w:rsidTr="00745B7D">
        <w:tc>
          <w:tcPr>
            <w:tcW w:w="1696" w:type="dxa"/>
          </w:tcPr>
          <w:p w14:paraId="767F0E5E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A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ws</w:t>
            </w:r>
          </w:p>
        </w:tc>
        <w:tc>
          <w:tcPr>
            <w:tcW w:w="7320" w:type="dxa"/>
          </w:tcPr>
          <w:p w14:paraId="03572CF4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Specific water-pore wall interfacial area (cm²)</w:t>
            </w:r>
          </w:p>
        </w:tc>
      </w:tr>
      <w:tr w:rsidR="001E05A2" w:rsidRPr="001E05A2" w14:paraId="4DEAC554" w14:textId="77777777" w:rsidTr="00745B7D">
        <w:tc>
          <w:tcPr>
            <w:tcW w:w="1696" w:type="dxa"/>
          </w:tcPr>
          <w:p w14:paraId="1C61008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A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wa</w:t>
            </w:r>
          </w:p>
        </w:tc>
        <w:tc>
          <w:tcPr>
            <w:tcW w:w="7320" w:type="dxa"/>
          </w:tcPr>
          <w:p w14:paraId="505E54DF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Specific water-air interfacial area (cm²)</w:t>
            </w:r>
          </w:p>
        </w:tc>
      </w:tr>
      <w:tr w:rsidR="001E05A2" w:rsidRPr="001E05A2" w14:paraId="7158BE53" w14:textId="77777777" w:rsidTr="00745B7D">
        <w:tc>
          <w:tcPr>
            <w:tcW w:w="1696" w:type="dxa"/>
          </w:tcPr>
          <w:p w14:paraId="42A10AF2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A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w</w:t>
            </w:r>
          </w:p>
        </w:tc>
        <w:tc>
          <w:tcPr>
            <w:tcW w:w="7320" w:type="dxa"/>
          </w:tcPr>
          <w:p w14:paraId="372DC12D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Specific water-pore wall interfacial area when soil is saturated (cm²)</w:t>
            </w:r>
          </w:p>
        </w:tc>
      </w:tr>
      <w:tr w:rsidR="001E05A2" w:rsidRPr="001E05A2" w14:paraId="03647E5B" w14:textId="77777777" w:rsidTr="00745B7D">
        <w:tc>
          <w:tcPr>
            <w:tcW w:w="1696" w:type="dxa"/>
          </w:tcPr>
          <w:p w14:paraId="748A7454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A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a</w:t>
            </w:r>
          </w:p>
        </w:tc>
        <w:tc>
          <w:tcPr>
            <w:tcW w:w="7320" w:type="dxa"/>
          </w:tcPr>
          <w:p w14:paraId="7E9DB638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Parameter in the specific water-air interfacial area (cm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4C1A06DF" w14:textId="77777777" w:rsidTr="00745B7D">
        <w:tc>
          <w:tcPr>
            <w:tcW w:w="1696" w:type="dxa"/>
          </w:tcPr>
          <w:p w14:paraId="41500DD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C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eq</w:t>
            </w:r>
            <w:proofErr w:type="spellEnd"/>
          </w:p>
        </w:tc>
        <w:tc>
          <w:tcPr>
            <w:tcW w:w="7320" w:type="dxa"/>
          </w:tcPr>
          <w:p w14:paraId="37301ECA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Saturated dissolved oxygen concentration at water-air interface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694DC22C" w14:textId="77777777" w:rsidTr="00745B7D">
        <w:tc>
          <w:tcPr>
            <w:tcW w:w="1696" w:type="dxa"/>
          </w:tcPr>
          <w:p w14:paraId="1D866A8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C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o</w:t>
            </w:r>
          </w:p>
        </w:tc>
        <w:tc>
          <w:tcPr>
            <w:tcW w:w="7320" w:type="dxa"/>
          </w:tcPr>
          <w:p w14:paraId="48B1D539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Average dissolved oxygen concentration at wetted pore-wall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75015E35" w14:textId="77777777" w:rsidTr="00745B7D">
        <w:tc>
          <w:tcPr>
            <w:tcW w:w="1696" w:type="dxa"/>
          </w:tcPr>
          <w:p w14:paraId="671F035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c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o</w:t>
            </w:r>
          </w:p>
        </w:tc>
        <w:tc>
          <w:tcPr>
            <w:tcW w:w="7320" w:type="dxa"/>
          </w:tcPr>
          <w:p w14:paraId="2BD066B8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ssolved oxygen concentration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34090BB6" w14:textId="77777777" w:rsidTr="00745B7D">
        <w:tc>
          <w:tcPr>
            <w:tcW w:w="1696" w:type="dxa"/>
          </w:tcPr>
          <w:p w14:paraId="50880E64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c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D</w:t>
            </w:r>
            <w:proofErr w:type="spellEnd"/>
          </w:p>
        </w:tc>
        <w:tc>
          <w:tcPr>
            <w:tcW w:w="7320" w:type="dxa"/>
          </w:tcPr>
          <w:p w14:paraId="0E9CE4FA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ssolved organic carbon concentration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.</w:t>
            </w:r>
          </w:p>
        </w:tc>
      </w:tr>
      <w:tr w:rsidR="001E05A2" w:rsidRPr="001E05A2" w14:paraId="5805A761" w14:textId="77777777" w:rsidTr="00745B7D">
        <w:tc>
          <w:tcPr>
            <w:tcW w:w="1696" w:type="dxa"/>
          </w:tcPr>
          <w:p w14:paraId="5A130421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D</w:t>
            </w:r>
          </w:p>
        </w:tc>
        <w:tc>
          <w:tcPr>
            <w:tcW w:w="7320" w:type="dxa"/>
          </w:tcPr>
          <w:p w14:paraId="26925CFA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ffusion coefficient of dissolved oxygen (cm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2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4C4FF964" w14:textId="77777777" w:rsidTr="00745B7D">
        <w:tc>
          <w:tcPr>
            <w:tcW w:w="1696" w:type="dxa"/>
          </w:tcPr>
          <w:p w14:paraId="6BF315CB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D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D</w:t>
            </w:r>
          </w:p>
        </w:tc>
        <w:tc>
          <w:tcPr>
            <w:tcW w:w="7320" w:type="dxa"/>
          </w:tcPr>
          <w:p w14:paraId="6797F99D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ffusion coefficient of dissolved organic carbon (cm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2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15BFE917" w14:textId="77777777" w:rsidTr="00745B7D">
        <w:tc>
          <w:tcPr>
            <w:tcW w:w="1696" w:type="dxa"/>
          </w:tcPr>
          <w:p w14:paraId="331F46BF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E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a</w:t>
            </w:r>
            <w:proofErr w:type="spellEnd"/>
          </w:p>
        </w:tc>
        <w:tc>
          <w:tcPr>
            <w:tcW w:w="7320" w:type="dxa"/>
          </w:tcPr>
          <w:p w14:paraId="51E9E9EC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Activation energy (kJ mo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7F30B454" w14:textId="77777777" w:rsidTr="00745B7D">
        <w:tc>
          <w:tcPr>
            <w:tcW w:w="1696" w:type="dxa"/>
          </w:tcPr>
          <w:p w14:paraId="7E5DCF7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E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r</w:t>
            </w:r>
          </w:p>
        </w:tc>
        <w:tc>
          <w:tcPr>
            <w:tcW w:w="7320" w:type="dxa"/>
          </w:tcPr>
          <w:p w14:paraId="6FED5708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Feedback factor </w:t>
            </w:r>
          </w:p>
        </w:tc>
      </w:tr>
      <w:tr w:rsidR="001E05A2" w:rsidRPr="001E05A2" w14:paraId="23F8A629" w14:textId="77777777" w:rsidTr="00745B7D">
        <w:tc>
          <w:tcPr>
            <w:tcW w:w="1696" w:type="dxa"/>
          </w:tcPr>
          <w:p w14:paraId="0A83066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k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D</w:t>
            </w:r>
            <w:proofErr w:type="spellEnd"/>
          </w:p>
        </w:tc>
        <w:tc>
          <w:tcPr>
            <w:tcW w:w="7320" w:type="dxa"/>
          </w:tcPr>
          <w:p w14:paraId="5F99A26A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Michaelis-Menten constant for dissolved organic carbon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0EBECE20" w14:textId="77777777" w:rsidTr="00745B7D">
        <w:tc>
          <w:tcPr>
            <w:tcW w:w="1696" w:type="dxa"/>
          </w:tcPr>
          <w:p w14:paraId="150B2AB8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k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o</w:t>
            </w:r>
          </w:p>
        </w:tc>
        <w:tc>
          <w:tcPr>
            <w:tcW w:w="7320" w:type="dxa"/>
          </w:tcPr>
          <w:p w14:paraId="687294AE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Michaelis-Menten constant for dissolved oxygen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23996788" w14:textId="77777777" w:rsidTr="00745B7D">
        <w:tc>
          <w:tcPr>
            <w:tcW w:w="1696" w:type="dxa"/>
          </w:tcPr>
          <w:p w14:paraId="48F65F37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L</w:t>
            </w:r>
          </w:p>
        </w:tc>
        <w:tc>
          <w:tcPr>
            <w:tcW w:w="7320" w:type="dxa"/>
          </w:tcPr>
          <w:p w14:paraId="2EAFA6A9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Average distance between water-air interface and wetted pore-wall (cm)</w:t>
            </w:r>
          </w:p>
        </w:tc>
      </w:tr>
      <w:tr w:rsidR="001E05A2" w:rsidRPr="001E05A2" w14:paraId="6F811E71" w14:textId="77777777" w:rsidTr="00745B7D">
        <w:tc>
          <w:tcPr>
            <w:tcW w:w="1696" w:type="dxa"/>
          </w:tcPr>
          <w:p w14:paraId="4F25807B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N</w:t>
            </w:r>
          </w:p>
        </w:tc>
        <w:tc>
          <w:tcPr>
            <w:tcW w:w="7320" w:type="dxa"/>
          </w:tcPr>
          <w:p w14:paraId="6CBED1BD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Number of aerobic microbes in a unit volume of water.  </w:t>
            </w:r>
          </w:p>
        </w:tc>
      </w:tr>
      <w:tr w:rsidR="001E05A2" w:rsidRPr="001E05A2" w14:paraId="2C14B23F" w14:textId="77777777" w:rsidTr="00745B7D">
        <w:tc>
          <w:tcPr>
            <w:tcW w:w="1696" w:type="dxa"/>
          </w:tcPr>
          <w:p w14:paraId="4779CCB6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n</w:t>
            </w:r>
          </w:p>
        </w:tc>
        <w:tc>
          <w:tcPr>
            <w:tcW w:w="7320" w:type="dxa"/>
          </w:tcPr>
          <w:p w14:paraId="26AF3F1B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Number of the aerobic microbes associated with a unit area of wetted pore wall </w:t>
            </w:r>
          </w:p>
        </w:tc>
      </w:tr>
      <w:tr w:rsidR="001E05A2" w:rsidRPr="001E05A2" w14:paraId="3E072A37" w14:textId="77777777" w:rsidTr="00745B7D">
        <w:tc>
          <w:tcPr>
            <w:tcW w:w="1696" w:type="dxa"/>
          </w:tcPr>
          <w:p w14:paraId="3106E0A5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R</w:t>
            </w:r>
          </w:p>
        </w:tc>
        <w:tc>
          <w:tcPr>
            <w:tcW w:w="7320" w:type="dxa"/>
          </w:tcPr>
          <w:p w14:paraId="6FE4F7E6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Gas constant (J mo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10297C2B" w14:textId="77777777" w:rsidTr="00745B7D">
        <w:tc>
          <w:tcPr>
            <w:tcW w:w="1696" w:type="dxa"/>
          </w:tcPr>
          <w:p w14:paraId="33EB5CF8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R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h</w:t>
            </w:r>
          </w:p>
        </w:tc>
        <w:tc>
          <w:tcPr>
            <w:tcW w:w="7320" w:type="dxa"/>
          </w:tcPr>
          <w:p w14:paraId="675A5987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Heterotrophic respiration (</w:t>
            </w:r>
            <w:proofErr w:type="spellStart"/>
            <w:r w:rsidRPr="001E05A2">
              <w:rPr>
                <w:rFonts w:asciiTheme="minorHAnsi" w:hAnsiTheme="minorHAnsi" w:cstheme="minorHAnsi"/>
                <w:color w:val="000000" w:themeColor="text1"/>
              </w:rPr>
              <w:t>μmol</w:t>
            </w:r>
            <w:proofErr w:type="spellEnd"/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 g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 d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03B74E7E" w14:textId="77777777" w:rsidTr="00745B7D">
        <w:tc>
          <w:tcPr>
            <w:tcW w:w="1696" w:type="dxa"/>
          </w:tcPr>
          <w:p w14:paraId="228D3538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s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DOC</w:t>
            </w:r>
            <w:proofErr w:type="spellEnd"/>
          </w:p>
        </w:tc>
        <w:tc>
          <w:tcPr>
            <w:tcW w:w="7320" w:type="dxa"/>
          </w:tcPr>
          <w:p w14:paraId="1E3F76A5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ssolution rate of polymerized carbon to a unit volume (mg L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50172501" w14:textId="77777777" w:rsidTr="00745B7D">
        <w:tc>
          <w:tcPr>
            <w:tcW w:w="1696" w:type="dxa"/>
          </w:tcPr>
          <w:p w14:paraId="2A4AF43E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T</w:t>
            </w:r>
          </w:p>
        </w:tc>
        <w:tc>
          <w:tcPr>
            <w:tcW w:w="7320" w:type="dxa"/>
          </w:tcPr>
          <w:p w14:paraId="1888B868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Temperature (K)</w:t>
            </w:r>
          </w:p>
        </w:tc>
      </w:tr>
      <w:tr w:rsidR="001E05A2" w:rsidRPr="001E05A2" w14:paraId="1EEA1C08" w14:textId="77777777" w:rsidTr="00745B7D">
        <w:tc>
          <w:tcPr>
            <w:tcW w:w="1696" w:type="dxa"/>
          </w:tcPr>
          <w:p w14:paraId="22F36C2F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u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max</w:t>
            </w:r>
            <w:proofErr w:type="spellEnd"/>
          </w:p>
        </w:tc>
        <w:tc>
          <w:tcPr>
            <w:tcW w:w="7320" w:type="dxa"/>
          </w:tcPr>
          <w:p w14:paraId="6F8A123A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Pro-exponential constant (mg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) </w:t>
            </w:r>
          </w:p>
        </w:tc>
      </w:tr>
      <w:tr w:rsidR="001E05A2" w:rsidRPr="001E05A2" w14:paraId="0EFF4333" w14:textId="77777777" w:rsidTr="00745B7D">
        <w:tc>
          <w:tcPr>
            <w:tcW w:w="1696" w:type="dxa"/>
          </w:tcPr>
          <w:p w14:paraId="1642142F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</w:rPr>
            </w:pPr>
            <w:proofErr w:type="spellStart"/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</w:rPr>
              <w:t>v</w:t>
            </w:r>
            <w:r w:rsidRPr="001E05A2">
              <w:rPr>
                <w:rFonts w:asciiTheme="minorHAnsi" w:hAnsiTheme="minorHAnsi" w:cstheme="minorHAnsi"/>
                <w:i/>
                <w:iCs/>
                <w:color w:val="000000" w:themeColor="text1"/>
                <w:vertAlign w:val="subscript"/>
              </w:rPr>
              <w:t>max</w:t>
            </w:r>
            <w:proofErr w:type="spellEnd"/>
          </w:p>
        </w:tc>
        <w:tc>
          <w:tcPr>
            <w:tcW w:w="7320" w:type="dxa"/>
          </w:tcPr>
          <w:p w14:paraId="000D082C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Maximum microbial consumption rate of oxygen (mg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). </w:t>
            </w:r>
          </w:p>
        </w:tc>
      </w:tr>
      <w:tr w:rsidR="001E05A2" w:rsidRPr="001E05A2" w14:paraId="2A45180D" w14:textId="77777777" w:rsidTr="00745B7D">
        <w:tc>
          <w:tcPr>
            <w:tcW w:w="1696" w:type="dxa"/>
          </w:tcPr>
          <w:p w14:paraId="71C1AC61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Θ</w:t>
            </w:r>
          </w:p>
        </w:tc>
        <w:tc>
          <w:tcPr>
            <w:tcW w:w="7320" w:type="dxa"/>
          </w:tcPr>
          <w:p w14:paraId="2DFEFD38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Saturation </w:t>
            </w:r>
          </w:p>
        </w:tc>
      </w:tr>
      <w:tr w:rsidR="001E05A2" w:rsidRPr="001E05A2" w14:paraId="15A96E90" w14:textId="77777777" w:rsidTr="00745B7D">
        <w:tc>
          <w:tcPr>
            <w:tcW w:w="1696" w:type="dxa"/>
          </w:tcPr>
          <w:p w14:paraId="37B861DF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α</w:t>
            </w:r>
          </w:p>
        </w:tc>
        <w:tc>
          <w:tcPr>
            <w:tcW w:w="7320" w:type="dxa"/>
          </w:tcPr>
          <w:p w14:paraId="378F75DD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Dissolution rate of gaseous oxygen at water-air interface (cm s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  <w:tr w:rsidR="001E05A2" w:rsidRPr="001E05A2" w14:paraId="2D756CA3" w14:textId="77777777" w:rsidTr="00745B7D">
        <w:tc>
          <w:tcPr>
            <w:tcW w:w="1696" w:type="dxa"/>
          </w:tcPr>
          <w:p w14:paraId="20034489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μ</w:t>
            </w:r>
          </w:p>
        </w:tc>
        <w:tc>
          <w:tcPr>
            <w:tcW w:w="7320" w:type="dxa"/>
          </w:tcPr>
          <w:p w14:paraId="3868F46B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Parameter characterizing wetted pore-wall areas  </w:t>
            </w:r>
          </w:p>
        </w:tc>
      </w:tr>
      <w:tr w:rsidR="001E05A2" w:rsidRPr="001E05A2" w14:paraId="1EFC0698" w14:textId="77777777" w:rsidTr="00745B7D">
        <w:tc>
          <w:tcPr>
            <w:tcW w:w="1696" w:type="dxa"/>
          </w:tcPr>
          <w:p w14:paraId="0CD572CC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τ</w:t>
            </w:r>
          </w:p>
        </w:tc>
        <w:tc>
          <w:tcPr>
            <w:tcW w:w="7320" w:type="dxa"/>
          </w:tcPr>
          <w:p w14:paraId="73A1BDD2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Parameter characterizing water-air areas  </w:t>
            </w:r>
          </w:p>
        </w:tc>
      </w:tr>
      <w:tr w:rsidR="001E05A2" w:rsidRPr="001E05A2" w14:paraId="4E19DA44" w14:textId="77777777" w:rsidTr="00745B7D">
        <w:tc>
          <w:tcPr>
            <w:tcW w:w="1696" w:type="dxa"/>
          </w:tcPr>
          <w:p w14:paraId="4595BEE0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σ</w:t>
            </w:r>
          </w:p>
        </w:tc>
        <w:tc>
          <w:tcPr>
            <w:tcW w:w="7320" w:type="dxa"/>
          </w:tcPr>
          <w:p w14:paraId="1CC8600F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Parameter characterizing water-air areas  </w:t>
            </w:r>
          </w:p>
        </w:tc>
      </w:tr>
      <w:tr w:rsidR="001E05A2" w:rsidRPr="001E05A2" w14:paraId="4205361A" w14:textId="77777777" w:rsidTr="00745B7D">
        <w:tc>
          <w:tcPr>
            <w:tcW w:w="1696" w:type="dxa"/>
          </w:tcPr>
          <w:p w14:paraId="50D75318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λ</w:t>
            </w:r>
          </w:p>
        </w:tc>
        <w:tc>
          <w:tcPr>
            <w:tcW w:w="7320" w:type="dxa"/>
          </w:tcPr>
          <w:p w14:paraId="6F9BAB3D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Thickness of the thin water layer inhabited by microbes (cm)</w:t>
            </w:r>
          </w:p>
        </w:tc>
      </w:tr>
      <w:tr w:rsidR="00FD58B9" w:rsidRPr="001E05A2" w14:paraId="3358944F" w14:textId="77777777" w:rsidTr="00745B7D">
        <w:tc>
          <w:tcPr>
            <w:tcW w:w="1696" w:type="dxa"/>
          </w:tcPr>
          <w:p w14:paraId="5CF94F7F" w14:textId="77777777" w:rsidR="00FD58B9" w:rsidRPr="001E05A2" w:rsidRDefault="00FD58B9" w:rsidP="00745B7D">
            <w:pPr>
              <w:contextualSpacing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>κ</w:t>
            </w:r>
          </w:p>
        </w:tc>
        <w:tc>
          <w:tcPr>
            <w:tcW w:w="7320" w:type="dxa"/>
          </w:tcPr>
          <w:p w14:paraId="636BA2FC" w14:textId="77777777" w:rsidR="00FD58B9" w:rsidRPr="001E05A2" w:rsidRDefault="00FD58B9" w:rsidP="00745B7D">
            <w:pPr>
              <w:contextualSpacing/>
              <w:rPr>
                <w:rFonts w:asciiTheme="minorHAnsi" w:hAnsiTheme="minorHAnsi" w:cstheme="minorHAnsi"/>
                <w:color w:val="000000" w:themeColor="text1"/>
              </w:rPr>
            </w:pPr>
            <w:r w:rsidRPr="001E05A2">
              <w:rPr>
                <w:rFonts w:asciiTheme="minorHAnsi" w:hAnsiTheme="minorHAnsi" w:cstheme="minorHAnsi"/>
                <w:color w:val="000000" w:themeColor="text1"/>
              </w:rPr>
              <w:t xml:space="preserve">Constant control microbial uptake of oxygen (L </w:t>
            </w:r>
            <w:proofErr w:type="gramStart"/>
            <w:r w:rsidRPr="001E05A2">
              <w:rPr>
                <w:rFonts w:asciiTheme="minorHAnsi" w:hAnsiTheme="minorHAnsi" w:cstheme="minorHAnsi"/>
                <w:color w:val="000000" w:themeColor="text1"/>
              </w:rPr>
              <w:t>mg</w:t>
            </w:r>
            <w:r w:rsidRPr="001E05A2">
              <w:rPr>
                <w:rFonts w:asciiTheme="minorHAnsi" w:hAnsiTheme="minorHAnsi" w:cstheme="minorHAnsi"/>
                <w:color w:val="000000" w:themeColor="text1"/>
                <w:vertAlign w:val="superscript"/>
              </w:rPr>
              <w:t>-1</w:t>
            </w:r>
            <w:proofErr w:type="gramEnd"/>
            <w:r w:rsidRPr="001E05A2">
              <w:rPr>
                <w:rFonts w:asciiTheme="minorHAnsi" w:hAnsiTheme="minorHAnsi" w:cstheme="minorHAnsi"/>
                <w:color w:val="000000" w:themeColor="text1"/>
              </w:rPr>
              <w:t>)</w:t>
            </w:r>
          </w:p>
        </w:tc>
      </w:tr>
    </w:tbl>
    <w:p w14:paraId="683E70B7" w14:textId="77777777" w:rsidR="00FD58B9" w:rsidRPr="001E05A2" w:rsidRDefault="00FD58B9" w:rsidP="00FD58B9">
      <w:pPr>
        <w:suppressAutoHyphens w:val="0"/>
        <w:spacing w:after="0" w:line="240" w:lineRule="auto"/>
        <w:rPr>
          <w:rFonts w:asciiTheme="minorHAnsi" w:hAnsiTheme="minorHAnsi" w:cstheme="minorHAnsi"/>
          <w:color w:val="000000" w:themeColor="text1"/>
        </w:rPr>
      </w:pPr>
    </w:p>
    <w:p w14:paraId="0CF31221" w14:textId="77777777" w:rsidR="00FD58B9" w:rsidRPr="001E05A2" w:rsidRDefault="00FD58B9" w:rsidP="00BE6BAE">
      <w:pPr>
        <w:tabs>
          <w:tab w:val="left" w:pos="426"/>
        </w:tabs>
        <w:spacing w:after="0" w:line="480" w:lineRule="auto"/>
        <w:rPr>
          <w:rFonts w:asciiTheme="minorHAnsi" w:hAnsiTheme="minorHAnsi" w:cstheme="minorHAnsi"/>
          <w:color w:val="000000" w:themeColor="text1"/>
        </w:rPr>
      </w:pPr>
    </w:p>
    <w:bookmarkEnd w:id="14"/>
    <w:p w14:paraId="30E073ED" w14:textId="21EAA98A" w:rsidR="00E32A4F" w:rsidRPr="001E05A2" w:rsidRDefault="00E32A4F" w:rsidP="008C132B">
      <w:pPr>
        <w:suppressAutoHyphens w:val="0"/>
        <w:spacing w:after="0" w:line="480" w:lineRule="auto"/>
        <w:rPr>
          <w:rFonts w:asciiTheme="minorHAnsi" w:hAnsiTheme="minorHAnsi" w:cstheme="minorHAnsi"/>
          <w:b/>
          <w:bCs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br w:type="page"/>
      </w:r>
    </w:p>
    <w:p w14:paraId="4932198F" w14:textId="569E0306" w:rsidR="008A7CCB" w:rsidRPr="001E05A2" w:rsidRDefault="008A7CCB" w:rsidP="008A7CCB">
      <w:pPr>
        <w:pStyle w:val="EndNoteBibliography"/>
        <w:spacing w:after="0"/>
        <w:ind w:left="720" w:hanging="720"/>
        <w:rPr>
          <w:rFonts w:asciiTheme="minorHAnsi" w:hAnsiTheme="minorHAnsi" w:cstheme="minorHAnsi"/>
          <w:b/>
          <w:bCs/>
          <w:color w:val="000000" w:themeColor="text1"/>
        </w:rPr>
      </w:pPr>
      <w:bookmarkStart w:id="15" w:name="_Hlk87371644"/>
      <w:r w:rsidRPr="001E05A2">
        <w:rPr>
          <w:rFonts w:asciiTheme="minorHAnsi" w:hAnsiTheme="minorHAnsi" w:cstheme="minorHAnsi"/>
          <w:b/>
          <w:bCs/>
          <w:color w:val="000000" w:themeColor="text1"/>
        </w:rPr>
        <w:lastRenderedPageBreak/>
        <w:t xml:space="preserve">References </w:t>
      </w:r>
    </w:p>
    <w:p w14:paraId="06E6F392" w14:textId="77777777" w:rsidR="006F1010" w:rsidRPr="001E05A2" w:rsidRDefault="006F1010" w:rsidP="008A7CCB">
      <w:pPr>
        <w:pStyle w:val="EndNoteBibliography"/>
        <w:spacing w:after="0"/>
        <w:ind w:left="720" w:hanging="720"/>
        <w:rPr>
          <w:rFonts w:asciiTheme="minorHAnsi" w:hAnsiTheme="minorHAnsi" w:cstheme="minorHAnsi"/>
          <w:b/>
          <w:bCs/>
          <w:color w:val="000000" w:themeColor="text1"/>
        </w:rPr>
      </w:pPr>
    </w:p>
    <w:p w14:paraId="62AC4BF0" w14:textId="77777777" w:rsidR="00096734" w:rsidRPr="00096734" w:rsidRDefault="008A7CCB" w:rsidP="00096734">
      <w:pPr>
        <w:pStyle w:val="EndNoteBibliography"/>
        <w:spacing w:after="0"/>
        <w:rPr>
          <w:noProof/>
        </w:rPr>
      </w:pPr>
      <w:r w:rsidRPr="001E05A2">
        <w:rPr>
          <w:rFonts w:asciiTheme="minorHAnsi" w:hAnsiTheme="minorHAnsi" w:cstheme="minorHAnsi"/>
          <w:color w:val="000000" w:themeColor="text1"/>
        </w:rPr>
        <w:fldChar w:fldCharType="begin"/>
      </w:r>
      <w:r w:rsidRPr="001E05A2">
        <w:rPr>
          <w:rFonts w:asciiTheme="minorHAnsi" w:hAnsiTheme="minorHAnsi" w:cstheme="minorHAnsi"/>
          <w:color w:val="000000" w:themeColor="text1"/>
        </w:rPr>
        <w:instrText xml:space="preserve"> ADDIN EN.REFLIST </w:instrText>
      </w:r>
      <w:r w:rsidRPr="001E05A2">
        <w:rPr>
          <w:rFonts w:asciiTheme="minorHAnsi" w:hAnsiTheme="minorHAnsi" w:cstheme="minorHAnsi"/>
          <w:color w:val="000000" w:themeColor="text1"/>
        </w:rPr>
        <w:fldChar w:fldCharType="separate"/>
      </w:r>
      <w:r w:rsidR="00096734" w:rsidRPr="00096734">
        <w:rPr>
          <w:noProof/>
        </w:rPr>
        <w:t xml:space="preserve">[1] Lehmann, J. &amp; Kleber, M. 2015 The contentious nature of soil organic matter. </w:t>
      </w:r>
      <w:r w:rsidR="00096734" w:rsidRPr="00096734">
        <w:rPr>
          <w:i/>
          <w:noProof/>
        </w:rPr>
        <w:t>Nature</w:t>
      </w:r>
      <w:r w:rsidR="00096734" w:rsidRPr="00096734">
        <w:rPr>
          <w:noProof/>
        </w:rPr>
        <w:t xml:space="preserve"> </w:t>
      </w:r>
      <w:r w:rsidR="00096734" w:rsidRPr="00096734">
        <w:rPr>
          <w:b/>
          <w:noProof/>
        </w:rPr>
        <w:t>528</w:t>
      </w:r>
      <w:r w:rsidR="00096734" w:rsidRPr="00096734">
        <w:rPr>
          <w:noProof/>
        </w:rPr>
        <w:t>, 60-68. (doi:10.1038/nature16069).</w:t>
      </w:r>
    </w:p>
    <w:p w14:paraId="4AB92119" w14:textId="4D9FD73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] Button, E.S., Pett-Ridge, J., et al. 2022 Deep-C storage: Biological, chemical and physical strategies to enhance carbon stocks in agricultural subsoils. </w:t>
      </w:r>
      <w:r w:rsidRPr="00096734">
        <w:rPr>
          <w:i/>
          <w:noProof/>
        </w:rPr>
        <w:t>Soil Biology and Biochemistry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70</w:t>
      </w:r>
      <w:r w:rsidRPr="00096734">
        <w:rPr>
          <w:noProof/>
        </w:rPr>
        <w:t>, 108697. (doi:</w:t>
      </w:r>
      <w:hyperlink r:id="rId56" w:history="1">
        <w:r w:rsidRPr="00096734">
          <w:rPr>
            <w:rStyle w:val="Hyperlink"/>
            <w:noProof/>
          </w:rPr>
          <w:t>https://doi.org/10.1016/j.soilbio.2022.108697</w:t>
        </w:r>
      </w:hyperlink>
      <w:r w:rsidRPr="00096734">
        <w:rPr>
          <w:noProof/>
        </w:rPr>
        <w:t>).</w:t>
      </w:r>
    </w:p>
    <w:p w14:paraId="1C41F4B8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] Carey, J.C., Tang, J.W., et al. 2016 Temperature response of soil respiration largely unaltered with experimental warming. </w:t>
      </w:r>
      <w:r w:rsidRPr="00096734">
        <w:rPr>
          <w:i/>
          <w:noProof/>
        </w:rPr>
        <w:t>Proc. Natl. Acad. Sci. U. S. A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13</w:t>
      </w:r>
      <w:r w:rsidRPr="00096734">
        <w:rPr>
          <w:noProof/>
        </w:rPr>
        <w:t>, 13797-13802. (doi:10.1073/pnas.1605365113).</w:t>
      </w:r>
    </w:p>
    <w:p w14:paraId="50C307F2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] Davidson, E.A., Samanta, S., Caramori, S.S. &amp; Savage, K. 2012 The Dual Arrhenius and Michaelis-Menten kinetics model for decomposition of soil organic matter at hourly to seasonal time scales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8</w:t>
      </w:r>
      <w:r w:rsidRPr="00096734">
        <w:rPr>
          <w:noProof/>
        </w:rPr>
        <w:t>, 371-384. (doi:10.1111/j.1365-2486.2011.02546.x).</w:t>
      </w:r>
    </w:p>
    <w:p w14:paraId="34813DCC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] Davidson, E.A. &amp; Janssens, I.A. 2006 Temperature sensitivity of soil carbon decomposition and feedbacks to climate change. </w:t>
      </w:r>
      <w:r w:rsidRPr="00096734">
        <w:rPr>
          <w:i/>
          <w:noProof/>
        </w:rPr>
        <w:t>Natur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40</w:t>
      </w:r>
      <w:r w:rsidRPr="00096734">
        <w:rPr>
          <w:noProof/>
        </w:rPr>
        <w:t>, 165-173. (doi:10.1038/nature04514).</w:t>
      </w:r>
    </w:p>
    <w:p w14:paraId="1107CF36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] Young, I.M. &amp; Crawford, J.W. 2004 Interactions and self-organization in the soil-microbe complex. </w:t>
      </w:r>
      <w:r w:rsidRPr="00096734">
        <w:rPr>
          <w:i/>
          <w:noProof/>
        </w:rPr>
        <w:t>Scienc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04</w:t>
      </w:r>
      <w:r w:rsidRPr="00096734">
        <w:rPr>
          <w:noProof/>
        </w:rPr>
        <w:t>, 1634-1637. (doi:10.1126/science.1097394).</w:t>
      </w:r>
    </w:p>
    <w:p w14:paraId="736468B1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] Ebrahimi, A. &amp; Or, D. 2016 Microbial community dynamics in soil aggregates shape biogeochemical gas fluxes from soil profiles - upscaling an aggregate biophysical model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22</w:t>
      </w:r>
      <w:r w:rsidRPr="00096734">
        <w:rPr>
          <w:noProof/>
        </w:rPr>
        <w:t>, 3141-3156. (doi:10.1111/gcb.13345).</w:t>
      </w:r>
    </w:p>
    <w:p w14:paraId="12740DA3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8] Hartley, I.P., Hopkins, D.W., Garnett, M.H., Sommerkorn, M. &amp; Wookey, P.A. 2008 Soil microbial respiration in arctic soil does not acclimate to temperature. </w:t>
      </w:r>
      <w:r w:rsidRPr="00096734">
        <w:rPr>
          <w:i/>
          <w:noProof/>
        </w:rPr>
        <w:t>Ecol. Lett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1</w:t>
      </w:r>
      <w:r w:rsidRPr="00096734">
        <w:rPr>
          <w:noProof/>
        </w:rPr>
        <w:t>, 1092-1100. (doi:10.1111/j.1461-0248.2008.01223.x).</w:t>
      </w:r>
    </w:p>
    <w:p w14:paraId="7FA38407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9] Dacal, M., Bradford, M.A., Plaza, C., Maestre, F.T. &amp; Garcia-Palacios, P. 2019 Soil microbial respiration adapts to ambient temperature in global drylands. </w:t>
      </w:r>
      <w:r w:rsidRPr="00096734">
        <w:rPr>
          <w:i/>
          <w:noProof/>
        </w:rPr>
        <w:t>Nat. Ecol. Ev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</w:t>
      </w:r>
      <w:r w:rsidRPr="00096734">
        <w:rPr>
          <w:noProof/>
        </w:rPr>
        <w:t>, 232-+. (doi:10.1038/s41559-018-0770-5).</w:t>
      </w:r>
    </w:p>
    <w:p w14:paraId="1131678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0] Fang, C.M., Smith, P., Moncrieff, J.B. &amp; Smith, J.U. 2005 Similar response of labile and resistant soil organic matter pools to changes in temperature. </w:t>
      </w:r>
      <w:r w:rsidRPr="00096734">
        <w:rPr>
          <w:i/>
          <w:noProof/>
        </w:rPr>
        <w:t>Natur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33</w:t>
      </w:r>
      <w:r w:rsidRPr="00096734">
        <w:rPr>
          <w:noProof/>
        </w:rPr>
        <w:t>, 57-59. (doi:10.1038/nature03138).</w:t>
      </w:r>
    </w:p>
    <w:p w14:paraId="1BAA487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1] Nottingham, A.T., Meir, P., Velasquez, E. &amp; Turner, B.L. 2020 Soil carbon loss by experimental warming in a tropical forest. </w:t>
      </w:r>
      <w:r w:rsidRPr="00096734">
        <w:rPr>
          <w:i/>
          <w:noProof/>
        </w:rPr>
        <w:t>Natur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84</w:t>
      </w:r>
      <w:r w:rsidRPr="00096734">
        <w:rPr>
          <w:noProof/>
        </w:rPr>
        <w:t>, 234-+. (doi:10.1038/s41586-020-2566-4).</w:t>
      </w:r>
    </w:p>
    <w:p w14:paraId="559F331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2] Keiluweit, M., Bougoure, J.J., et al. 2015 Mineral protection of soil carbon counteracted by root exudates. </w:t>
      </w:r>
      <w:r w:rsidRPr="00096734">
        <w:rPr>
          <w:i/>
          <w:noProof/>
        </w:rPr>
        <w:t>Nat. Clim. Chang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</w:t>
      </w:r>
      <w:r w:rsidRPr="00096734">
        <w:rPr>
          <w:noProof/>
        </w:rPr>
        <w:t>, 588-595.</w:t>
      </w:r>
    </w:p>
    <w:p w14:paraId="21BAFF0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3] Schimel, J.P. 2018 Life in Dry Soils: Effects of Drought on Soil Microbial Communities and Processes. In </w:t>
      </w:r>
      <w:r w:rsidRPr="00096734">
        <w:rPr>
          <w:i/>
          <w:noProof/>
        </w:rPr>
        <w:t>Annual Review of Ecology, Evolution, and Systematics, Vol 49</w:t>
      </w:r>
      <w:r w:rsidRPr="00096734">
        <w:rPr>
          <w:noProof/>
        </w:rPr>
        <w:t xml:space="preserve"> (ed. D.J. Futuyma), pp. 409-432. Palo Alto, Annual Reviews.</w:t>
      </w:r>
    </w:p>
    <w:p w14:paraId="1577ACDE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4] Butcher, K.R., Nasto, M.K., Norton, J.M. &amp; Stark, J.M. 2020 Physical mechanisms for soil moisture effects on microbial carbon-use efficiency in a sandy loam soil in the western United States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50</w:t>
      </w:r>
      <w:r w:rsidRPr="00096734">
        <w:rPr>
          <w:noProof/>
        </w:rPr>
        <w:t>, 10. (doi:10.1016/j.soilbio.2020.107969).</w:t>
      </w:r>
    </w:p>
    <w:p w14:paraId="02F7ACA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5] Moyano, F.E., Manzoni, S. &amp; Chenu, C. 2013 Responses of soil heterotrophic respiration to moisture availability: An exploration of processes and models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9</w:t>
      </w:r>
      <w:r w:rsidRPr="00096734">
        <w:rPr>
          <w:noProof/>
        </w:rPr>
        <w:t>, 72-85. (doi:10.1016/j.soilbio.2013.01.002).</w:t>
      </w:r>
    </w:p>
    <w:p w14:paraId="67C36819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6] Bauer, J., Herbst, M., Huisman, J.A., Weihermuller, L. &amp; Vereecken, H. 2008 Sensitivity of simulated soil heterotrophic respiration to temperature and moisture reduction functions. </w:t>
      </w:r>
      <w:r w:rsidRPr="00096734">
        <w:rPr>
          <w:i/>
          <w:noProof/>
        </w:rPr>
        <w:t>Geoderma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45</w:t>
      </w:r>
      <w:r w:rsidRPr="00096734">
        <w:rPr>
          <w:noProof/>
        </w:rPr>
        <w:t>, 17-27. (doi:10.1016/j.geoderma.2008.01.026).</w:t>
      </w:r>
    </w:p>
    <w:p w14:paraId="5695D945" w14:textId="5EA97199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7] Meyer, N., Welp, G. &amp; Amelung, W. 2018 The Temperature Sensitivity (Q10) of Soil Respiration: Controlling Factors and Spatial Prediction at Regional Scale Based on Environmental Soil Classes. </w:t>
      </w:r>
      <w:r w:rsidRPr="00096734">
        <w:rPr>
          <w:i/>
          <w:noProof/>
        </w:rPr>
        <w:t>Glob. Biogeochem. Cycl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2</w:t>
      </w:r>
      <w:r w:rsidRPr="00096734">
        <w:rPr>
          <w:noProof/>
        </w:rPr>
        <w:t>, 306-323. (doi:</w:t>
      </w:r>
      <w:hyperlink r:id="rId57" w:history="1">
        <w:r w:rsidRPr="00096734">
          <w:rPr>
            <w:rStyle w:val="Hyperlink"/>
            <w:noProof/>
          </w:rPr>
          <w:t>https://doi.org/10.1002/2017GB005644</w:t>
        </w:r>
      </w:hyperlink>
      <w:r w:rsidRPr="00096734">
        <w:rPr>
          <w:noProof/>
        </w:rPr>
        <w:t>).</w:t>
      </w:r>
    </w:p>
    <w:p w14:paraId="296C99C5" w14:textId="2FCC3D3C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18] Zhou, T., Shi, P., Hui, D. &amp; Luo, Y. 2009 Global pattern of temperature sensitivity of soil heterotrophic respiration (Q10) and its implications for carbon-climate feedback. </w:t>
      </w:r>
      <w:r w:rsidRPr="00096734">
        <w:rPr>
          <w:i/>
          <w:noProof/>
        </w:rPr>
        <w:t>Journal of Geophysical Research: Biogeoscien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14</w:t>
      </w:r>
      <w:r w:rsidRPr="00096734">
        <w:rPr>
          <w:noProof/>
        </w:rPr>
        <w:t>. (doi:</w:t>
      </w:r>
      <w:hyperlink r:id="rId58" w:history="1">
        <w:r w:rsidRPr="00096734">
          <w:rPr>
            <w:rStyle w:val="Hyperlink"/>
            <w:noProof/>
          </w:rPr>
          <w:t>https://doi.org/10.1029/2008JG000850</w:t>
        </w:r>
      </w:hyperlink>
      <w:r w:rsidRPr="00096734">
        <w:rPr>
          <w:noProof/>
        </w:rPr>
        <w:t>).</w:t>
      </w:r>
    </w:p>
    <w:p w14:paraId="18F4FE2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lastRenderedPageBreak/>
        <w:t xml:space="preserve">[19] Balogh, J., Pinter, K., et al. 2011 Dependence of soil respiration on soil moisture, clay content, soil organic matter, and CO2 uptake in dry grasslands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3</w:t>
      </w:r>
      <w:r w:rsidRPr="00096734">
        <w:rPr>
          <w:noProof/>
        </w:rPr>
        <w:t>, 1006-1013. (doi:10.1016/j.soilbio.2011.01.017).</w:t>
      </w:r>
    </w:p>
    <w:p w14:paraId="1AA79971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0] Quan, Q., Tian, D.S., et al. 2019 Water scaling of ecosystem carbon cycle feedback to climate warming. </w:t>
      </w:r>
      <w:r w:rsidRPr="00096734">
        <w:rPr>
          <w:i/>
          <w:noProof/>
        </w:rPr>
        <w:t>Sci. Adv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</w:t>
      </w:r>
      <w:r w:rsidRPr="00096734">
        <w:rPr>
          <w:noProof/>
        </w:rPr>
        <w:t>, 7. (doi:10.1126/sciadv.aav1131).</w:t>
      </w:r>
    </w:p>
    <w:p w14:paraId="7E587E3B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1] Rey, A., Petsikos, C., Jarvis, P.G. &amp; Grace, J. 2005 Effect of temperature and moisture on rates of carbon mineralization in a Mediterranean oak forest soil under controlled and field conditions. </w:t>
      </w:r>
      <w:r w:rsidRPr="00096734">
        <w:rPr>
          <w:i/>
          <w:noProof/>
        </w:rPr>
        <w:t>Eur. J. Soil Sci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6</w:t>
      </w:r>
      <w:r w:rsidRPr="00096734">
        <w:rPr>
          <w:noProof/>
        </w:rPr>
        <w:t>, 589-599. (doi:10.1111/j.1365-2389.2004.00699.x).</w:t>
      </w:r>
    </w:p>
    <w:p w14:paraId="15280678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2] Moyano, F.E., Vasilyeva, N. &amp; Menichetti, L. 2018 Diffusion limitations and Michaelis-Menten kinetics as drivers of combined temperature and moisture effects on carbon fluxes of mineral soils. </w:t>
      </w:r>
      <w:r w:rsidRPr="00096734">
        <w:rPr>
          <w:i/>
          <w:noProof/>
        </w:rPr>
        <w:t>Biogeoscien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5</w:t>
      </w:r>
      <w:r w:rsidRPr="00096734">
        <w:rPr>
          <w:noProof/>
        </w:rPr>
        <w:t>, 5031-5045. (doi:10.5194/bg-15-5031-2018).</w:t>
      </w:r>
    </w:p>
    <w:p w14:paraId="2A56F60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3] Fer, M., Kodesova, R., Kalkusova, B., Klement, A. &amp; Nikodem, A. 2020 An empirical model for describing the influence of water content and concentration of sulfamethoxazole (antibiotic) in soil on the total net CO2 efflux. </w:t>
      </w:r>
      <w:r w:rsidRPr="00096734">
        <w:rPr>
          <w:i/>
          <w:noProof/>
        </w:rPr>
        <w:t>J. Hydrol. Hydromech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68</w:t>
      </w:r>
      <w:r w:rsidRPr="00096734">
        <w:rPr>
          <w:noProof/>
        </w:rPr>
        <w:t>, 351-358. (doi:10.2478/johh-2020-0031).</w:t>
      </w:r>
    </w:p>
    <w:p w14:paraId="27C4F3DA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4] Liu, Y.C., Lawrence, C.R., et al. 2019 Modeling Transient Soil Moisture Limitations on Microbial Carbon Respiration. </w:t>
      </w:r>
      <w:r w:rsidRPr="00096734">
        <w:rPr>
          <w:i/>
          <w:noProof/>
        </w:rPr>
        <w:t>J. Geophys. Res.-Biogeosci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24</w:t>
      </w:r>
      <w:r w:rsidRPr="00096734">
        <w:rPr>
          <w:noProof/>
        </w:rPr>
        <w:t>, 2222-2247. (doi:10.1029/2018jg004628).</w:t>
      </w:r>
    </w:p>
    <w:p w14:paraId="0914779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5] Reichstein, M., Rey, A., et al. 2003 Modeling temporal and large-scale spatial variability of soil respiration from soil water availability, temperature and vegetation productivity indices. </w:t>
      </w:r>
      <w:r w:rsidRPr="00096734">
        <w:rPr>
          <w:i/>
          <w:noProof/>
        </w:rPr>
        <w:t>Glob. Biogeochem. Cycl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7</w:t>
      </w:r>
      <w:r w:rsidRPr="00096734">
        <w:rPr>
          <w:noProof/>
        </w:rPr>
        <w:t>, 15. (doi:10.1029/2003gb002035).</w:t>
      </w:r>
    </w:p>
    <w:p w14:paraId="4E84B03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6] Dungait, J.A.J., Hopkins, D.W., Gregory, A.S. &amp; Whitmore, A.P. 2012 Soil organic matter turnover is governed by accessibility not recalcitrance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8</w:t>
      </w:r>
      <w:r w:rsidRPr="00096734">
        <w:rPr>
          <w:noProof/>
        </w:rPr>
        <w:t>, 1781-1796. (doi:10.1111/j.1365-2486.2012.02665.x).</w:t>
      </w:r>
    </w:p>
    <w:p w14:paraId="0A866183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7] Lehmann, J., Hansel, C.M., et al. 2020 Persistence of soil organic carbon caused by functional complexity. </w:t>
      </w:r>
      <w:r w:rsidRPr="00096734">
        <w:rPr>
          <w:i/>
          <w:noProof/>
        </w:rPr>
        <w:t>Nature Geoscienc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3</w:t>
      </w:r>
      <w:r w:rsidRPr="00096734">
        <w:rPr>
          <w:noProof/>
        </w:rPr>
        <w:t>, 529-534. (doi:10.1038/s41561-020-0612-3).</w:t>
      </w:r>
    </w:p>
    <w:p w14:paraId="41E1ED4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8] Sihi, D., Davidson, E.A., Savage, K.E. &amp; Liang, D. 2020 Simultaneous numerical representation of soil microsite production and consumption of carbon dioxide, methane, and nitrous oxide using probability distribution functions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26</w:t>
      </w:r>
      <w:r w:rsidRPr="00096734">
        <w:rPr>
          <w:noProof/>
        </w:rPr>
        <w:t>, 200-218. (doi:10.1111/gcb.14855).</w:t>
      </w:r>
    </w:p>
    <w:p w14:paraId="16A9B386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29] Manzoni, S., Moyano, F., Katterer, T. &amp; Schimel, J. 2016 Modeling coupled enzymatic and solute transport controls on decomposition in drying soils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5</w:t>
      </w:r>
      <w:r w:rsidRPr="00096734">
        <w:rPr>
          <w:noProof/>
        </w:rPr>
        <w:t>, 275-287. (doi:10.1016/j.soilbio.2016.01.006).</w:t>
      </w:r>
    </w:p>
    <w:p w14:paraId="76889242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0] Totsche, K.U., Amelung, W., et al. 2018 Microaggregates in soils. </w:t>
      </w:r>
      <w:r w:rsidRPr="00096734">
        <w:rPr>
          <w:i/>
          <w:noProof/>
        </w:rPr>
        <w:t>J. Plant Nutr. Soil Sci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81</w:t>
      </w:r>
      <w:r w:rsidRPr="00096734">
        <w:rPr>
          <w:noProof/>
        </w:rPr>
        <w:t>, 104-136. (doi:10.1002/jpln.201600451).</w:t>
      </w:r>
    </w:p>
    <w:p w14:paraId="787CBBC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1] Harris, E., Diaz-Pines, E., et al. 2021 Denitrifying pathways dominate nitrous oxide emissions from managed grassland during drought and rewetting. </w:t>
      </w:r>
      <w:r w:rsidRPr="00096734">
        <w:rPr>
          <w:i/>
          <w:noProof/>
        </w:rPr>
        <w:t>Sci. Adv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7</w:t>
      </w:r>
      <w:r w:rsidRPr="00096734">
        <w:rPr>
          <w:noProof/>
        </w:rPr>
        <w:t>, eabb7118. (doi:10.1126/sciadv.abb7118).</w:t>
      </w:r>
    </w:p>
    <w:p w14:paraId="447E108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2] Leuther, F., Kohne, J.M., Metreveli, G. &amp; Vogel, H.J. 2020 Transport and Retention of Sulfidized Silver Nanoparticles in Porous Media: The Role of Air-Water Interfaces, Flow Velocity, and Natural Organic Matter. </w:t>
      </w:r>
      <w:r w:rsidRPr="00096734">
        <w:rPr>
          <w:i/>
          <w:noProof/>
        </w:rPr>
        <w:t>Water Resour. Res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6</w:t>
      </w:r>
      <w:r w:rsidRPr="00096734">
        <w:rPr>
          <w:noProof/>
        </w:rPr>
        <w:t>, 19. (doi:10.1029/2020wr027074).</w:t>
      </w:r>
    </w:p>
    <w:p w14:paraId="389D08B9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3] Fang, C. &amp; Moncrieff, J.B. 1999 A model for soil CO2 production and transport 1: Model development. </w:t>
      </w:r>
      <w:r w:rsidRPr="00096734">
        <w:rPr>
          <w:i/>
          <w:noProof/>
        </w:rPr>
        <w:t>Agric. For. Meteor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5</w:t>
      </w:r>
      <w:r w:rsidRPr="00096734">
        <w:rPr>
          <w:noProof/>
        </w:rPr>
        <w:t>, 225-236. (doi:10.1016/s0168-1923(99)00036-2).</w:t>
      </w:r>
    </w:p>
    <w:p w14:paraId="7EAF0D90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4] Keiluweit, M., Wanzek, T., Kleber, M., Nico, P. &amp; Fendorf, S. 2017 Anaerobic microsites have an unaccounted role in soil carbon stabilization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8</w:t>
      </w:r>
      <w:r w:rsidRPr="00096734">
        <w:rPr>
          <w:noProof/>
        </w:rPr>
        <w:t>, 10. (doi:10.1038/s41467-017-01406-6).</w:t>
      </w:r>
    </w:p>
    <w:p w14:paraId="2C21B10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5] Angert, A., Yakir, D., et al. 2015 Using O-2 to study the relationships between soil CO2 efflux and soil respiration. </w:t>
      </w:r>
      <w:r w:rsidRPr="00096734">
        <w:rPr>
          <w:i/>
          <w:noProof/>
        </w:rPr>
        <w:t>Biogeoscien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2</w:t>
      </w:r>
      <w:r w:rsidRPr="00096734">
        <w:rPr>
          <w:noProof/>
        </w:rPr>
        <w:t>, 2089-2099. (doi:10.5194/bg-12-2089-2015).</w:t>
      </w:r>
    </w:p>
    <w:p w14:paraId="36BD7D0E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6] Han, P. &amp; Bartels, D.M. 1996 Temperature dependence of oxygen diffusion in H2O and D2O. </w:t>
      </w:r>
      <w:r w:rsidRPr="00096734">
        <w:rPr>
          <w:i/>
          <w:noProof/>
        </w:rPr>
        <w:t>J. Phys. 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00</w:t>
      </w:r>
      <w:r w:rsidRPr="00096734">
        <w:rPr>
          <w:noProof/>
        </w:rPr>
        <w:t>, 5597-5602. (doi:10.1021/jp952903y).</w:t>
      </w:r>
    </w:p>
    <w:p w14:paraId="02D6A75C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7] Nunan, N., Schmidt, H. &amp; Raynaud, X. 2020 The ecology of heterogeneity: soil bacterial communities and C dynamics. </w:t>
      </w:r>
      <w:r w:rsidRPr="00096734">
        <w:rPr>
          <w:i/>
          <w:noProof/>
        </w:rPr>
        <w:t>Philosophical Transactions of the Royal Society B: Biological Scien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75</w:t>
      </w:r>
      <w:r w:rsidRPr="00096734">
        <w:rPr>
          <w:noProof/>
        </w:rPr>
        <w:t>, 20190249. (doi:doi:10.1098/rstb.2019.0249).</w:t>
      </w:r>
    </w:p>
    <w:p w14:paraId="01D4FE75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lastRenderedPageBreak/>
        <w:t xml:space="preserve">[38] Davidson, E.A., Belk, E. &amp; Boone, R.D. 1998 Soil water content and temperature as independent or confounded factors controlling soil respiration in a temperate mixed hardwood forest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</w:t>
      </w:r>
      <w:r w:rsidRPr="00096734">
        <w:rPr>
          <w:noProof/>
        </w:rPr>
        <w:t>, 217-227. (doi:10.1046/j.1365-2486.1998.00128.x).</w:t>
      </w:r>
    </w:p>
    <w:p w14:paraId="40A22C0E" w14:textId="7F4B5C72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39] Bunnell, F.L., Tait, D.E.N., Flanagan, P.W. &amp; Van Clever, K. 1977 Microbial respiration and substrate weight loss—I: A general model of the influences of abiotic variables. </w:t>
      </w:r>
      <w:r w:rsidRPr="00096734">
        <w:rPr>
          <w:i/>
          <w:noProof/>
        </w:rPr>
        <w:t>Soil Biology and Biochemistry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33-40. (doi:</w:t>
      </w:r>
      <w:hyperlink r:id="rId59" w:history="1">
        <w:r w:rsidRPr="00096734">
          <w:rPr>
            <w:rStyle w:val="Hyperlink"/>
            <w:noProof/>
          </w:rPr>
          <w:t>https://doi.org/10.1016/0038-0717(77)90058-X</w:t>
        </w:r>
      </w:hyperlink>
      <w:r w:rsidRPr="00096734">
        <w:rPr>
          <w:noProof/>
        </w:rPr>
        <w:t>).</w:t>
      </w:r>
    </w:p>
    <w:p w14:paraId="3D985BA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0] Yan, Z.F., Liu, C.X., et al. 2016 Pore-scale investigation on the response of heterotrophic respiration to moisture conditions in heterogeneous soils. </w:t>
      </w:r>
      <w:r w:rsidRPr="00096734">
        <w:rPr>
          <w:i/>
          <w:noProof/>
        </w:rPr>
        <w:t>Biogeochemistry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31</w:t>
      </w:r>
      <w:r w:rsidRPr="00096734">
        <w:rPr>
          <w:noProof/>
        </w:rPr>
        <w:t>, 121-134. (doi:10.1007/s10533-016-0270-0).</w:t>
      </w:r>
    </w:p>
    <w:p w14:paraId="3F967BB8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1] Zhang, X.X. &amp; Gao, Y. 2016 Impact of liquid water on oxygen reaction in cathode catalyst layer of proton exchange membrane fuel cell: A simple and physically sound model. </w:t>
      </w:r>
      <w:r w:rsidRPr="00096734">
        <w:rPr>
          <w:i/>
          <w:noProof/>
        </w:rPr>
        <w:t>J. Power Sour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18</w:t>
      </w:r>
      <w:r w:rsidRPr="00096734">
        <w:rPr>
          <w:noProof/>
        </w:rPr>
        <w:t>, 251-263. (doi:10.1016/j.jpowsour.2016.04.024).</w:t>
      </w:r>
    </w:p>
    <w:p w14:paraId="3BA59F3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2] Borer, B., Tecon, R. &amp; Or, D. 2018 Spatial organization of bacterial populations in response to oxygen and carbon counter-gradients in pore networks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11. (doi:10.1038/s41467-018-03187-y).</w:t>
      </w:r>
    </w:p>
    <w:p w14:paraId="7C4A37A9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3] Yan, Z.F., Bond-Lamberty, B., et al. 2018 A moisture function of soil heterotrophic respiration that incorporates microscale processes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10. (doi:10.1038/s41467-018-04971-6).</w:t>
      </w:r>
    </w:p>
    <w:p w14:paraId="11DA99F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4] Ebrahimi, A. &amp; Or, D. 2015 Hydration and diffusion processes shape microbial community organization and function in model soil aggregates. </w:t>
      </w:r>
      <w:r w:rsidRPr="00096734">
        <w:rPr>
          <w:i/>
          <w:noProof/>
        </w:rPr>
        <w:t>Water Resour. Res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1</w:t>
      </w:r>
      <w:r w:rsidRPr="00096734">
        <w:rPr>
          <w:noProof/>
        </w:rPr>
        <w:t>, 9804-9827. (doi:10.1002/2015wr017565).</w:t>
      </w:r>
    </w:p>
    <w:p w14:paraId="55A80F87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5] Bacq-Labreuil, A., Crawford, J., et al. 2018 Effects of cropping systems upon the three-dimensional architecture of soil systems are modulated by texture. </w:t>
      </w:r>
      <w:r w:rsidRPr="00096734">
        <w:rPr>
          <w:i/>
          <w:noProof/>
        </w:rPr>
        <w:t>Geoderma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32</w:t>
      </w:r>
      <w:r w:rsidRPr="00096734">
        <w:rPr>
          <w:noProof/>
        </w:rPr>
        <w:t>, 73-83. (doi:10.1016/j.geoderma.2018.07.002).</w:t>
      </w:r>
    </w:p>
    <w:p w14:paraId="0A5645E2" w14:textId="0110C849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6] Zhang, X., Gregory, A.S., et al. 2021 Relationship between soil carbon sequestration and the ability of soil aggregates to transport dissolved oxygen. </w:t>
      </w:r>
      <w:r w:rsidRPr="00096734">
        <w:rPr>
          <w:i/>
          <w:noProof/>
        </w:rPr>
        <w:t>Geoderma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03</w:t>
      </w:r>
      <w:r w:rsidRPr="00096734">
        <w:rPr>
          <w:noProof/>
        </w:rPr>
        <w:t>, 115370. (doi:</w:t>
      </w:r>
      <w:hyperlink r:id="rId60" w:history="1">
        <w:r w:rsidRPr="00096734">
          <w:rPr>
            <w:rStyle w:val="Hyperlink"/>
            <w:noProof/>
          </w:rPr>
          <w:t>https://doi.org/10.1016/j.geoderma.2021.115370</w:t>
        </w:r>
      </w:hyperlink>
      <w:r w:rsidRPr="00096734">
        <w:rPr>
          <w:noProof/>
        </w:rPr>
        <w:t>).</w:t>
      </w:r>
    </w:p>
    <w:p w14:paraId="16900AD9" w14:textId="2170EA2F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7] Bacq-Labreuil, A., Neal, A.L., et al. 2021 Significant structural evolution of a long-term fallow soil in response to agricultural management practices requires at least 10 years after conversion. </w:t>
      </w:r>
      <w:r w:rsidRPr="00096734">
        <w:rPr>
          <w:i/>
          <w:noProof/>
        </w:rPr>
        <w:t>Eur. J. Soil Sci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72</w:t>
      </w:r>
      <w:r w:rsidRPr="00096734">
        <w:rPr>
          <w:noProof/>
        </w:rPr>
        <w:t>, 829-841. (doi:</w:t>
      </w:r>
      <w:hyperlink r:id="rId61" w:history="1">
        <w:r w:rsidRPr="00096734">
          <w:rPr>
            <w:rStyle w:val="Hyperlink"/>
            <w:noProof/>
          </w:rPr>
          <w:t>https://doi.org/10.1111/ejss.13037</w:t>
        </w:r>
      </w:hyperlink>
      <w:r w:rsidRPr="00096734">
        <w:rPr>
          <w:noProof/>
        </w:rPr>
        <w:t>).</w:t>
      </w:r>
    </w:p>
    <w:p w14:paraId="533B0DB0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8] Neal, A.L., Bacq-Labreuil, A., et al. 2020 Soil as an extended composite phenotype of the microbial metagenome. </w:t>
      </w:r>
      <w:r w:rsidRPr="00096734">
        <w:rPr>
          <w:i/>
          <w:noProof/>
        </w:rPr>
        <w:t>Sci Rep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0</w:t>
      </w:r>
      <w:r w:rsidRPr="00096734">
        <w:rPr>
          <w:noProof/>
        </w:rPr>
        <w:t>, 10649. (doi:10.1038/s41598-020-67631-0).</w:t>
      </w:r>
    </w:p>
    <w:p w14:paraId="42640DFB" w14:textId="4F81506B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49] Wang, F., Zhang, X., et al. 2022 Evolution of the transport properties of soil aggregates and their relationship with soil organic carbon following land use changes. </w:t>
      </w:r>
      <w:r w:rsidRPr="00096734">
        <w:rPr>
          <w:i/>
          <w:noProof/>
        </w:rPr>
        <w:t>Soil and Tillage Research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215</w:t>
      </w:r>
      <w:r w:rsidRPr="00096734">
        <w:rPr>
          <w:noProof/>
        </w:rPr>
        <w:t>, 105226. (doi:</w:t>
      </w:r>
      <w:hyperlink r:id="rId62" w:history="1">
        <w:r w:rsidRPr="00096734">
          <w:rPr>
            <w:rStyle w:val="Hyperlink"/>
            <w:noProof/>
          </w:rPr>
          <w:t>https://doi.org/10.1016/j.still.2021.105226</w:t>
        </w:r>
      </w:hyperlink>
      <w:r w:rsidRPr="00096734">
        <w:rPr>
          <w:noProof/>
        </w:rPr>
        <w:t>).</w:t>
      </w:r>
    </w:p>
    <w:p w14:paraId="28E669D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0] Hu, W.L., Huang, N. &amp; Zhang, X.X. 2014 Impact of saturation on mass transfer rate between mobile and immobile waters in solute transport within aggregated soils. </w:t>
      </w:r>
      <w:r w:rsidRPr="00096734">
        <w:rPr>
          <w:i/>
          <w:noProof/>
        </w:rPr>
        <w:t>J. Hydr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19</w:t>
      </w:r>
      <w:r w:rsidRPr="00096734">
        <w:rPr>
          <w:noProof/>
        </w:rPr>
        <w:t>, 3557-3565. (doi:10.1016/j.jhydrol.2014.10.057).</w:t>
      </w:r>
    </w:p>
    <w:p w14:paraId="2E07190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1] Skopp, J., Jawson, M.D. &amp; Doran, J.W. 1990 Steady-state aerobic microbial activity as a function of soil water content </w:t>
      </w:r>
      <w:r w:rsidRPr="00096734">
        <w:rPr>
          <w:i/>
          <w:noProof/>
        </w:rPr>
        <w:t>Soil Sci. Soc. Am. J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4</w:t>
      </w:r>
      <w:r w:rsidRPr="00096734">
        <w:rPr>
          <w:noProof/>
        </w:rPr>
        <w:t>, 1619-1625. (doi:10.2136/sssaj1990.03615995005400060018x).</w:t>
      </w:r>
    </w:p>
    <w:p w14:paraId="02C598B9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2] Sierra, C.A., Malghani, S. &amp; Loescher, H.W. 2017 Interactions among temperature, moisture, and oxygen concentrations in controlling decomposition rates in a boreal forest soil. </w:t>
      </w:r>
      <w:r w:rsidRPr="00096734">
        <w:rPr>
          <w:i/>
          <w:noProof/>
        </w:rPr>
        <w:t>Biogeosciences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4</w:t>
      </w:r>
      <w:r w:rsidRPr="00096734">
        <w:rPr>
          <w:noProof/>
        </w:rPr>
        <w:t>, 703-710. (doi:10.5194/bg-14-703-2017).</w:t>
      </w:r>
    </w:p>
    <w:p w14:paraId="6F5D1DB2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3] Birch, H.F. 1958 The effect of soil drying on humus decomposition and nitrogen availability. </w:t>
      </w:r>
      <w:r w:rsidRPr="00096734">
        <w:rPr>
          <w:i/>
          <w:noProof/>
        </w:rPr>
        <w:t>Plant Soil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0</w:t>
      </w:r>
      <w:r w:rsidRPr="00096734">
        <w:rPr>
          <w:noProof/>
        </w:rPr>
        <w:t>, 9-31. (doi:10.1007/BF01343734).</w:t>
      </w:r>
    </w:p>
    <w:p w14:paraId="5E418931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4] Kravchenko, A.N., Guber, A.K., et al. 2019 Microbial spatial footprint as a driver of soil carbon stabilization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0</w:t>
      </w:r>
      <w:r w:rsidRPr="00096734">
        <w:rPr>
          <w:noProof/>
        </w:rPr>
        <w:t>, 10. (doi:10.1038/s41467-019-11057-4).</w:t>
      </w:r>
    </w:p>
    <w:p w14:paraId="61352264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5] de Vries, F.T., Griffiths, R.I., et al. 2018 Soil bacterial networks are less stable under drought than fungal networks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12. (doi:10.1038/s41467-018-05516-7).</w:t>
      </w:r>
    </w:p>
    <w:p w14:paraId="01BA084E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lastRenderedPageBreak/>
        <w:t xml:space="preserve">[56] Moriyama, A., Yonemura, S., Kawashima, S., Du, M.Y. &amp; Tang, Y.H. 2013 Environmental indicators for estimating the potential soil respiration rate in alpine zone. </w:t>
      </w:r>
      <w:r w:rsidRPr="00096734">
        <w:rPr>
          <w:i/>
          <w:noProof/>
        </w:rPr>
        <w:t>Ecol. Indic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2</w:t>
      </w:r>
      <w:r w:rsidRPr="00096734">
        <w:rPr>
          <w:noProof/>
        </w:rPr>
        <w:t>, 245-252. (doi:10.1016/j.ecolind.2013.03.032).</w:t>
      </w:r>
    </w:p>
    <w:p w14:paraId="2AA9882C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7] Bailey, V.L., Smith, A.P., Tfaily, M., Fansler, S.J. &amp; Bond-Lamberty, B. 2017 Differences in soluble organic carbon chemistry in pore waters sampled from different pore size domains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07</w:t>
      </w:r>
      <w:r w:rsidRPr="00096734">
        <w:rPr>
          <w:noProof/>
        </w:rPr>
        <w:t>, 133-143. (doi:10.1016/j.soilbio.2016.11.025).</w:t>
      </w:r>
    </w:p>
    <w:p w14:paraId="4CA2FEA5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8] Bradford, M.A. 2013 Thermal adaptation of decomposer communities in warming soils. </w:t>
      </w:r>
      <w:r w:rsidRPr="00096734">
        <w:rPr>
          <w:i/>
          <w:noProof/>
        </w:rPr>
        <w:t>Front. Micro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</w:t>
      </w:r>
      <w:r w:rsidRPr="00096734">
        <w:rPr>
          <w:noProof/>
        </w:rPr>
        <w:t>, 16. (doi:10.3389/fmicb.2013.00333).</w:t>
      </w:r>
    </w:p>
    <w:p w14:paraId="3BE3DA6A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59] Bradford, M.A., Davies, C.A., et al. 2008 Thermal adaptation of soil microbial respiration to elevated temperature. </w:t>
      </w:r>
      <w:r w:rsidRPr="00096734">
        <w:rPr>
          <w:i/>
          <w:noProof/>
        </w:rPr>
        <w:t>Ecol. Lett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1</w:t>
      </w:r>
      <w:r w:rsidRPr="00096734">
        <w:rPr>
          <w:noProof/>
        </w:rPr>
        <w:t>, 1316-1327. (doi:10.1111/j.1461-0248.2008.01251.x).</w:t>
      </w:r>
    </w:p>
    <w:p w14:paraId="0B61FE35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0] Bradford, M.A., Watts, B.W. &amp; Davies, C.A. 2010 Thermal adaptation of heterotrophic soil respiration in laboratory microcosms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6</w:t>
      </w:r>
      <w:r w:rsidRPr="00096734">
        <w:rPr>
          <w:noProof/>
        </w:rPr>
        <w:t>, 1576-1588. (doi:10.1111/j.1365-2486.2009.02040.x).</w:t>
      </w:r>
    </w:p>
    <w:p w14:paraId="4D291196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1] Crowther, T.W. &amp; Bradford, M.A. 2013 Thermal acclimation in widespread heterotrophic soil microbes. </w:t>
      </w:r>
      <w:r w:rsidRPr="00096734">
        <w:rPr>
          <w:i/>
          <w:noProof/>
        </w:rPr>
        <w:t>Ecol. Lett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6</w:t>
      </w:r>
      <w:r w:rsidRPr="00096734">
        <w:rPr>
          <w:noProof/>
        </w:rPr>
        <w:t>, 469-477. (doi:10.1111/ele.12069).</w:t>
      </w:r>
    </w:p>
    <w:p w14:paraId="468A573E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2] Hemingway, J.D., Rothman, D.H., et al. 2019 Mineral protection regulates long-term global preservation of natural organic carbon. </w:t>
      </w:r>
      <w:r w:rsidRPr="00096734">
        <w:rPr>
          <w:i/>
          <w:noProof/>
        </w:rPr>
        <w:t>Natur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70</w:t>
      </w:r>
      <w:r w:rsidRPr="00096734">
        <w:rPr>
          <w:noProof/>
        </w:rPr>
        <w:t>, 228-+. (doi:10.1038/s41586-019-1280-6).</w:t>
      </w:r>
    </w:p>
    <w:p w14:paraId="14B404FB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3] Hartley, I.P., Heinemeyer, A. &amp; Ineson, P. 2007 Effects of three years of soil warming and shading on the rate of soil respiration: substrate availability and not thermal acclimation mediates observed response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3</w:t>
      </w:r>
      <w:r w:rsidRPr="00096734">
        <w:rPr>
          <w:noProof/>
        </w:rPr>
        <w:t>, 1761-1770. (doi:10.1111/j.1365-2486.2007.01373.x).</w:t>
      </w:r>
    </w:p>
    <w:p w14:paraId="7213A0EA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4] Hartley, I.P., Hopkins, D.W., Garnett, M.H., Sommerkorn, M. &amp; Wookey, P.A. 2009 No evidence for compensatory thermal adaptation of soil microbial respiration in the study of Bradford et al. (2008). </w:t>
      </w:r>
      <w:r w:rsidRPr="00096734">
        <w:rPr>
          <w:i/>
          <w:noProof/>
        </w:rPr>
        <w:t>Ecol. Lett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2</w:t>
      </w:r>
      <w:r w:rsidRPr="00096734">
        <w:rPr>
          <w:noProof/>
        </w:rPr>
        <w:t>, E12-E14. (doi:10.1111/j.1461-0248.2009.01300.x).</w:t>
      </w:r>
    </w:p>
    <w:p w14:paraId="15FCA0C2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5] Karhu, K., Auffret, M.D., et al. 2014 Temperature sensitivity of soil respiration rates enhanced by microbial community response. </w:t>
      </w:r>
      <w:r w:rsidRPr="00096734">
        <w:rPr>
          <w:i/>
          <w:noProof/>
        </w:rPr>
        <w:t>Natur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13</w:t>
      </w:r>
      <w:r w:rsidRPr="00096734">
        <w:rPr>
          <w:noProof/>
        </w:rPr>
        <w:t>, 81-+. (doi:10.1038/nature13604).</w:t>
      </w:r>
    </w:p>
    <w:p w14:paraId="510A3F57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6] Pries, C.E.H., Castanha, C., Porras, R.C. &amp; Torn, M.S. 2017 The whole-soil carbon flux in response to warming. </w:t>
      </w:r>
      <w:r w:rsidRPr="00096734">
        <w:rPr>
          <w:i/>
          <w:noProof/>
        </w:rPr>
        <w:t>Scienc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55</w:t>
      </w:r>
      <w:r w:rsidRPr="00096734">
        <w:rPr>
          <w:noProof/>
        </w:rPr>
        <w:t>, 1420-1422. (doi:10.1126/science.aal1319).</w:t>
      </w:r>
    </w:p>
    <w:p w14:paraId="6C85F995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7] Xiao, J., Yu, F., et al. 2018 Comment on “The whole-soil carbon flux in response to warming”. </w:t>
      </w:r>
      <w:r w:rsidRPr="00096734">
        <w:rPr>
          <w:i/>
          <w:noProof/>
        </w:rPr>
        <w:t>Science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359</w:t>
      </w:r>
      <w:r w:rsidRPr="00096734">
        <w:rPr>
          <w:noProof/>
        </w:rPr>
        <w:t>, eaao0218. (doi:10.1126/science.aao0218).</w:t>
      </w:r>
    </w:p>
    <w:p w14:paraId="3932384D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8] Dove, N.C., Torn, M.S., Hart, S.C. &amp; Tas, N. 2021 Metabolic capabilities mute positive response to direct and indirect impacts of warming throughout the soil profile. </w:t>
      </w:r>
      <w:r w:rsidRPr="00096734">
        <w:rPr>
          <w:i/>
          <w:noProof/>
        </w:rPr>
        <w:t>Nat. Commun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2</w:t>
      </w:r>
      <w:r w:rsidRPr="00096734">
        <w:rPr>
          <w:noProof/>
        </w:rPr>
        <w:t>, 13. (doi:10.1038/s41467-021-22408-5).</w:t>
      </w:r>
    </w:p>
    <w:p w14:paraId="5D018FBA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69] Eilers, K.G., Debenport, S., Anderson, S. &amp; Fierer, N. 2012 Digging deeper to find unique microbial communities: The strong effect of depth on the structure of bacterial and archaeal communities in soil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50</w:t>
      </w:r>
      <w:r w:rsidRPr="00096734">
        <w:rPr>
          <w:noProof/>
        </w:rPr>
        <w:t>, 58-65. (doi:10.1016/j.soilbio.2012.03.011).</w:t>
      </w:r>
    </w:p>
    <w:p w14:paraId="61E3D202" w14:textId="430252EE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0] Xu, X., Schimel, J.P., et al. 2014 Substrate and environmental controls on microbial assimilation of soil organic carbon: a framework for Earth system models. </w:t>
      </w:r>
      <w:r w:rsidRPr="00096734">
        <w:rPr>
          <w:i/>
          <w:noProof/>
        </w:rPr>
        <w:t>Ecol. Lett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7</w:t>
      </w:r>
      <w:r w:rsidRPr="00096734">
        <w:rPr>
          <w:noProof/>
        </w:rPr>
        <w:t>, 547-555. (doi:</w:t>
      </w:r>
      <w:hyperlink r:id="rId63" w:history="1">
        <w:r w:rsidRPr="00096734">
          <w:rPr>
            <w:rStyle w:val="Hyperlink"/>
            <w:noProof/>
          </w:rPr>
          <w:t>https://doi.org/10.1111/ele.12254</w:t>
        </w:r>
      </w:hyperlink>
      <w:r w:rsidRPr="00096734">
        <w:rPr>
          <w:noProof/>
        </w:rPr>
        <w:t>).</w:t>
      </w:r>
    </w:p>
    <w:p w14:paraId="6E6AFF33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1] Cook, F.J. &amp; Orchard, V.A. 2008 Relationships between soil respiration and soil moisture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40</w:t>
      </w:r>
      <w:r w:rsidRPr="00096734">
        <w:rPr>
          <w:noProof/>
        </w:rPr>
        <w:t>, 1013-1018. (doi:10.1016/j.soilbio.2007.12.012).</w:t>
      </w:r>
    </w:p>
    <w:p w14:paraId="6F65EF5F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2] Herbst, M., Tappe, W., Kummer, S. &amp; Vereecken, H. 2016 The impact of sieving on heterotrophic respiration response to water content in loamy and sandy topsoils. </w:t>
      </w:r>
      <w:r w:rsidRPr="00096734">
        <w:rPr>
          <w:i/>
          <w:noProof/>
        </w:rPr>
        <w:t>Geoderma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272</w:t>
      </w:r>
      <w:r w:rsidRPr="00096734">
        <w:rPr>
          <w:noProof/>
        </w:rPr>
        <w:t>, 73-82. (doi:10.1016/j.geoderma.2016.03.002).</w:t>
      </w:r>
    </w:p>
    <w:p w14:paraId="3D843D36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3] Orchard, V.A. &amp; Cook, F.J. 1983 RELATIONSHIP BETWEEN SOIL RESPIRATION AND SOIL-MOISTURE. </w:t>
      </w:r>
      <w:r w:rsidRPr="00096734">
        <w:rPr>
          <w:i/>
          <w:noProof/>
        </w:rPr>
        <w:t>Soil Biol. Biochem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15</w:t>
      </w:r>
      <w:r w:rsidRPr="00096734">
        <w:rPr>
          <w:noProof/>
        </w:rPr>
        <w:t>, 447-453. (doi:10.1016/0038-0717(83)90010-x).</w:t>
      </w:r>
    </w:p>
    <w:p w14:paraId="7CB4E952" w14:textId="77777777" w:rsidR="00096734" w:rsidRPr="00096734" w:rsidRDefault="00096734" w:rsidP="00096734">
      <w:pPr>
        <w:pStyle w:val="EndNoteBibliography"/>
        <w:spacing w:after="0"/>
        <w:rPr>
          <w:noProof/>
        </w:rPr>
      </w:pPr>
      <w:r w:rsidRPr="00096734">
        <w:rPr>
          <w:noProof/>
        </w:rPr>
        <w:t xml:space="preserve">[74] Fierer, N., Allen, A.S., Schimel, J.P. &amp; Holden, P.A. 2003 Controls on microbial CO2 production: a comparison of surface and subsurface soil horizons. </w:t>
      </w:r>
      <w:r w:rsidRPr="00096734">
        <w:rPr>
          <w:i/>
          <w:noProof/>
        </w:rPr>
        <w:t>Glob. Change Biol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1322-1332. (doi:10.1046/j.1365-2486.2003.00663.x).</w:t>
      </w:r>
    </w:p>
    <w:p w14:paraId="08E180FB" w14:textId="77777777" w:rsidR="00096734" w:rsidRPr="00096734" w:rsidRDefault="00096734" w:rsidP="00096734">
      <w:pPr>
        <w:pStyle w:val="EndNoteBibliography"/>
        <w:rPr>
          <w:noProof/>
        </w:rPr>
      </w:pPr>
      <w:r w:rsidRPr="00096734">
        <w:rPr>
          <w:noProof/>
        </w:rPr>
        <w:t xml:space="preserve">[75] Wang, G.S., Jagadamma, S., et al. 2015 Microbial dormancy improves development and experimental validation of ecosystem model. </w:t>
      </w:r>
      <w:r w:rsidRPr="00096734">
        <w:rPr>
          <w:i/>
          <w:noProof/>
        </w:rPr>
        <w:t>Isme J.</w:t>
      </w:r>
      <w:r w:rsidRPr="00096734">
        <w:rPr>
          <w:noProof/>
        </w:rPr>
        <w:t xml:space="preserve"> </w:t>
      </w:r>
      <w:r w:rsidRPr="00096734">
        <w:rPr>
          <w:b/>
          <w:noProof/>
        </w:rPr>
        <w:t>9</w:t>
      </w:r>
      <w:r w:rsidRPr="00096734">
        <w:rPr>
          <w:noProof/>
        </w:rPr>
        <w:t>, 226-237. (doi:10.1038/ismej.2014.120).</w:t>
      </w:r>
    </w:p>
    <w:p w14:paraId="1D931B06" w14:textId="1EBCE2F1" w:rsidR="00095DF9" w:rsidRPr="001E05A2" w:rsidRDefault="008A7CCB">
      <w:pPr>
        <w:suppressAutoHyphens w:val="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fldChar w:fldCharType="end"/>
      </w:r>
      <w:bookmarkEnd w:id="15"/>
      <w:r w:rsidR="00095DF9" w:rsidRPr="001E05A2">
        <w:rPr>
          <w:rFonts w:asciiTheme="minorHAnsi" w:hAnsiTheme="minorHAnsi" w:cstheme="minorHAnsi"/>
          <w:color w:val="000000" w:themeColor="text1"/>
        </w:rPr>
        <w:br w:type="page"/>
      </w:r>
    </w:p>
    <w:p w14:paraId="4CDDCC56" w14:textId="60819314" w:rsidR="00B11C3C" w:rsidRPr="001E05A2" w:rsidRDefault="00FC2CD1" w:rsidP="00454BC0">
      <w:pPr>
        <w:suppressAutoHyphens w:val="0"/>
        <w:jc w:val="center"/>
        <w:rPr>
          <w:rFonts w:asciiTheme="minorHAnsi" w:hAnsiTheme="minorHAnsi" w:cstheme="minorHAnsi"/>
          <w:color w:val="000000" w:themeColor="text1"/>
        </w:rPr>
      </w:pPr>
      <w:r w:rsidRPr="001E05A2">
        <w:rPr>
          <w:noProof/>
          <w:color w:val="000000" w:themeColor="text1"/>
        </w:rPr>
        <w:lastRenderedPageBreak/>
        <w:drawing>
          <wp:inline distT="0" distB="0" distL="0" distR="0" wp14:anchorId="4DF51B99" wp14:editId="594FEAA5">
            <wp:extent cx="1935480" cy="1709082"/>
            <wp:effectExtent l="0" t="0" r="0" b="571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822" cy="17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211B7" w14:textId="6D9EA01A" w:rsidR="00095DF9" w:rsidRPr="001E05A2" w:rsidRDefault="00095DF9" w:rsidP="00454BC0">
      <w:pPr>
        <w:suppressAutoHyphens w:val="0"/>
        <w:rPr>
          <w:rFonts w:asciiTheme="minorHAnsi" w:hAnsiTheme="minorHAnsi" w:cstheme="minorHAnsi"/>
          <w:color w:val="000000" w:themeColor="text1"/>
        </w:rPr>
      </w:pPr>
    </w:p>
    <w:p w14:paraId="72BD6D2B" w14:textId="4E2682F9" w:rsidR="00095DF9" w:rsidRPr="001E05A2" w:rsidRDefault="00095DF9" w:rsidP="00095DF9">
      <w:pPr>
        <w:suppressAutoHyphens w:val="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b/>
          <w:bCs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b/>
          <w:bCs/>
          <w:color w:val="000000" w:themeColor="text1"/>
        </w:rPr>
        <w:t>ure</w:t>
      </w:r>
      <w:r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1</w:t>
      </w:r>
      <w:r w:rsidRPr="001E05A2">
        <w:rPr>
          <w:rFonts w:asciiTheme="minorHAnsi" w:hAnsiTheme="minorHAnsi" w:cstheme="minorHAnsi"/>
          <w:color w:val="000000" w:themeColor="text1"/>
        </w:rPr>
        <w:t xml:space="preserve">. Schematic </w:t>
      </w:r>
      <w:r w:rsidR="00D31D9D" w:rsidRPr="001E05A2">
        <w:rPr>
          <w:rFonts w:asciiTheme="minorHAnsi" w:hAnsiTheme="minorHAnsi" w:cstheme="minorHAnsi"/>
          <w:color w:val="000000" w:themeColor="text1"/>
        </w:rPr>
        <w:t xml:space="preserve">representation </w:t>
      </w:r>
      <w:r w:rsidRPr="001E05A2">
        <w:rPr>
          <w:rFonts w:asciiTheme="minorHAnsi" w:hAnsiTheme="minorHAnsi" w:cstheme="minorHAnsi"/>
          <w:color w:val="000000" w:themeColor="text1"/>
        </w:rPr>
        <w:t xml:space="preserve">of microscopic processes controlling aerobic microbial </w:t>
      </w:r>
      <w:r w:rsidR="00AE09EC" w:rsidRPr="001E05A2">
        <w:rPr>
          <w:rFonts w:asciiTheme="minorHAnsi" w:hAnsiTheme="minorHAnsi" w:cstheme="minorHAnsi"/>
          <w:color w:val="000000" w:themeColor="text1"/>
        </w:rPr>
        <w:t xml:space="preserve">respiration </w:t>
      </w:r>
      <w:r w:rsidRPr="001E05A2">
        <w:rPr>
          <w:rFonts w:asciiTheme="minorHAnsi" w:hAnsiTheme="minorHAnsi" w:cstheme="minorHAnsi"/>
          <w:color w:val="000000" w:themeColor="text1"/>
        </w:rPr>
        <w:t>at the pore scale in soil. Brown represents the soil matrix, white regions represent air, blue represents water. Gaseous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(red) dissolves at the water-air interface; </w:t>
      </w:r>
      <w:r w:rsidR="004A35D8" w:rsidRPr="001E05A2">
        <w:rPr>
          <w:rFonts w:asciiTheme="minorHAnsi" w:hAnsiTheme="minorHAnsi" w:cstheme="minorHAnsi"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color w:val="000000" w:themeColor="text1"/>
        </w:rPr>
        <w:t>dissolved O</w:t>
      </w:r>
      <w:r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color w:val="000000" w:themeColor="text1"/>
        </w:rPr>
        <w:t xml:space="preserve"> (yellow) moves to aerobic microbes (green) adjacent to wetted pore walls </w:t>
      </w:r>
      <w:r w:rsidR="004A35D8" w:rsidRPr="001E05A2">
        <w:rPr>
          <w:rFonts w:asciiTheme="minorHAnsi" w:hAnsiTheme="minorHAnsi" w:cstheme="minorHAnsi"/>
          <w:color w:val="000000" w:themeColor="text1"/>
        </w:rPr>
        <w:t>where it is</w:t>
      </w:r>
      <w:r w:rsidRPr="001E05A2">
        <w:rPr>
          <w:rFonts w:asciiTheme="minorHAnsi" w:hAnsiTheme="minorHAnsi" w:cstheme="minorHAnsi"/>
          <w:color w:val="000000" w:themeColor="text1"/>
        </w:rPr>
        <w:t xml:space="preserve"> respired.</w:t>
      </w:r>
    </w:p>
    <w:p w14:paraId="6B51F206" w14:textId="41BEC332" w:rsidR="00392304" w:rsidRPr="001E05A2" w:rsidRDefault="00392304">
      <w:pPr>
        <w:suppressAutoHyphens w:val="0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color w:val="000000" w:themeColor="text1"/>
        </w:rPr>
        <w:br w:type="page"/>
      </w:r>
    </w:p>
    <w:p w14:paraId="1B28F1F0" w14:textId="77777777" w:rsidR="00BE123B" w:rsidRPr="001E05A2" w:rsidRDefault="00BE123B" w:rsidP="00EC3A9A">
      <w:pPr>
        <w:suppressAutoHyphens w:val="0"/>
        <w:rPr>
          <w:rFonts w:asciiTheme="minorHAnsi" w:hAnsiTheme="minorHAnsi" w:cstheme="minorHAnsi"/>
          <w:color w:val="000000" w:themeColor="text1"/>
        </w:rPr>
      </w:pPr>
    </w:p>
    <w:p w14:paraId="556EBC27" w14:textId="4526B0E1" w:rsidR="0046056A" w:rsidRPr="001E05A2" w:rsidRDefault="00EF51C3" w:rsidP="00BE123B">
      <w:pPr>
        <w:suppressAutoHyphens w:val="0"/>
        <w:jc w:val="center"/>
        <w:rPr>
          <w:rFonts w:asciiTheme="minorHAnsi" w:hAnsiTheme="minorHAnsi" w:cstheme="minorHAnsi"/>
          <w:color w:val="000000" w:themeColor="text1"/>
        </w:rPr>
      </w:pPr>
      <w:bookmarkStart w:id="16" w:name="_Hlk87371917"/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29EF4130" wp14:editId="72F67370">
            <wp:extent cx="5731510" cy="27146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EFF4D" w14:textId="161AE1AA" w:rsidR="00BE123B" w:rsidRPr="001E05A2" w:rsidRDefault="00B57D19" w:rsidP="00BE123B">
      <w:pPr>
        <w:suppressAutoHyphens w:val="0"/>
        <w:jc w:val="center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4A6FB27C" wp14:editId="62524FF3">
            <wp:extent cx="5731510" cy="27146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"/>
    </w:p>
    <w:p w14:paraId="6F2E98E6" w14:textId="5E82FCB2" w:rsidR="00BE123B" w:rsidRPr="001E05A2" w:rsidRDefault="00BE123B" w:rsidP="00BE123B">
      <w:pPr>
        <w:suppressAutoHyphens w:val="0"/>
        <w:rPr>
          <w:rFonts w:asciiTheme="minorHAnsi" w:hAnsiTheme="minorHAnsi" w:cstheme="minorHAnsi"/>
          <w:color w:val="000000" w:themeColor="text1"/>
        </w:rPr>
      </w:pPr>
      <w:bookmarkStart w:id="17" w:name="_Hlk87371709"/>
      <w:r w:rsidRPr="001E05A2">
        <w:rPr>
          <w:rFonts w:asciiTheme="minorHAnsi" w:hAnsiTheme="minorHAnsi" w:cstheme="minorHAnsi"/>
          <w:b/>
          <w:bCs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b/>
          <w:bCs/>
          <w:color w:val="000000" w:themeColor="text1"/>
        </w:rPr>
        <w:t>ure</w:t>
      </w:r>
      <w:r w:rsidR="00A54CF5" w:rsidRPr="001E05A2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6F67ED" w:rsidRPr="001E05A2">
        <w:rPr>
          <w:rFonts w:asciiTheme="minorHAnsi" w:hAnsiTheme="minorHAnsi" w:cstheme="minorHAnsi"/>
          <w:b/>
          <w:bCs/>
          <w:color w:val="000000" w:themeColor="text1"/>
        </w:rPr>
        <w:t>2</w:t>
      </w:r>
      <w:r w:rsidRPr="001E05A2">
        <w:rPr>
          <w:rFonts w:asciiTheme="minorHAnsi" w:hAnsiTheme="minorHAnsi" w:cstheme="minorHAnsi"/>
          <w:b/>
          <w:bCs/>
          <w:color w:val="000000" w:themeColor="text1"/>
        </w:rPr>
        <w:t>.</w:t>
      </w:r>
      <w:r w:rsidRPr="001E05A2">
        <w:rPr>
          <w:rFonts w:asciiTheme="minorHAnsi" w:hAnsiTheme="minorHAnsi" w:cstheme="minorHAnsi"/>
          <w:color w:val="000000" w:themeColor="text1"/>
        </w:rPr>
        <w:t xml:space="preserve">  Comparison </w:t>
      </w:r>
      <w:r w:rsidR="00AE09EC" w:rsidRPr="001E05A2">
        <w:rPr>
          <w:rFonts w:asciiTheme="minorHAnsi" w:hAnsiTheme="minorHAnsi" w:cstheme="minorHAnsi"/>
          <w:color w:val="000000" w:themeColor="text1"/>
        </w:rPr>
        <w:t>of</w:t>
      </w:r>
      <w:r w:rsidR="00866F7E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447C4" w:rsidRPr="001E05A2">
        <w:rPr>
          <w:rFonts w:asciiTheme="minorHAnsi" w:hAnsiTheme="minorHAnsi" w:cstheme="minorHAnsi"/>
          <w:color w:val="000000" w:themeColor="text1"/>
        </w:rPr>
        <w:t xml:space="preserve">experimental </w:t>
      </w:r>
      <w:r w:rsidRPr="001E05A2">
        <w:rPr>
          <w:rFonts w:asciiTheme="minorHAnsi" w:hAnsiTheme="minorHAnsi" w:cstheme="minorHAnsi"/>
          <w:color w:val="000000" w:themeColor="text1"/>
        </w:rPr>
        <w:t>data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(symbols) and</w:t>
      </w:r>
      <w:r w:rsidR="008871D7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866F7E" w:rsidRPr="001E05A2">
        <w:rPr>
          <w:rFonts w:asciiTheme="minorHAnsi" w:hAnsiTheme="minorHAnsi" w:cstheme="minorHAnsi"/>
          <w:color w:val="000000" w:themeColor="text1"/>
        </w:rPr>
        <w:t xml:space="preserve">model </w:t>
      </w:r>
      <w:r w:rsidRPr="001E05A2">
        <w:rPr>
          <w:rFonts w:asciiTheme="minorHAnsi" w:hAnsiTheme="minorHAnsi" w:cstheme="minorHAnsi"/>
          <w:color w:val="000000" w:themeColor="text1"/>
        </w:rPr>
        <w:t xml:space="preserve">results </w:t>
      </w:r>
      <w:r w:rsidR="00363C78" w:rsidRPr="001E05A2">
        <w:rPr>
          <w:rFonts w:asciiTheme="minorHAnsi" w:hAnsiTheme="minorHAnsi" w:cstheme="minorHAnsi"/>
          <w:color w:val="000000" w:themeColor="text1"/>
        </w:rPr>
        <w:t>(</w:t>
      </w:r>
      <w:r w:rsidR="004522AB" w:rsidRPr="001E05A2">
        <w:rPr>
          <w:rFonts w:asciiTheme="minorHAnsi" w:hAnsiTheme="minorHAnsi" w:cstheme="minorHAnsi"/>
          <w:color w:val="000000" w:themeColor="text1"/>
        </w:rPr>
        <w:t xml:space="preserve">solid </w:t>
      </w:r>
      <w:r w:rsidR="00363C78" w:rsidRPr="001E05A2">
        <w:rPr>
          <w:rFonts w:asciiTheme="minorHAnsi" w:hAnsiTheme="minorHAnsi" w:cstheme="minorHAnsi"/>
          <w:color w:val="000000" w:themeColor="text1"/>
        </w:rPr>
        <w:t>line</w:t>
      </w:r>
      <w:r w:rsidR="00866F7E" w:rsidRPr="001E05A2">
        <w:rPr>
          <w:rFonts w:asciiTheme="minorHAnsi" w:hAnsiTheme="minorHAnsi" w:cstheme="minorHAnsi"/>
          <w:color w:val="000000" w:themeColor="text1"/>
        </w:rPr>
        <w:t>s</w:t>
      </w:r>
      <w:r w:rsidR="00363C78" w:rsidRPr="001E05A2">
        <w:rPr>
          <w:rFonts w:asciiTheme="minorHAnsi" w:hAnsiTheme="minorHAnsi" w:cstheme="minorHAnsi"/>
          <w:color w:val="000000" w:themeColor="text1"/>
        </w:rPr>
        <w:t>)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7447C4" w:rsidRPr="001E05A2">
        <w:rPr>
          <w:rFonts w:asciiTheme="minorHAnsi" w:hAnsiTheme="minorHAnsi" w:cstheme="minorHAnsi"/>
          <w:color w:val="000000" w:themeColor="text1"/>
        </w:rPr>
        <w:t>using exemplar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soil structure</w:t>
      </w:r>
      <w:r w:rsidR="007447C4" w:rsidRPr="001E05A2">
        <w:rPr>
          <w:rFonts w:asciiTheme="minorHAnsi" w:hAnsiTheme="minorHAnsi" w:cstheme="minorHAnsi"/>
          <w:color w:val="000000" w:themeColor="text1"/>
        </w:rPr>
        <w:t>s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under </w:t>
      </w:r>
      <w:r w:rsidRPr="001E05A2">
        <w:rPr>
          <w:rFonts w:asciiTheme="minorHAnsi" w:hAnsiTheme="minorHAnsi" w:cstheme="minorHAnsi"/>
          <w:color w:val="000000" w:themeColor="text1"/>
        </w:rPr>
        <w:t>different</w:t>
      </w:r>
      <w:r w:rsidR="001303D8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367E77" w:rsidRPr="001E05A2">
        <w:rPr>
          <w:rFonts w:asciiTheme="minorHAnsi" w:hAnsiTheme="minorHAnsi" w:cstheme="minorHAnsi"/>
          <w:color w:val="000000" w:themeColor="text1"/>
        </w:rPr>
        <w:t>soil</w:t>
      </w:r>
      <w:r w:rsidR="00AE09E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Pr="001E05A2">
        <w:rPr>
          <w:rFonts w:asciiTheme="minorHAnsi" w:hAnsiTheme="minorHAnsi" w:cstheme="minorHAnsi"/>
          <w:color w:val="000000" w:themeColor="text1"/>
        </w:rPr>
        <w:t>saturation</w:t>
      </w:r>
      <w:r w:rsidR="00AC278F" w:rsidRPr="001E05A2">
        <w:rPr>
          <w:rFonts w:asciiTheme="minorHAnsi" w:hAnsiTheme="minorHAnsi" w:cstheme="minorHAnsi"/>
          <w:color w:val="000000" w:themeColor="text1"/>
        </w:rPr>
        <w:t>s for</w:t>
      </w:r>
      <w:r w:rsidR="00363C78" w:rsidRPr="001E05A2">
        <w:rPr>
          <w:rFonts w:asciiTheme="minorHAnsi" w:hAnsiTheme="minorHAnsi" w:cstheme="minorHAnsi"/>
          <w:color w:val="000000" w:themeColor="text1"/>
        </w:rPr>
        <w:t xml:space="preserve"> an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>i</w:t>
      </w:r>
      <w:r w:rsidRPr="001E05A2">
        <w:rPr>
          <w:rFonts w:asciiTheme="minorHAnsi" w:hAnsiTheme="minorHAnsi" w:cstheme="minorHAnsi"/>
          <w:color w:val="000000" w:themeColor="text1"/>
        </w:rPr>
        <w:t xml:space="preserve">ncubation experiment </w:t>
      </w:r>
      <w:r w:rsidR="00AC278F" w:rsidRPr="001E05A2">
        <w:rPr>
          <w:rFonts w:asciiTheme="minorHAnsi" w:hAnsiTheme="minorHAnsi" w:cstheme="minorHAnsi"/>
          <w:color w:val="000000" w:themeColor="text1"/>
        </w:rPr>
        <w:t>using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a well-mixed </w:t>
      </w:r>
      <w:r w:rsidRPr="001E05A2">
        <w:rPr>
          <w:rFonts w:asciiTheme="minorHAnsi" w:hAnsiTheme="minorHAnsi" w:cstheme="minorHAnsi"/>
          <w:color w:val="000000" w:themeColor="text1"/>
        </w:rPr>
        <w:t>sandy soil</w:t>
      </w:r>
      <w:r w:rsidR="00B96A89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>where the potential demand of aerobic microbes for O</w:t>
      </w:r>
      <w:r w:rsidR="00AC278F" w:rsidRPr="001E05A2">
        <w:rPr>
          <w:rFonts w:asciiTheme="minorHAnsi" w:hAnsiTheme="minorHAnsi" w:cstheme="minorHAnsi"/>
          <w:color w:val="000000" w:themeColor="text1"/>
          <w:vertAlign w:val="subscript"/>
        </w:rPr>
        <w:t>2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B96A89" w:rsidRPr="001E05A2">
        <w:rPr>
          <w:rFonts w:asciiTheme="minorHAnsi" w:hAnsiTheme="minorHAnsi" w:cstheme="minorHAnsi"/>
          <w:color w:val="000000" w:themeColor="text1"/>
        </w:rPr>
        <w:t>was relatively uniform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(A)</w:t>
      </w:r>
      <w:r w:rsidR="00B96A89" w:rsidRPr="001E05A2">
        <w:rPr>
          <w:rFonts w:asciiTheme="minorHAnsi" w:hAnsiTheme="minorHAnsi" w:cstheme="minorHAnsi"/>
          <w:color w:val="000000" w:themeColor="text1"/>
        </w:rPr>
        <w:t>;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>for a</w:t>
      </w:r>
      <w:r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>f</w:t>
      </w:r>
      <w:r w:rsidRPr="001E05A2">
        <w:rPr>
          <w:rFonts w:asciiTheme="minorHAnsi" w:hAnsiTheme="minorHAnsi" w:cstheme="minorHAnsi"/>
          <w:color w:val="000000" w:themeColor="text1"/>
        </w:rPr>
        <w:t xml:space="preserve">ield experiment </w:t>
      </w:r>
      <w:r w:rsidR="00866F7E" w:rsidRPr="001E05A2">
        <w:rPr>
          <w:rFonts w:asciiTheme="minorHAnsi" w:hAnsiTheme="minorHAnsi" w:cstheme="minorHAnsi"/>
          <w:color w:val="000000" w:themeColor="text1"/>
        </w:rPr>
        <w:t>using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a </w:t>
      </w:r>
      <w:r w:rsidRPr="001E05A2">
        <w:rPr>
          <w:rFonts w:asciiTheme="minorHAnsi" w:hAnsiTheme="minorHAnsi" w:cstheme="minorHAnsi"/>
          <w:color w:val="000000" w:themeColor="text1"/>
        </w:rPr>
        <w:t>lo</w:t>
      </w:r>
      <w:r w:rsidR="00AC278F" w:rsidRPr="001E05A2">
        <w:rPr>
          <w:rFonts w:asciiTheme="minorHAnsi" w:hAnsiTheme="minorHAnsi" w:cstheme="minorHAnsi"/>
          <w:color w:val="000000" w:themeColor="text1"/>
        </w:rPr>
        <w:t>amy</w:t>
      </w:r>
      <w:r w:rsidRPr="001E05A2">
        <w:rPr>
          <w:rFonts w:asciiTheme="minorHAnsi" w:hAnsiTheme="minorHAnsi" w:cstheme="minorHAnsi"/>
          <w:color w:val="000000" w:themeColor="text1"/>
        </w:rPr>
        <w:t xml:space="preserve"> soil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where microbes and substrates are</w:t>
      </w:r>
      <w:r w:rsidR="0051651C" w:rsidRPr="001E05A2">
        <w:rPr>
          <w:rFonts w:asciiTheme="minorHAnsi" w:hAnsiTheme="minorHAnsi" w:cstheme="minorHAnsi"/>
          <w:color w:val="000000" w:themeColor="text1"/>
        </w:rPr>
        <w:t xml:space="preserve"> </w:t>
      </w:r>
      <w:r w:rsidR="00AC278F" w:rsidRPr="001E05A2">
        <w:rPr>
          <w:rFonts w:asciiTheme="minorHAnsi" w:hAnsiTheme="minorHAnsi" w:cstheme="minorHAnsi"/>
          <w:color w:val="000000" w:themeColor="text1"/>
        </w:rPr>
        <w:t>spars</w:t>
      </w:r>
      <w:r w:rsidR="0051651C" w:rsidRPr="001E05A2">
        <w:rPr>
          <w:rFonts w:asciiTheme="minorHAnsi" w:hAnsiTheme="minorHAnsi" w:cstheme="minorHAnsi"/>
          <w:color w:val="000000" w:themeColor="text1"/>
        </w:rPr>
        <w:t>er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in small pores than in large</w:t>
      </w:r>
      <w:r w:rsidR="00866F7E" w:rsidRPr="001E05A2">
        <w:rPr>
          <w:rFonts w:asciiTheme="minorHAnsi" w:hAnsiTheme="minorHAnsi" w:cstheme="minorHAnsi"/>
          <w:color w:val="000000" w:themeColor="text1"/>
        </w:rPr>
        <w:t>r</w:t>
      </w:r>
      <w:r w:rsidR="00AC278F" w:rsidRPr="001E05A2">
        <w:rPr>
          <w:rFonts w:asciiTheme="minorHAnsi" w:hAnsiTheme="minorHAnsi" w:cstheme="minorHAnsi"/>
          <w:color w:val="000000" w:themeColor="text1"/>
        </w:rPr>
        <w:t xml:space="preserve"> pores (B)</w:t>
      </w:r>
      <w:r w:rsidRPr="001E05A2">
        <w:rPr>
          <w:rFonts w:asciiTheme="minorHAnsi" w:hAnsiTheme="minorHAnsi" w:cstheme="minorHAnsi"/>
          <w:color w:val="000000" w:themeColor="text1"/>
        </w:rPr>
        <w:t xml:space="preserve">.  </w:t>
      </w:r>
    </w:p>
    <w:bookmarkEnd w:id="17"/>
    <w:p w14:paraId="38FAD823" w14:textId="7DD542C4" w:rsidR="00253BC9" w:rsidRPr="001E05A2" w:rsidRDefault="00253BC9" w:rsidP="00EC3A9A">
      <w:pPr>
        <w:suppressAutoHyphens w:val="0"/>
        <w:rPr>
          <w:rFonts w:asciiTheme="minorHAnsi" w:hAnsiTheme="minorHAnsi" w:cstheme="minorHAnsi"/>
          <w:color w:val="000000" w:themeColor="text1"/>
        </w:rPr>
      </w:pPr>
    </w:p>
    <w:p w14:paraId="796F41A6" w14:textId="7C024465" w:rsidR="00F61D47" w:rsidRPr="001E05A2" w:rsidRDefault="00830931" w:rsidP="00454BC0">
      <w:pPr>
        <w:suppressAutoHyphens w:val="0"/>
        <w:jc w:val="center"/>
        <w:rPr>
          <w:rFonts w:asciiTheme="minorHAnsi" w:hAnsiTheme="minorHAnsi" w:cstheme="minorHAnsi"/>
          <w:color w:val="000000" w:themeColor="text1"/>
        </w:rPr>
      </w:pPr>
      <w:bookmarkStart w:id="18" w:name="_Hlk87371946"/>
      <w:r w:rsidRPr="001E05A2">
        <w:rPr>
          <w:rFonts w:asciiTheme="minorHAnsi" w:hAnsiTheme="minorHAnsi" w:cstheme="minorHAnsi"/>
          <w:noProof/>
          <w:color w:val="000000" w:themeColor="text1"/>
        </w:rPr>
        <w:lastRenderedPageBreak/>
        <w:drawing>
          <wp:inline distT="0" distB="0" distL="0" distR="0" wp14:anchorId="0DC8C52A" wp14:editId="7DED210C">
            <wp:extent cx="4673495" cy="221403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822" cy="2223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8"/>
    <w:p w14:paraId="0D91C0AA" w14:textId="795F5344" w:rsidR="00D164DA" w:rsidRPr="001E05A2" w:rsidRDefault="00AD5F41" w:rsidP="00454BC0">
      <w:pPr>
        <w:suppressAutoHyphens w:val="0"/>
        <w:jc w:val="center"/>
        <w:rPr>
          <w:rFonts w:asciiTheme="minorHAnsi" w:hAnsiTheme="minorHAnsi" w:cstheme="minorHAnsi"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258BEB8" wp14:editId="11101FD2">
            <wp:extent cx="4653280" cy="226786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135" cy="2272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83740" w14:textId="0B0CCF67" w:rsidR="007119DF" w:rsidRPr="001E05A2" w:rsidRDefault="006809D8" w:rsidP="00A516C4">
      <w:pPr>
        <w:suppressAutoHyphens w:val="0"/>
        <w:autoSpaceDN/>
        <w:spacing w:before="240" w:line="259" w:lineRule="auto"/>
        <w:textAlignment w:val="auto"/>
        <w:rPr>
          <w:rFonts w:asciiTheme="minorHAnsi" w:hAnsiTheme="minorHAnsi" w:cstheme="minorHAnsi"/>
          <w:noProof/>
          <w:color w:val="000000" w:themeColor="text1"/>
        </w:rPr>
      </w:pPr>
      <w:bookmarkStart w:id="19" w:name="_Hlk87371731"/>
      <w:r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ure</w:t>
      </w:r>
      <w:r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 xml:space="preserve"> </w:t>
      </w:r>
      <w:r w:rsidR="006F67ED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3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. 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 xml:space="preserve">(A)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Comparison </w:t>
      </w:r>
      <w:r w:rsidR="00AE09EC" w:rsidRPr="001E05A2">
        <w:rPr>
          <w:rFonts w:asciiTheme="minorHAnsi" w:hAnsiTheme="minorHAnsi" w:cstheme="minorHAnsi"/>
          <w:noProof/>
          <w:color w:val="000000" w:themeColor="text1"/>
        </w:rPr>
        <w:t xml:space="preserve">of </w:t>
      </w:r>
      <w:r w:rsidRPr="001E05A2">
        <w:rPr>
          <w:rFonts w:asciiTheme="minorHAnsi" w:hAnsiTheme="minorHAnsi" w:cstheme="minorHAnsi"/>
          <w:noProof/>
          <w:color w:val="000000" w:themeColor="text1"/>
        </w:rPr>
        <w:t>measured</w:t>
      </w:r>
      <w:r w:rsidR="00E24BC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E87946" w:rsidRPr="001E05A2">
        <w:rPr>
          <w:rFonts w:asciiTheme="minorHAnsi" w:hAnsiTheme="minorHAnsi" w:cstheme="minorHAnsi"/>
          <w:noProof/>
          <w:color w:val="000000" w:themeColor="text1"/>
        </w:rPr>
        <w:t>(sol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i</w:t>
      </w:r>
      <w:r w:rsidR="00E87946" w:rsidRPr="001E05A2">
        <w:rPr>
          <w:rFonts w:asciiTheme="minorHAnsi" w:hAnsiTheme="minorHAnsi" w:cstheme="minorHAnsi"/>
          <w:noProof/>
          <w:color w:val="000000" w:themeColor="text1"/>
        </w:rPr>
        <w:t xml:space="preserve">d circles) </w:t>
      </w:r>
      <w:r w:rsidRPr="001E05A2">
        <w:rPr>
          <w:rFonts w:asciiTheme="minorHAnsi" w:hAnsiTheme="minorHAnsi" w:cstheme="minorHAnsi"/>
          <w:noProof/>
          <w:color w:val="000000" w:themeColor="text1"/>
        </w:rPr>
        <w:t>and calcu</w:t>
      </w:r>
      <w:r w:rsidR="00A80316" w:rsidRPr="001E05A2">
        <w:rPr>
          <w:rFonts w:asciiTheme="minorHAnsi" w:hAnsiTheme="minorHAnsi" w:cstheme="minorHAnsi"/>
          <w:noProof/>
          <w:color w:val="000000" w:themeColor="text1"/>
        </w:rPr>
        <w:t>l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ated </w:t>
      </w:r>
      <w:r w:rsidR="00663A3A" w:rsidRPr="001E05A2">
        <w:rPr>
          <w:rFonts w:asciiTheme="minorHAnsi" w:hAnsiTheme="minorHAnsi" w:cstheme="minorHAnsi"/>
          <w:noProof/>
          <w:color w:val="000000" w:themeColor="text1"/>
        </w:rPr>
        <w:t>respiration rates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E87946" w:rsidRPr="001E05A2">
        <w:rPr>
          <w:rFonts w:asciiTheme="minorHAnsi" w:hAnsiTheme="minorHAnsi" w:cstheme="minorHAnsi"/>
          <w:noProof/>
          <w:color w:val="000000" w:themeColor="text1"/>
        </w:rPr>
        <w:t>(solid line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="00E87946" w:rsidRPr="001E05A2">
        <w:rPr>
          <w:rFonts w:asciiTheme="minorHAnsi" w:hAnsiTheme="minorHAnsi" w:cstheme="minorHAnsi"/>
          <w:noProof/>
          <w:color w:val="000000" w:themeColor="text1"/>
        </w:rPr>
        <w:t xml:space="preserve">)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using calibrated soil structure </w:t>
      </w:r>
      <w:r w:rsidR="00A80316" w:rsidRPr="001E05A2">
        <w:rPr>
          <w:rFonts w:asciiTheme="minorHAnsi" w:hAnsiTheme="minorHAnsi" w:cstheme="minorHAnsi"/>
          <w:noProof/>
          <w:color w:val="000000" w:themeColor="text1"/>
        </w:rPr>
        <w:t xml:space="preserve">and </w:t>
      </w:r>
      <w:r w:rsidRPr="001E05A2">
        <w:rPr>
          <w:rFonts w:asciiTheme="minorHAnsi" w:hAnsiTheme="minorHAnsi" w:cstheme="minorHAnsi"/>
          <w:noProof/>
          <w:color w:val="000000" w:themeColor="text1"/>
        </w:rPr>
        <w:t>potential O</w:t>
      </w:r>
      <w:r w:rsidRPr="001E05A2">
        <w:rPr>
          <w:rFonts w:asciiTheme="minorHAnsi" w:hAnsiTheme="minorHAnsi" w:cstheme="minorHAnsi"/>
          <w:noProof/>
          <w:color w:val="000000" w:themeColor="text1"/>
          <w:vertAlign w:val="subscript"/>
        </w:rPr>
        <w:t>2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demand </w:t>
      </w:r>
      <w:r w:rsidR="00E24BC5" w:rsidRPr="001E05A2">
        <w:rPr>
          <w:rFonts w:asciiTheme="minorHAnsi" w:hAnsiTheme="minorHAnsi" w:cstheme="minorHAnsi"/>
          <w:noProof/>
          <w:color w:val="000000" w:themeColor="text1"/>
        </w:rPr>
        <w:t xml:space="preserve">when soil </w:t>
      </w:r>
      <w:r w:rsidRPr="001E05A2">
        <w:rPr>
          <w:rFonts w:asciiTheme="minorHAnsi" w:hAnsiTheme="minorHAnsi" w:cstheme="minorHAnsi"/>
          <w:noProof/>
          <w:color w:val="000000" w:themeColor="text1"/>
        </w:rPr>
        <w:t>satu</w:t>
      </w:r>
      <w:r w:rsidR="0071583C" w:rsidRPr="001E05A2">
        <w:rPr>
          <w:rFonts w:asciiTheme="minorHAnsi" w:hAnsiTheme="minorHAnsi" w:cstheme="minorHAnsi"/>
          <w:noProof/>
          <w:color w:val="000000" w:themeColor="text1"/>
        </w:rPr>
        <w:t>r</w:t>
      </w:r>
      <w:r w:rsidRPr="001E05A2">
        <w:rPr>
          <w:rFonts w:asciiTheme="minorHAnsi" w:hAnsiTheme="minorHAnsi" w:cstheme="minorHAnsi"/>
          <w:noProof/>
          <w:color w:val="000000" w:themeColor="text1"/>
        </w:rPr>
        <w:t>a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t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ion </w:t>
      </w:r>
      <w:r w:rsidR="00AE09EC" w:rsidRPr="001E05A2">
        <w:rPr>
          <w:rFonts w:asciiTheme="minorHAnsi" w:hAnsiTheme="minorHAnsi" w:cstheme="minorHAnsi"/>
          <w:noProof/>
          <w:color w:val="000000" w:themeColor="text1"/>
        </w:rPr>
        <w:t xml:space="preserve">is </w:t>
      </w:r>
      <w:r w:rsidR="00A80316" w:rsidRPr="001E05A2">
        <w:rPr>
          <w:rFonts w:asciiTheme="minorHAnsi" w:hAnsiTheme="minorHAnsi" w:cstheme="minorHAnsi"/>
          <w:noProof/>
          <w:color w:val="000000" w:themeColor="text1"/>
        </w:rPr>
        <w:t>increas</w:t>
      </w:r>
      <w:r w:rsidR="00E24BC5" w:rsidRPr="001E05A2">
        <w:rPr>
          <w:rFonts w:asciiTheme="minorHAnsi" w:hAnsiTheme="minorHAnsi" w:cstheme="minorHAnsi"/>
          <w:noProof/>
          <w:color w:val="000000" w:themeColor="text1"/>
        </w:rPr>
        <w:t>ed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from 7 to 80% </w:t>
      </w:r>
      <w:r w:rsidR="00363C78" w:rsidRPr="001E05A2">
        <w:rPr>
          <w:rFonts w:asciiTheme="minorHAnsi" w:hAnsiTheme="minorHAnsi" w:cstheme="minorHAnsi"/>
          <w:noProof/>
          <w:color w:val="000000" w:themeColor="text1"/>
        </w:rPr>
        <w:t xml:space="preserve">at </w:t>
      </w:r>
      <w:r w:rsidRPr="001E05A2">
        <w:rPr>
          <w:rFonts w:asciiTheme="minorHAnsi" w:hAnsiTheme="minorHAnsi" w:cstheme="minorHAnsi"/>
          <w:noProof/>
          <w:color w:val="000000" w:themeColor="text1"/>
        </w:rPr>
        <w:t>1</w:t>
      </w:r>
      <w:r w:rsidR="003109FD">
        <w:rPr>
          <w:rFonts w:asciiTheme="minorHAnsi" w:hAnsiTheme="minorHAnsi" w:cstheme="minorHAnsi"/>
          <w:noProof/>
          <w:color w:val="000000" w:themeColor="text1"/>
        </w:rPr>
        <w:t>5</w:t>
      </w:r>
      <w:r w:rsidR="001303D8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1583C" w:rsidRPr="001E05A2">
        <w:rPr>
          <w:rFonts w:asciiTheme="minorHAnsi" w:hAnsiTheme="minorHAnsi" w:cstheme="minorHAnsi"/>
          <w:noProof/>
          <w:color w:val="000000" w:themeColor="text1"/>
        </w:rPr>
        <w:t>°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C.  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 xml:space="preserve">(B)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The calibrated model was used to predict </w:t>
      </w:r>
      <w:r w:rsidR="00812530" w:rsidRPr="001E05A2">
        <w:rPr>
          <w:rFonts w:asciiTheme="minorHAnsi" w:hAnsiTheme="minorHAnsi" w:cstheme="minorHAnsi"/>
          <w:noProof/>
          <w:color w:val="000000" w:themeColor="text1"/>
        </w:rPr>
        <w:t xml:space="preserve">the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variation </w:t>
      </w:r>
      <w:r w:rsidR="00AE09EC" w:rsidRPr="001E05A2">
        <w:rPr>
          <w:rFonts w:asciiTheme="minorHAnsi" w:hAnsiTheme="minorHAnsi" w:cstheme="minorHAnsi"/>
          <w:noProof/>
          <w:color w:val="000000" w:themeColor="text1"/>
        </w:rPr>
        <w:t>in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respiration </w:t>
      </w:r>
      <w:r w:rsidR="00A80316" w:rsidRPr="001E05A2">
        <w:rPr>
          <w:rFonts w:asciiTheme="minorHAnsi" w:hAnsiTheme="minorHAnsi" w:cstheme="minorHAnsi"/>
          <w:noProof/>
          <w:color w:val="000000" w:themeColor="text1"/>
        </w:rPr>
        <w:t xml:space="preserve">rate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when </w:t>
      </w:r>
      <w:r w:rsidR="00363C78" w:rsidRPr="001E05A2">
        <w:rPr>
          <w:rFonts w:asciiTheme="minorHAnsi" w:hAnsiTheme="minorHAnsi" w:cstheme="minorHAnsi"/>
          <w:noProof/>
          <w:color w:val="000000" w:themeColor="text1"/>
        </w:rPr>
        <w:t xml:space="preserve">temperature 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 xml:space="preserve">was </w:t>
      </w:r>
      <w:r w:rsidRPr="001E05A2">
        <w:rPr>
          <w:rFonts w:asciiTheme="minorHAnsi" w:hAnsiTheme="minorHAnsi" w:cstheme="minorHAnsi"/>
          <w:noProof/>
          <w:color w:val="000000" w:themeColor="text1"/>
        </w:rPr>
        <w:t>increa</w:t>
      </w:r>
      <w:r w:rsidR="00ED41F8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Pr="001E05A2">
        <w:rPr>
          <w:rFonts w:asciiTheme="minorHAnsi" w:hAnsiTheme="minorHAnsi" w:cstheme="minorHAnsi"/>
          <w:noProof/>
          <w:color w:val="000000" w:themeColor="text1"/>
        </w:rPr>
        <w:t>ed from 5 to 35</w:t>
      </w:r>
      <w:r w:rsidR="001303D8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1583C" w:rsidRPr="001E05A2">
        <w:rPr>
          <w:rFonts w:asciiTheme="minorHAnsi" w:hAnsiTheme="minorHAnsi" w:cstheme="minorHAnsi"/>
          <w:noProof/>
          <w:color w:val="000000" w:themeColor="text1"/>
        </w:rPr>
        <w:t>°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C </w:t>
      </w:r>
      <w:r w:rsidR="00AE09EC" w:rsidRPr="001E05A2">
        <w:rPr>
          <w:rFonts w:asciiTheme="minorHAnsi" w:hAnsiTheme="minorHAnsi" w:cstheme="minorHAnsi"/>
          <w:noProof/>
          <w:color w:val="000000" w:themeColor="text1"/>
        </w:rPr>
        <w:t>at a constant water saturation of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60%. The increa</w:t>
      </w:r>
      <w:r w:rsidR="00ED41F8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e </w:t>
      </w:r>
      <w:r w:rsidR="00ED41F8" w:rsidRPr="001E05A2">
        <w:rPr>
          <w:rFonts w:asciiTheme="minorHAnsi" w:hAnsiTheme="minorHAnsi" w:cstheme="minorHAnsi"/>
          <w:noProof/>
          <w:color w:val="000000" w:themeColor="text1"/>
        </w:rPr>
        <w:t xml:space="preserve">in 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microbial metabolic activity with </w:t>
      </w:r>
      <w:r w:rsidR="00363C78" w:rsidRPr="001E05A2">
        <w:rPr>
          <w:rFonts w:asciiTheme="minorHAnsi" w:hAnsiTheme="minorHAnsi" w:cstheme="minorHAnsi"/>
          <w:noProof/>
          <w:color w:val="000000" w:themeColor="text1"/>
        </w:rPr>
        <w:t xml:space="preserve">temperature </w:t>
      </w:r>
      <w:r w:rsidR="00B44B9E" w:rsidRPr="001E05A2">
        <w:rPr>
          <w:rFonts w:asciiTheme="minorHAnsi" w:hAnsiTheme="minorHAnsi" w:cstheme="minorHAnsi"/>
          <w:noProof/>
          <w:color w:val="000000" w:themeColor="text1"/>
        </w:rPr>
        <w:t xml:space="preserve">is </w:t>
      </w:r>
      <w:r w:rsidRPr="001E05A2">
        <w:rPr>
          <w:rFonts w:asciiTheme="minorHAnsi" w:hAnsiTheme="minorHAnsi" w:cstheme="minorHAnsi"/>
          <w:noProof/>
          <w:color w:val="000000" w:themeColor="text1"/>
        </w:rPr>
        <w:t>described by the Arrhenius kinetic model</w:t>
      </w:r>
      <w:r w:rsidR="006A5918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096734">
        <w:rPr>
          <w:rFonts w:asciiTheme="minorHAnsi" w:hAnsiTheme="minorHAnsi" w:cstheme="minorHAnsi"/>
          <w:noProof/>
          <w:color w:val="000000" w:themeColor="text1"/>
        </w:rPr>
        <w:t xml:space="preserve">using an 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 xml:space="preserve">intrinsic </w:t>
      </w:r>
      <w:r w:rsidR="00AD5F41" w:rsidRPr="00096734">
        <w:rPr>
          <w:rFonts w:asciiTheme="minorHAnsi" w:hAnsiTheme="minorHAnsi" w:cstheme="minorHAnsi"/>
          <w:i/>
          <w:iCs/>
          <w:noProof/>
          <w:color w:val="000000" w:themeColor="text1"/>
        </w:rPr>
        <w:t>E</w:t>
      </w:r>
      <w:r w:rsidR="00AD5F41" w:rsidRPr="00096734">
        <w:rPr>
          <w:rFonts w:asciiTheme="minorHAnsi" w:hAnsiTheme="minorHAnsi" w:cstheme="minorHAnsi"/>
          <w:noProof/>
          <w:color w:val="000000" w:themeColor="text1"/>
          <w:vertAlign w:val="subscript"/>
        </w:rPr>
        <w:t>a</w:t>
      </w:r>
      <w:r w:rsidR="00AE09EC" w:rsidRPr="00096734">
        <w:rPr>
          <w:rFonts w:asciiTheme="minorHAnsi" w:hAnsiTheme="minorHAnsi" w:cstheme="minorHAnsi"/>
          <w:noProof/>
          <w:color w:val="000000" w:themeColor="text1"/>
          <w:vertAlign w:val="subscript"/>
        </w:rPr>
        <w:t xml:space="preserve"> </w:t>
      </w:r>
      <w:r w:rsidR="00AD5F41" w:rsidRPr="00096734">
        <w:rPr>
          <w:rFonts w:asciiTheme="minorHAnsi" w:hAnsiTheme="minorHAnsi" w:cstheme="minorHAnsi"/>
          <w:noProof/>
          <w:color w:val="000000" w:themeColor="text1"/>
        </w:rPr>
        <w:t>=</w:t>
      </w:r>
      <w:r w:rsidR="00AE09EC" w:rsidRPr="00096734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AD5F41" w:rsidRPr="00096734">
        <w:rPr>
          <w:rFonts w:asciiTheme="minorHAnsi" w:hAnsiTheme="minorHAnsi" w:cstheme="minorHAnsi"/>
          <w:noProof/>
          <w:color w:val="000000" w:themeColor="text1"/>
        </w:rPr>
        <w:t>4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8</w:t>
      </w:r>
      <w:r w:rsidR="00AD5F41" w:rsidRPr="00096734">
        <w:rPr>
          <w:rFonts w:asciiTheme="minorHAnsi" w:hAnsiTheme="minorHAnsi" w:cstheme="minorHAnsi"/>
          <w:noProof/>
          <w:color w:val="000000" w:themeColor="text1"/>
        </w:rPr>
        <w:t xml:space="preserve"> kJ mol</w:t>
      </w:r>
      <w:r w:rsidR="00AD5F41" w:rsidRPr="00096734">
        <w:rPr>
          <w:rFonts w:asciiTheme="minorHAnsi" w:hAnsiTheme="minorHAnsi" w:cstheme="minorHAnsi"/>
          <w:noProof/>
          <w:color w:val="000000" w:themeColor="text1"/>
          <w:vertAlign w:val="superscript"/>
        </w:rPr>
        <w:t>-1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. As a compa</w:t>
      </w:r>
      <w:r w:rsidR="002C5C78">
        <w:rPr>
          <w:rFonts w:asciiTheme="minorHAnsi" w:hAnsiTheme="minorHAnsi" w:cstheme="minorHAnsi"/>
          <w:noProof/>
          <w:color w:val="000000" w:themeColor="text1"/>
        </w:rPr>
        <w:t>r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ison we also calcul</w:t>
      </w:r>
      <w:r w:rsidR="002C5C78">
        <w:rPr>
          <w:rFonts w:asciiTheme="minorHAnsi" w:hAnsiTheme="minorHAnsi" w:cstheme="minorHAnsi"/>
          <w:noProof/>
          <w:color w:val="000000" w:themeColor="text1"/>
        </w:rPr>
        <w:t>a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 xml:space="preserve">ted the respirations using the activation energy </w:t>
      </w:r>
      <w:r w:rsidR="00AD5F41" w:rsidRPr="00096734">
        <w:rPr>
          <w:rFonts w:asciiTheme="minorHAnsi" w:hAnsiTheme="minorHAnsi" w:cstheme="minorHAnsi"/>
          <w:noProof/>
          <w:color w:val="000000" w:themeColor="text1"/>
        </w:rPr>
        <w:t>4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2</w:t>
      </w:r>
      <w:r w:rsidR="00AD5F41" w:rsidRPr="00096734">
        <w:rPr>
          <w:rFonts w:asciiTheme="minorHAnsi" w:hAnsiTheme="minorHAnsi" w:cstheme="minorHAnsi"/>
          <w:noProof/>
          <w:color w:val="000000" w:themeColor="text1"/>
        </w:rPr>
        <w:t xml:space="preserve"> kJ mol</w:t>
      </w:r>
      <w:r w:rsidR="00AD5F41" w:rsidRPr="00096734">
        <w:rPr>
          <w:rFonts w:asciiTheme="minorHAnsi" w:hAnsiTheme="minorHAnsi" w:cstheme="minorHAnsi"/>
          <w:noProof/>
          <w:color w:val="000000" w:themeColor="text1"/>
          <w:vertAlign w:val="superscript"/>
        </w:rPr>
        <w:t>-1</w:t>
      </w:r>
      <w:r w:rsidR="00096734">
        <w:rPr>
          <w:rFonts w:asciiTheme="minorHAnsi" w:hAnsiTheme="minorHAnsi" w:cstheme="minorHAnsi"/>
          <w:noProof/>
          <w:color w:val="000000" w:themeColor="text1"/>
        </w:rPr>
        <w:t xml:space="preserve"> m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easured from the experimental</w:t>
      </w:r>
      <w:r w:rsidR="002C5C78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 xml:space="preserve">data 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instrText xml:space="preserve"> ADDIN EN.CITE </w:instrTex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fldChar w:fldCharType="begin">
          <w:fldData xml:space="preserve">PEVuZE5vdGU+PENpdGU+PEF1dGhvcj5Nb3JpeWFtYTwvQXV0aG9yPjxZZWFyPjIwMTM8L1llYXI+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</w:fldData>
        </w:fldChar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instrText xml:space="preserve"> ADDIN EN.CITE.DATA </w:instrTex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fldChar w:fldCharType="separate"/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t>[56]</w:t>
      </w:r>
      <w:r w:rsidR="00096734" w:rsidRPr="00096734">
        <w:rPr>
          <w:rFonts w:asciiTheme="minorHAnsi" w:hAnsiTheme="minorHAnsi" w:cstheme="minorHAnsi"/>
          <w:noProof/>
          <w:color w:val="000000" w:themeColor="text1"/>
        </w:rPr>
        <w:fldChar w:fldCharType="end"/>
      </w:r>
      <w:r w:rsidRPr="00096734">
        <w:rPr>
          <w:rFonts w:asciiTheme="minorHAnsi" w:hAnsiTheme="minorHAnsi" w:cstheme="minorHAnsi"/>
          <w:noProof/>
          <w:color w:val="000000" w:themeColor="text1"/>
        </w:rPr>
        <w:t>.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</w:p>
    <w:bookmarkEnd w:id="19"/>
    <w:p w14:paraId="64258E9F" w14:textId="1A1D55D9" w:rsidR="007119DF" w:rsidRPr="001E05A2" w:rsidRDefault="007119DF" w:rsidP="006809D8">
      <w:pPr>
        <w:suppressAutoHyphens w:val="0"/>
        <w:autoSpaceDN/>
        <w:spacing w:line="259" w:lineRule="auto"/>
        <w:textAlignment w:val="auto"/>
        <w:rPr>
          <w:rFonts w:asciiTheme="minorHAnsi" w:hAnsiTheme="minorHAnsi" w:cstheme="minorHAnsi"/>
          <w:noProof/>
          <w:color w:val="000000" w:themeColor="text1"/>
        </w:rPr>
      </w:pPr>
    </w:p>
    <w:p w14:paraId="7273388D" w14:textId="494D6771" w:rsidR="007119DF" w:rsidRPr="001E05A2" w:rsidRDefault="007119DF">
      <w:pPr>
        <w:suppressAutoHyphens w:val="0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br w:type="page"/>
      </w:r>
    </w:p>
    <w:p w14:paraId="39863B62" w14:textId="77777777" w:rsidR="007119DF" w:rsidRPr="001E05A2" w:rsidRDefault="007119DF" w:rsidP="006809D8">
      <w:pPr>
        <w:suppressAutoHyphens w:val="0"/>
        <w:autoSpaceDN/>
        <w:spacing w:line="259" w:lineRule="auto"/>
        <w:textAlignment w:val="auto"/>
        <w:rPr>
          <w:rFonts w:asciiTheme="minorHAnsi" w:hAnsiTheme="minorHAnsi" w:cstheme="minorHAnsi"/>
          <w:noProof/>
          <w:color w:val="000000" w:themeColor="text1"/>
        </w:rPr>
      </w:pPr>
    </w:p>
    <w:p w14:paraId="171935A9" w14:textId="2F68ED4B" w:rsidR="007050A6" w:rsidRPr="001E05A2" w:rsidRDefault="007119DF" w:rsidP="004530D9">
      <w:pPr>
        <w:suppressAutoHyphens w:val="0"/>
        <w:autoSpaceDN/>
        <w:spacing w:line="259" w:lineRule="auto"/>
        <w:jc w:val="center"/>
        <w:textAlignment w:val="auto"/>
        <w:rPr>
          <w:rFonts w:asciiTheme="minorHAnsi" w:hAnsiTheme="minorHAnsi" w:cstheme="minorHAnsi"/>
          <w:noProof/>
          <w:color w:val="000000" w:themeColor="text1"/>
        </w:rPr>
      </w:pPr>
      <w:bookmarkStart w:id="20" w:name="_Hlk87371992"/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3BB6C08F" wp14:editId="0C876A62">
            <wp:extent cx="5105400" cy="24186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789" cy="242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50A6"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28C1249" wp14:editId="41008137">
            <wp:extent cx="5118100" cy="24246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634" cy="242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0"/>
    </w:p>
    <w:p w14:paraId="5095486A" w14:textId="26B358A2" w:rsidR="00B06506" w:rsidRPr="001E05A2" w:rsidRDefault="004530D9">
      <w:pPr>
        <w:suppressAutoHyphens w:val="0"/>
        <w:autoSpaceDN/>
        <w:spacing w:line="259" w:lineRule="auto"/>
        <w:textAlignment w:val="auto"/>
        <w:rPr>
          <w:rFonts w:asciiTheme="minorHAnsi" w:hAnsiTheme="minorHAnsi" w:cstheme="minorHAnsi"/>
          <w:noProof/>
          <w:color w:val="000000" w:themeColor="text1"/>
        </w:rPr>
      </w:pPr>
      <w:bookmarkStart w:id="21" w:name="_Hlk87371747"/>
      <w:r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ure</w:t>
      </w:r>
      <w:r w:rsidR="002201F6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 xml:space="preserve"> </w:t>
      </w:r>
      <w:r w:rsidR="006F67ED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4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. </w:t>
      </w:r>
      <w:r w:rsidR="007D388A" w:rsidRPr="001E05A2">
        <w:rPr>
          <w:rFonts w:asciiTheme="minorHAnsi" w:hAnsiTheme="minorHAnsi" w:cstheme="minorHAnsi"/>
          <w:noProof/>
          <w:color w:val="000000" w:themeColor="text1"/>
        </w:rPr>
        <w:t>The feedback factor describing the</w:t>
      </w:r>
      <w:r w:rsidR="00C96300" w:rsidRPr="001E05A2">
        <w:rPr>
          <w:rFonts w:asciiTheme="minorHAnsi" w:hAnsiTheme="minorHAnsi" w:cstheme="minorHAnsi"/>
          <w:noProof/>
          <w:color w:val="000000" w:themeColor="text1"/>
        </w:rPr>
        <w:t xml:space="preserve"> attenuation of respiration decreases with the increase in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soil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 saturation (A)</w:t>
      </w:r>
      <w:r w:rsidR="00ED41F8" w:rsidRPr="001E05A2">
        <w:rPr>
          <w:rFonts w:asciiTheme="minorHAnsi" w:hAnsiTheme="minorHAnsi" w:cstheme="minorHAnsi"/>
          <w:noProof/>
          <w:color w:val="000000" w:themeColor="text1"/>
        </w:rPr>
        <w:t>,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 and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subs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tr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 xml:space="preserve">ate 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activation energy </w:t>
      </w:r>
      <w:r w:rsidR="00D32A02" w:rsidRPr="001E05A2">
        <w:rPr>
          <w:rFonts w:asciiTheme="minorHAnsi" w:hAnsiTheme="minorHAnsi" w:cstheme="minorHAnsi"/>
          <w:i/>
          <w:iCs/>
          <w:noProof/>
          <w:color w:val="000000" w:themeColor="text1"/>
        </w:rPr>
        <w:t>E</w:t>
      </w:r>
      <w:r w:rsidR="00D32A02" w:rsidRPr="001E05A2">
        <w:rPr>
          <w:rFonts w:asciiTheme="minorHAnsi" w:hAnsiTheme="minorHAnsi" w:cstheme="minorHAnsi"/>
          <w:i/>
          <w:iCs/>
          <w:noProof/>
          <w:color w:val="000000" w:themeColor="text1"/>
          <w:vertAlign w:val="subscript"/>
        </w:rPr>
        <w:t>a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  (B)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>.</w:t>
      </w:r>
      <w:r w:rsidR="00F15BDD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m:oMath>
        <m:sSubSup>
          <m:sSubSup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E</m:t>
            </m:r>
          </m:e>
          <m:sub>
            <m:r>
              <w:rPr>
                <w:rFonts w:ascii="Cambria Math" w:hAnsi="Cambria Math" w:cstheme="minorHAnsi"/>
                <w:noProof/>
                <w:color w:val="000000" w:themeColor="text1"/>
              </w:rPr>
              <m:t>r</m:t>
            </m:r>
          </m:sub>
          <m:sup>
            <m:r>
              <w:rPr>
                <w:rFonts w:ascii="Cambria Math" w:hAnsi="Cambria Math" w:cstheme="minorHAnsi" w:hint="eastAsia"/>
                <w:noProof/>
                <w:color w:val="000000" w:themeColor="text1"/>
              </w:rPr>
              <m:t>'</m:t>
            </m:r>
          </m:sup>
        </m:sSubSup>
      </m:oMath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is the ratio between the </w:t>
      </w:r>
      <w:r w:rsidR="00ED41F8" w:rsidRPr="001E05A2">
        <w:rPr>
          <w:rFonts w:asciiTheme="minorHAnsi" w:hAnsiTheme="minorHAnsi" w:cstheme="minorHAnsi"/>
          <w:noProof/>
          <w:color w:val="000000" w:themeColor="text1"/>
        </w:rPr>
        <w:t>feedback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 factor </w:t>
      </w:r>
      <w:r w:rsidR="009452D0" w:rsidRPr="001E05A2">
        <w:rPr>
          <w:rFonts w:asciiTheme="minorHAnsi" w:hAnsiTheme="minorHAnsi" w:cstheme="minorHAnsi"/>
          <w:noProof/>
          <w:color w:val="000000" w:themeColor="text1"/>
        </w:rPr>
        <w:t xml:space="preserve">at temperature </w:t>
      </w:r>
      <w:r w:rsidR="009452D0" w:rsidRPr="001E05A2">
        <w:rPr>
          <w:rFonts w:asciiTheme="minorHAnsi" w:hAnsiTheme="minorHAnsi" w:cstheme="minorHAnsi"/>
          <w:i/>
          <w:iCs/>
          <w:noProof/>
          <w:color w:val="000000" w:themeColor="text1"/>
        </w:rPr>
        <w:t>T</w:t>
      </w:r>
      <w:r w:rsidR="009452D0" w:rsidRPr="001E05A2">
        <w:rPr>
          <w:rFonts w:asciiTheme="minorHAnsi" w:hAnsiTheme="minorHAnsi" w:cstheme="minorHAnsi"/>
          <w:noProof/>
          <w:color w:val="000000" w:themeColor="text1"/>
        </w:rPr>
        <w:t xml:space="preserve"> to </w:t>
      </w:r>
      <w:r w:rsidR="009452D0" w:rsidRPr="001E05A2">
        <w:rPr>
          <w:rFonts w:asciiTheme="minorHAnsi" w:hAnsiTheme="minorHAnsi" w:cstheme="minorHAnsi"/>
          <w:noProof/>
          <w:color w:val="000000" w:themeColor="text1"/>
        </w:rPr>
        <w:t xml:space="preserve">the feedback factor 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>at 5</w:t>
      </w:r>
      <w:r w:rsidR="001303D8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1583C" w:rsidRPr="001E05A2">
        <w:rPr>
          <w:rFonts w:asciiTheme="minorHAnsi" w:hAnsiTheme="minorHAnsi" w:cstheme="minorHAnsi"/>
          <w:noProof/>
          <w:color w:val="000000" w:themeColor="text1"/>
        </w:rPr>
        <w:t>°</w:t>
      </w:r>
      <w:r w:rsidR="00D32A02" w:rsidRPr="001E05A2">
        <w:rPr>
          <w:rFonts w:asciiTheme="minorHAnsi" w:hAnsiTheme="minorHAnsi" w:cstheme="minorHAnsi"/>
          <w:noProof/>
          <w:color w:val="000000" w:themeColor="text1"/>
        </w:rPr>
        <w:t xml:space="preserve">C. </w:t>
      </w:r>
    </w:p>
    <w:p w14:paraId="6BB05D6D" w14:textId="77777777" w:rsidR="00B06506" w:rsidRPr="001E05A2" w:rsidRDefault="00B06506">
      <w:pPr>
        <w:suppressAutoHyphens w:val="0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br w:type="page"/>
      </w:r>
    </w:p>
    <w:bookmarkEnd w:id="21"/>
    <w:p w14:paraId="24221977" w14:textId="2A129A3F" w:rsidR="00B87E99" w:rsidRPr="001E05A2" w:rsidRDefault="00D537C7" w:rsidP="00A516C4">
      <w:pPr>
        <w:suppressAutoHyphens w:val="0"/>
        <w:autoSpaceDN/>
        <w:spacing w:line="259" w:lineRule="auto"/>
        <w:jc w:val="center"/>
        <w:textAlignment w:val="auto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lastRenderedPageBreak/>
        <w:t xml:space="preserve">  </w:t>
      </w:r>
      <w:bookmarkStart w:id="22" w:name="_Hlk87372033"/>
      <w:r w:rsidR="00853A90"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7BE95714" wp14:editId="1A145F80">
            <wp:extent cx="4783667" cy="2265697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057" cy="2269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C3F884" w14:textId="7FB657A3" w:rsidR="00F827E5" w:rsidRPr="001E05A2" w:rsidRDefault="00F827E5" w:rsidP="00A516C4">
      <w:pPr>
        <w:suppressAutoHyphens w:val="0"/>
        <w:autoSpaceDN/>
        <w:spacing w:line="259" w:lineRule="auto"/>
        <w:jc w:val="center"/>
        <w:textAlignment w:val="auto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2C057E2" wp14:editId="315D2C7A">
            <wp:extent cx="4846955" cy="2295671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046" cy="2309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D037A" w14:textId="46EF753B" w:rsidR="00F827E5" w:rsidRPr="001E05A2" w:rsidRDefault="00F827E5" w:rsidP="00A516C4">
      <w:pPr>
        <w:suppressAutoHyphens w:val="0"/>
        <w:autoSpaceDN/>
        <w:spacing w:line="259" w:lineRule="auto"/>
        <w:jc w:val="center"/>
        <w:textAlignment w:val="auto"/>
        <w:rPr>
          <w:rFonts w:asciiTheme="minorHAnsi" w:hAnsiTheme="minorHAnsi" w:cstheme="minorHAnsi"/>
          <w:noProof/>
          <w:color w:val="000000" w:themeColor="text1"/>
        </w:rPr>
      </w:pPr>
      <w:r w:rsidRPr="001E05A2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6B713A83" wp14:editId="7E786746">
            <wp:extent cx="4853351" cy="22987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726" cy="2314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F1640" w14:textId="31579347" w:rsidR="00445FE7" w:rsidRPr="001E05A2" w:rsidRDefault="001858FD" w:rsidP="002C1AC7">
      <w:pPr>
        <w:suppressAutoHyphens w:val="0"/>
        <w:rPr>
          <w:rFonts w:asciiTheme="minorHAnsi" w:hAnsiTheme="minorHAnsi" w:cstheme="minorHAnsi"/>
          <w:noProof/>
          <w:color w:val="000000" w:themeColor="text1"/>
        </w:rPr>
      </w:pPr>
      <w:bookmarkStart w:id="23" w:name="_Hlk87371775"/>
      <w:r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Fig</w:t>
      </w:r>
      <w:r w:rsidR="00EE5465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ure</w:t>
      </w:r>
      <w:r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 xml:space="preserve"> </w:t>
      </w:r>
      <w:r w:rsidR="006F67ED" w:rsidRPr="001E05A2">
        <w:rPr>
          <w:rFonts w:asciiTheme="minorHAnsi" w:hAnsiTheme="minorHAnsi" w:cstheme="minorHAnsi"/>
          <w:b/>
          <w:bCs/>
          <w:noProof/>
          <w:color w:val="000000" w:themeColor="text1"/>
        </w:rPr>
        <w:t>5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. 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(A) 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>The o</w:t>
      </w:r>
      <w:r w:rsidR="00C015AA" w:rsidRPr="001E05A2">
        <w:rPr>
          <w:rFonts w:asciiTheme="minorHAnsi" w:hAnsiTheme="minorHAnsi" w:cstheme="minorHAnsi"/>
          <w:noProof/>
          <w:color w:val="000000" w:themeColor="text1"/>
        </w:rPr>
        <w:t xml:space="preserve">ptimal 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 xml:space="preserve">saturation </w:t>
      </w:r>
      <w:r w:rsidR="00420790" w:rsidRPr="001E05A2">
        <w:rPr>
          <w:rFonts w:asciiTheme="minorHAnsi" w:hAnsiTheme="minorHAnsi" w:cstheme="minorHAnsi"/>
          <w:noProof/>
          <w:color w:val="000000" w:themeColor="text1"/>
        </w:rPr>
        <w:t>for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 xml:space="preserve"> maximal</w:t>
      </w:r>
      <w:r w:rsidR="00420790" w:rsidRPr="001E05A2">
        <w:rPr>
          <w:rFonts w:asciiTheme="minorHAnsi" w:hAnsiTheme="minorHAnsi" w:cstheme="minorHAnsi"/>
          <w:noProof/>
          <w:color w:val="000000" w:themeColor="text1"/>
        </w:rPr>
        <w:t xml:space="preserve"> he</w:t>
      </w:r>
      <w:r w:rsidR="003E258E" w:rsidRPr="001E05A2">
        <w:rPr>
          <w:rFonts w:asciiTheme="minorHAnsi" w:hAnsiTheme="minorHAnsi" w:cstheme="minorHAnsi"/>
          <w:noProof/>
          <w:color w:val="000000" w:themeColor="text1"/>
        </w:rPr>
        <w:t>ter</w:t>
      </w:r>
      <w:r w:rsidR="00420790" w:rsidRPr="001E05A2">
        <w:rPr>
          <w:rFonts w:asciiTheme="minorHAnsi" w:hAnsiTheme="minorHAnsi" w:cstheme="minorHAnsi"/>
          <w:noProof/>
          <w:color w:val="000000" w:themeColor="text1"/>
        </w:rPr>
        <w:t>otrophic respiration</w:t>
      </w:r>
      <w:r w:rsidR="00BB1AF7" w:rsidRPr="001E05A2">
        <w:rPr>
          <w:rFonts w:asciiTheme="minorHAnsi" w:hAnsiTheme="minorHAnsi" w:cstheme="minorHAnsi"/>
          <w:noProof/>
          <w:color w:val="000000" w:themeColor="text1"/>
        </w:rPr>
        <w:t xml:space="preserve"> (R</w:t>
      </w:r>
      <w:r w:rsidR="00BB1AF7" w:rsidRPr="001E05A2">
        <w:rPr>
          <w:rFonts w:asciiTheme="minorHAnsi" w:hAnsiTheme="minorHAnsi" w:cstheme="minorHAnsi"/>
          <w:noProof/>
          <w:color w:val="000000" w:themeColor="text1"/>
          <w:vertAlign w:val="subscript"/>
        </w:rPr>
        <w:t>h</w:t>
      </w:r>
      <w:r w:rsidR="00BB1AF7" w:rsidRPr="001E05A2">
        <w:rPr>
          <w:rFonts w:asciiTheme="minorHAnsi" w:hAnsiTheme="minorHAnsi" w:cstheme="minorHAnsi"/>
          <w:noProof/>
          <w:color w:val="000000" w:themeColor="text1"/>
        </w:rPr>
        <w:t xml:space="preserve">) </w:t>
      </w:r>
      <w:r w:rsidR="009A2A8F" w:rsidRPr="001E05A2">
        <w:rPr>
          <w:rFonts w:asciiTheme="minorHAnsi" w:hAnsiTheme="minorHAnsi" w:cstheme="minorHAnsi"/>
          <w:noProof/>
          <w:color w:val="000000" w:themeColor="text1"/>
        </w:rPr>
        <w:t>traditionally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9A2A8F" w:rsidRPr="001E05A2">
        <w:rPr>
          <w:rFonts w:asciiTheme="minorHAnsi" w:hAnsiTheme="minorHAnsi" w:cstheme="minorHAnsi"/>
          <w:noProof/>
          <w:color w:val="000000" w:themeColor="text1"/>
        </w:rPr>
        <w:t xml:space="preserve">used 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>in moisture function</w:t>
      </w:r>
      <w:r w:rsidR="009A2A8F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420790" w:rsidRPr="001E05A2">
        <w:rPr>
          <w:rFonts w:asciiTheme="minorHAnsi" w:hAnsiTheme="minorHAnsi" w:cstheme="minorHAnsi"/>
          <w:noProof/>
          <w:color w:val="000000" w:themeColor="text1"/>
        </w:rPr>
        <w:t>is not unique</w:t>
      </w:r>
      <w:r w:rsidR="002A77B4" w:rsidRPr="001E05A2">
        <w:rPr>
          <w:rFonts w:asciiTheme="minorHAnsi" w:hAnsiTheme="minorHAnsi" w:cstheme="minorHAnsi"/>
          <w:noProof/>
          <w:color w:val="000000" w:themeColor="text1"/>
        </w:rPr>
        <w:t>,</w:t>
      </w:r>
      <w:r w:rsidR="00420790" w:rsidRPr="001E05A2">
        <w:rPr>
          <w:rFonts w:asciiTheme="minorHAnsi" w:hAnsiTheme="minorHAnsi" w:cstheme="minorHAnsi"/>
          <w:noProof/>
          <w:color w:val="000000" w:themeColor="text1"/>
        </w:rPr>
        <w:t xml:space="preserve"> but varies with </w:t>
      </w:r>
      <w:r w:rsidRPr="001E05A2">
        <w:rPr>
          <w:rFonts w:asciiTheme="minorHAnsi" w:hAnsiTheme="minorHAnsi" w:cstheme="minorHAnsi"/>
          <w:noProof/>
          <w:color w:val="000000" w:themeColor="text1"/>
        </w:rPr>
        <w:t>temperat</w:t>
      </w:r>
      <w:bookmarkEnd w:id="22"/>
      <w:r w:rsidRPr="001E05A2">
        <w:rPr>
          <w:rFonts w:asciiTheme="minorHAnsi" w:hAnsiTheme="minorHAnsi" w:cstheme="minorHAnsi"/>
          <w:noProof/>
          <w:color w:val="000000" w:themeColor="text1"/>
        </w:rPr>
        <w:t>ure</w:t>
      </w:r>
      <w:r w:rsidR="001303D8" w:rsidRPr="001E05A2">
        <w:rPr>
          <w:rFonts w:asciiTheme="minorHAnsi" w:hAnsiTheme="minorHAnsi" w:cstheme="minorHAnsi"/>
          <w:noProof/>
          <w:color w:val="000000" w:themeColor="text1"/>
        </w:rPr>
        <w:t xml:space="preserve"> (</w:t>
      </w:r>
      <w:r w:rsidR="001303D8" w:rsidRPr="001E05A2">
        <w:rPr>
          <w:rFonts w:asciiTheme="minorHAnsi" w:hAnsiTheme="minorHAnsi" w:cstheme="minorHAnsi"/>
          <w:i/>
          <w:iCs/>
          <w:noProof/>
          <w:color w:val="000000" w:themeColor="text1"/>
        </w:rPr>
        <w:t>T</w:t>
      </w:r>
      <w:r w:rsidR="001303D8" w:rsidRPr="001E05A2">
        <w:rPr>
          <w:rFonts w:asciiTheme="minorHAnsi" w:hAnsiTheme="minorHAnsi" w:cstheme="minorHAnsi"/>
          <w:noProof/>
          <w:color w:val="000000" w:themeColor="text1"/>
        </w:rPr>
        <w:t>)</w:t>
      </w:r>
      <w:r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 xml:space="preserve">because of </w:t>
      </w:r>
      <w:r w:rsidR="001F40B0">
        <w:rPr>
          <w:rFonts w:asciiTheme="minorHAnsi" w:hAnsiTheme="minorHAnsi" w:cstheme="minorHAnsi"/>
          <w:noProof/>
          <w:color w:val="000000" w:themeColor="text1"/>
        </w:rPr>
        <w:t xml:space="preserve">the 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>nonlinear coup</w:t>
      </w:r>
      <w:r w:rsidR="003E258E" w:rsidRPr="001E05A2">
        <w:rPr>
          <w:rFonts w:asciiTheme="minorHAnsi" w:hAnsiTheme="minorHAnsi" w:cstheme="minorHAnsi"/>
          <w:noProof/>
          <w:color w:val="000000" w:themeColor="text1"/>
        </w:rPr>
        <w:t>l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>ing</w:t>
      </w:r>
      <w:r w:rsidR="00B9765C" w:rsidRPr="001E05A2">
        <w:rPr>
          <w:rFonts w:asciiTheme="minorHAnsi" w:hAnsiTheme="minorHAnsi" w:cstheme="minorHAnsi"/>
          <w:noProof/>
          <w:color w:val="000000" w:themeColor="text1"/>
        </w:rPr>
        <w:t xml:space="preserve">. </w:t>
      </w:r>
      <w:r w:rsidR="00CC29B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(B) </w:t>
      </w:r>
      <w:r w:rsidR="00745682" w:rsidRPr="001E05A2">
        <w:rPr>
          <w:rFonts w:asciiTheme="minorHAnsi" w:hAnsiTheme="minorHAnsi" w:cstheme="minorHAnsi"/>
          <w:noProof/>
          <w:color w:val="000000" w:themeColor="text1"/>
        </w:rPr>
        <w:t xml:space="preserve">Maintaining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 xml:space="preserve">the 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>soil surface</w:t>
      </w:r>
      <w:r w:rsidR="00C22FAB" w:rsidRPr="001E05A2">
        <w:rPr>
          <w:rFonts w:asciiTheme="minorHAnsi" w:hAnsiTheme="minorHAnsi" w:cstheme="minorHAnsi"/>
          <w:noProof/>
          <w:color w:val="000000" w:themeColor="text1"/>
        </w:rPr>
        <w:t xml:space="preserve"> open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31F6B" w:rsidRPr="001E05A2">
        <w:rPr>
          <w:rFonts w:asciiTheme="minorHAnsi" w:hAnsiTheme="minorHAnsi" w:cstheme="minorHAnsi"/>
          <w:noProof/>
          <w:color w:val="000000" w:themeColor="text1"/>
        </w:rPr>
        <w:t>in incubation experiments</w:t>
      </w:r>
      <w:r w:rsidR="00731F6B" w:rsidRPr="001E05A2" w:rsidDel="00731F6B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45682" w:rsidRPr="001E05A2">
        <w:rPr>
          <w:rFonts w:asciiTheme="minorHAnsi" w:hAnsiTheme="minorHAnsi" w:cstheme="minorHAnsi"/>
          <w:noProof/>
          <w:color w:val="000000" w:themeColor="text1"/>
        </w:rPr>
        <w:t xml:space="preserve">alters </w:t>
      </w:r>
      <w:r w:rsidR="00731F6B" w:rsidRPr="001E05A2">
        <w:rPr>
          <w:rFonts w:asciiTheme="minorHAnsi" w:hAnsiTheme="minorHAnsi" w:cstheme="minorHAnsi"/>
          <w:noProof/>
          <w:color w:val="000000" w:themeColor="text1"/>
        </w:rPr>
        <w:t xml:space="preserve">the response of 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>R</w:t>
      </w:r>
      <w:r w:rsidR="00F827E5" w:rsidRPr="001E05A2">
        <w:rPr>
          <w:rFonts w:asciiTheme="minorHAnsi" w:hAnsiTheme="minorHAnsi" w:cstheme="minorHAnsi"/>
          <w:noProof/>
          <w:color w:val="000000" w:themeColor="text1"/>
          <w:vertAlign w:val="subscript"/>
        </w:rPr>
        <w:t>h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731F6B" w:rsidRPr="001E05A2">
        <w:rPr>
          <w:rFonts w:asciiTheme="minorHAnsi" w:hAnsiTheme="minorHAnsi" w:cstheme="minorHAnsi"/>
          <w:noProof/>
          <w:color w:val="000000" w:themeColor="text1"/>
        </w:rPr>
        <w:t>to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 xml:space="preserve">soil </w:t>
      </w:r>
      <w:r w:rsidR="002A77B4" w:rsidRPr="001E05A2">
        <w:rPr>
          <w:rFonts w:asciiTheme="minorHAnsi" w:hAnsiTheme="minorHAnsi" w:cstheme="minorHAnsi"/>
          <w:noProof/>
          <w:color w:val="000000" w:themeColor="text1"/>
        </w:rPr>
        <w:t xml:space="preserve">water 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>saturation</w:t>
      </w:r>
      <w:r w:rsidR="00731F6B" w:rsidRPr="001E05A2">
        <w:rPr>
          <w:rFonts w:asciiTheme="minorHAnsi" w:hAnsiTheme="minorHAnsi" w:cstheme="minorHAnsi"/>
          <w:noProof/>
          <w:color w:val="000000" w:themeColor="text1"/>
        </w:rPr>
        <w:t xml:space="preserve"> at </w:t>
      </w:r>
      <w:r w:rsidR="002A77B4" w:rsidRPr="001E05A2">
        <w:rPr>
          <w:rFonts w:asciiTheme="minorHAnsi" w:hAnsiTheme="minorHAnsi" w:cstheme="minorHAnsi"/>
          <w:noProof/>
          <w:color w:val="000000" w:themeColor="text1"/>
        </w:rPr>
        <w:t>high s</w:t>
      </w:r>
      <w:r w:rsidR="002C5C78">
        <w:rPr>
          <w:rFonts w:asciiTheme="minorHAnsi" w:hAnsiTheme="minorHAnsi" w:cstheme="minorHAnsi"/>
          <w:noProof/>
          <w:color w:val="000000" w:themeColor="text1"/>
        </w:rPr>
        <w:t>a</w:t>
      </w:r>
      <w:r w:rsidR="002A77B4" w:rsidRPr="001E05A2">
        <w:rPr>
          <w:rFonts w:asciiTheme="minorHAnsi" w:hAnsiTheme="minorHAnsi" w:cstheme="minorHAnsi"/>
          <w:noProof/>
          <w:color w:val="000000" w:themeColor="text1"/>
        </w:rPr>
        <w:t>turation</w:t>
      </w:r>
      <w:r w:rsidR="00C22FAB" w:rsidRPr="001E05A2">
        <w:rPr>
          <w:rFonts w:asciiTheme="minorHAnsi" w:hAnsiTheme="minorHAnsi" w:cstheme="minorHAnsi"/>
          <w:noProof/>
          <w:color w:val="000000" w:themeColor="text1"/>
        </w:rPr>
        <w:t xml:space="preserve">, </w:t>
      </w:r>
      <w:r w:rsidR="00201EEC" w:rsidRPr="001E05A2">
        <w:rPr>
          <w:rFonts w:asciiTheme="minorHAnsi" w:hAnsiTheme="minorHAnsi" w:cstheme="minorHAnsi"/>
          <w:noProof/>
          <w:color w:val="000000" w:themeColor="text1"/>
        </w:rPr>
        <w:t xml:space="preserve">and the </w:t>
      </w:r>
      <w:r w:rsidR="006233FE" w:rsidRPr="001E05A2">
        <w:rPr>
          <w:rFonts w:asciiTheme="minorHAnsi" w:hAnsiTheme="minorHAnsi" w:cstheme="minorHAnsi"/>
          <w:noProof/>
          <w:color w:val="000000" w:themeColor="text1"/>
        </w:rPr>
        <w:t>effects increa</w:t>
      </w:r>
      <w:r w:rsidR="003E258E" w:rsidRPr="001E05A2">
        <w:rPr>
          <w:rFonts w:asciiTheme="minorHAnsi" w:hAnsiTheme="minorHAnsi" w:cstheme="minorHAnsi"/>
          <w:noProof/>
          <w:color w:val="000000" w:themeColor="text1"/>
        </w:rPr>
        <w:t>se</w:t>
      </w:r>
      <w:r w:rsidR="006233FE" w:rsidRPr="001E05A2">
        <w:rPr>
          <w:rFonts w:asciiTheme="minorHAnsi" w:hAnsiTheme="minorHAnsi" w:cstheme="minorHAnsi"/>
          <w:noProof/>
          <w:color w:val="000000" w:themeColor="text1"/>
        </w:rPr>
        <w:t xml:space="preserve"> from </w:t>
      </w:r>
      <w:r w:rsidR="00A62EFC" w:rsidRPr="001E05A2">
        <w:rPr>
          <w:rFonts w:asciiTheme="minorHAnsi" w:hAnsiTheme="minorHAnsi" w:cstheme="minorHAnsi"/>
          <w:noProof/>
          <w:color w:val="000000" w:themeColor="text1"/>
        </w:rPr>
        <w:t xml:space="preserve">non-open (0 %) to having  5% of pores </w:t>
      </w:r>
      <w:r w:rsidR="0038260F" w:rsidRPr="001E05A2">
        <w:rPr>
          <w:rFonts w:asciiTheme="minorHAnsi" w:hAnsiTheme="minorHAnsi" w:cstheme="minorHAnsi"/>
          <w:noProof/>
          <w:color w:val="000000" w:themeColor="text1"/>
        </w:rPr>
        <w:t>open.</w:t>
      </w:r>
      <w:r w:rsidR="00F827E5" w:rsidRPr="001E05A2">
        <w:rPr>
          <w:rFonts w:asciiTheme="minorHAnsi" w:hAnsiTheme="minorHAnsi" w:cstheme="minorHAnsi"/>
          <w:noProof/>
          <w:color w:val="000000" w:themeColor="text1"/>
        </w:rPr>
        <w:t xml:space="preserve"> (C) </w:t>
      </w:r>
      <w:r w:rsidR="0038260F" w:rsidRPr="001E05A2">
        <w:rPr>
          <w:rFonts w:asciiTheme="minorHAnsi" w:hAnsiTheme="minorHAnsi" w:cstheme="minorHAnsi"/>
          <w:noProof/>
          <w:color w:val="000000" w:themeColor="text1"/>
        </w:rPr>
        <w:t>Accounting for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38260F" w:rsidRPr="001E05A2">
        <w:rPr>
          <w:rFonts w:asciiTheme="minorHAnsi" w:hAnsiTheme="minorHAnsi" w:cstheme="minorHAnsi"/>
          <w:noProof/>
          <w:color w:val="000000" w:themeColor="text1"/>
        </w:rPr>
        <w:t>microb</w:t>
      </w:r>
      <w:r w:rsidR="005F781B" w:rsidRPr="001E05A2">
        <w:rPr>
          <w:rFonts w:asciiTheme="minorHAnsi" w:hAnsiTheme="minorHAnsi" w:cstheme="minorHAnsi"/>
          <w:noProof/>
          <w:color w:val="000000" w:themeColor="text1"/>
        </w:rPr>
        <w:t xml:space="preserve">ial </w:t>
      </w:r>
      <w:r w:rsidR="0038260F" w:rsidRPr="001E05A2">
        <w:rPr>
          <w:rFonts w:asciiTheme="minorHAnsi" w:hAnsiTheme="minorHAnsi" w:cstheme="minorHAnsi"/>
          <w:noProof/>
          <w:color w:val="000000" w:themeColor="text1"/>
        </w:rPr>
        <w:t xml:space="preserve">and substrate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>heterogeneities</w:t>
      </w:r>
      <w:r w:rsidR="00151AA3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>explain</w:t>
      </w:r>
      <w:r w:rsidR="00151AA3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 the diverse saturation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>- respiration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 relationships </w:t>
      </w:r>
      <w:r w:rsidR="00C2434F" w:rsidRPr="001E05A2">
        <w:rPr>
          <w:rFonts w:asciiTheme="minorHAnsi" w:hAnsiTheme="minorHAnsi" w:cstheme="minorHAnsi"/>
          <w:noProof/>
          <w:color w:val="000000" w:themeColor="text1"/>
        </w:rPr>
        <w:t>measured from experiments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.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O</w:t>
      </w:r>
      <w:r w:rsidR="006A4FA2" w:rsidRPr="001E05A2">
        <w:rPr>
          <w:rFonts w:asciiTheme="minorHAnsi" w:hAnsiTheme="minorHAnsi" w:cstheme="minorHAnsi"/>
          <w:noProof/>
          <w:color w:val="000000" w:themeColor="text1"/>
        </w:rPr>
        <w:t>pen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2A77B4" w:rsidRPr="001E05A2">
        <w:rPr>
          <w:rFonts w:asciiTheme="minorHAnsi" w:hAnsiTheme="minorHAnsi" w:cstheme="minorHAnsi"/>
          <w:noProof/>
          <w:color w:val="000000" w:themeColor="text1"/>
        </w:rPr>
        <w:t xml:space="preserve">squares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are </w:t>
      </w:r>
      <w:r w:rsidR="006A4FA2" w:rsidRPr="001E05A2">
        <w:rPr>
          <w:rFonts w:asciiTheme="minorHAnsi" w:hAnsiTheme="minorHAnsi" w:cstheme="minorHAnsi"/>
          <w:noProof/>
          <w:color w:val="000000" w:themeColor="text1"/>
        </w:rPr>
        <w:t>data mea</w:t>
      </w:r>
      <w:r w:rsidR="005F781B" w:rsidRPr="001E05A2">
        <w:rPr>
          <w:rFonts w:asciiTheme="minorHAnsi" w:hAnsiTheme="minorHAnsi" w:cstheme="minorHAnsi"/>
          <w:noProof/>
          <w:color w:val="000000" w:themeColor="text1"/>
        </w:rPr>
        <w:t>sured</w:t>
      </w:r>
      <w:r w:rsidR="006A4FA2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from </w:t>
      </w:r>
      <w:r w:rsidR="00C2434F" w:rsidRPr="001E05A2">
        <w:rPr>
          <w:rFonts w:asciiTheme="minorHAnsi" w:hAnsiTheme="minorHAnsi" w:cstheme="minorHAnsi"/>
          <w:noProof/>
          <w:color w:val="000000" w:themeColor="text1"/>
        </w:rPr>
        <w:t xml:space="preserve">a </w:t>
      </w:r>
      <w:r w:rsidR="00F37739" w:rsidRPr="001E05A2">
        <w:rPr>
          <w:rFonts w:asciiTheme="minorHAnsi" w:hAnsiTheme="minorHAnsi" w:cstheme="minorHAnsi"/>
          <w:noProof/>
          <w:color w:val="000000" w:themeColor="text1"/>
        </w:rPr>
        <w:t xml:space="preserve">field-structured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>loamy soil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 xml:space="preserve">; </w:t>
      </w:r>
      <w:r w:rsidR="00F37739" w:rsidRPr="001E05A2">
        <w:rPr>
          <w:rFonts w:asciiTheme="minorHAnsi" w:hAnsiTheme="minorHAnsi" w:cstheme="minorHAnsi"/>
          <w:noProof/>
          <w:color w:val="000000" w:themeColor="text1"/>
        </w:rPr>
        <w:t xml:space="preserve">solid </w:t>
      </w:r>
      <w:r w:rsidR="0065017A" w:rsidRPr="001E05A2">
        <w:rPr>
          <w:rFonts w:asciiTheme="minorHAnsi" w:hAnsiTheme="minorHAnsi" w:cstheme="minorHAnsi"/>
          <w:noProof/>
          <w:color w:val="000000" w:themeColor="text1"/>
        </w:rPr>
        <w:t xml:space="preserve">circles </w:t>
      </w:r>
      <w:r w:rsidR="00F37739" w:rsidRPr="001E05A2">
        <w:rPr>
          <w:rFonts w:asciiTheme="minorHAnsi" w:hAnsiTheme="minorHAnsi" w:cstheme="minorHAnsi"/>
          <w:noProof/>
          <w:color w:val="000000" w:themeColor="text1"/>
        </w:rPr>
        <w:t xml:space="preserve">are data 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mea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s</w:t>
      </w:r>
      <w:r w:rsidR="00866F7E" w:rsidRPr="001E05A2">
        <w:rPr>
          <w:rFonts w:asciiTheme="minorHAnsi" w:hAnsiTheme="minorHAnsi" w:cstheme="minorHAnsi"/>
          <w:noProof/>
          <w:color w:val="000000" w:themeColor="text1"/>
        </w:rPr>
        <w:t>ured after</w:t>
      </w:r>
      <w:r w:rsidR="00F37739" w:rsidRPr="001E05A2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>sieving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-</w:t>
      </w:r>
      <w:r w:rsidR="00635510" w:rsidRPr="001E05A2">
        <w:rPr>
          <w:rFonts w:asciiTheme="minorHAnsi" w:hAnsiTheme="minorHAnsi" w:cstheme="minorHAnsi"/>
          <w:noProof/>
          <w:color w:val="000000" w:themeColor="text1"/>
        </w:rPr>
        <w:t>repac</w:t>
      </w:r>
      <w:r w:rsidR="00441CF4" w:rsidRPr="001E05A2">
        <w:rPr>
          <w:rFonts w:asciiTheme="minorHAnsi" w:hAnsiTheme="minorHAnsi" w:cstheme="minorHAnsi"/>
          <w:noProof/>
          <w:color w:val="000000" w:themeColor="text1"/>
        </w:rPr>
        <w:t>k</w:t>
      </w:r>
      <w:r w:rsidR="00635510" w:rsidRPr="001E05A2">
        <w:rPr>
          <w:rFonts w:asciiTheme="minorHAnsi" w:hAnsiTheme="minorHAnsi" w:cstheme="minorHAnsi"/>
          <w:noProof/>
          <w:color w:val="000000" w:themeColor="text1"/>
        </w:rPr>
        <w:t>ing</w:t>
      </w:r>
      <w:r w:rsidR="004522AB" w:rsidRPr="001E05A2">
        <w:rPr>
          <w:rFonts w:asciiTheme="minorHAnsi" w:hAnsiTheme="minorHAnsi" w:cstheme="minorHAnsi"/>
          <w:noProof/>
          <w:color w:val="000000" w:themeColor="text1"/>
        </w:rPr>
        <w:t>; s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olid lines </w:t>
      </w:r>
      <w:r w:rsidR="00635510" w:rsidRPr="001E05A2">
        <w:rPr>
          <w:rFonts w:asciiTheme="minorHAnsi" w:hAnsiTheme="minorHAnsi" w:cstheme="minorHAnsi"/>
          <w:noProof/>
          <w:color w:val="000000" w:themeColor="text1"/>
        </w:rPr>
        <w:t>are</w:t>
      </w:r>
      <w:r w:rsidR="001821F0" w:rsidRPr="001E05A2">
        <w:rPr>
          <w:rFonts w:asciiTheme="minorHAnsi" w:hAnsiTheme="minorHAnsi" w:cstheme="minorHAnsi"/>
          <w:noProof/>
          <w:color w:val="000000" w:themeColor="text1"/>
        </w:rPr>
        <w:t xml:space="preserve"> results calculated from the model.  </w:t>
      </w:r>
      <w:bookmarkEnd w:id="23"/>
    </w:p>
    <w:sectPr w:rsidR="00445FE7" w:rsidRPr="001E05A2" w:rsidSect="00736FF5">
      <w:footerReference w:type="default" r:id="rId74"/>
      <w:pgSz w:w="11906" w:h="16838"/>
      <w:pgMar w:top="1440" w:right="1440" w:bottom="1440" w:left="1440" w:header="720" w:footer="720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41280E" w14:textId="77777777" w:rsidR="00CF32C5" w:rsidRDefault="00CF32C5">
      <w:pPr>
        <w:spacing w:after="0" w:line="240" w:lineRule="auto"/>
      </w:pPr>
      <w:r>
        <w:separator/>
      </w:r>
    </w:p>
  </w:endnote>
  <w:endnote w:type="continuationSeparator" w:id="0">
    <w:p w14:paraId="33697F40" w14:textId="77777777" w:rsidR="00CF32C5" w:rsidRDefault="00CF32C5">
      <w:pPr>
        <w:spacing w:after="0" w:line="240" w:lineRule="auto"/>
      </w:pPr>
      <w:r>
        <w:continuationSeparator/>
      </w:r>
    </w:p>
  </w:endnote>
  <w:endnote w:type="continuationNotice" w:id="1">
    <w:p w14:paraId="48FF633E" w14:textId="77777777" w:rsidR="00CF32C5" w:rsidRDefault="00CF32C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082390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1E700B" w14:textId="17E2AD59" w:rsidR="009E6D41" w:rsidRDefault="009E6D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00ABEDB" w14:textId="77777777" w:rsidR="009E6D41" w:rsidRDefault="009E6D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C242DE" w14:textId="77777777" w:rsidR="00CF32C5" w:rsidRDefault="00CF32C5">
      <w:pPr>
        <w:spacing w:after="0" w:line="240" w:lineRule="auto"/>
      </w:pPr>
      <w:r>
        <w:rPr>
          <w:color w:val="000000"/>
        </w:rPr>
        <w:separator/>
      </w:r>
    </w:p>
  </w:footnote>
  <w:footnote w:type="continuationSeparator" w:id="0">
    <w:p w14:paraId="3DFB94EB" w14:textId="77777777" w:rsidR="00CF32C5" w:rsidRDefault="00CF32C5">
      <w:pPr>
        <w:spacing w:after="0" w:line="240" w:lineRule="auto"/>
      </w:pPr>
      <w:r>
        <w:continuationSeparator/>
      </w:r>
    </w:p>
  </w:footnote>
  <w:footnote w:type="continuationNotice" w:id="1">
    <w:p w14:paraId="6E586741" w14:textId="77777777" w:rsidR="00CF32C5" w:rsidRDefault="00CF32C5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8002B"/>
    <w:multiLevelType w:val="multilevel"/>
    <w:tmpl w:val="12C2125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04F97820"/>
    <w:multiLevelType w:val="multilevel"/>
    <w:tmpl w:val="8A6E05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52754D7"/>
    <w:multiLevelType w:val="multilevel"/>
    <w:tmpl w:val="1B2E3AA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5DC276A"/>
    <w:multiLevelType w:val="multilevel"/>
    <w:tmpl w:val="F874294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AC554D8"/>
    <w:multiLevelType w:val="hybridMultilevel"/>
    <w:tmpl w:val="4BAA4BA2"/>
    <w:lvl w:ilvl="0" w:tplc="01CC34AE">
      <w:start w:val="1"/>
      <w:numFmt w:val="upperLetter"/>
      <w:lvlText w:val="(%1)"/>
      <w:lvlJc w:val="left"/>
      <w:pPr>
        <w:ind w:left="24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170" w:hanging="360"/>
      </w:pPr>
    </w:lvl>
    <w:lvl w:ilvl="2" w:tplc="0809001B" w:tentative="1">
      <w:start w:val="1"/>
      <w:numFmt w:val="lowerRoman"/>
      <w:lvlText w:val="%3."/>
      <w:lvlJc w:val="right"/>
      <w:pPr>
        <w:ind w:left="3890" w:hanging="180"/>
      </w:pPr>
    </w:lvl>
    <w:lvl w:ilvl="3" w:tplc="0809000F" w:tentative="1">
      <w:start w:val="1"/>
      <w:numFmt w:val="decimal"/>
      <w:lvlText w:val="%4."/>
      <w:lvlJc w:val="left"/>
      <w:pPr>
        <w:ind w:left="4610" w:hanging="360"/>
      </w:pPr>
    </w:lvl>
    <w:lvl w:ilvl="4" w:tplc="08090019" w:tentative="1">
      <w:start w:val="1"/>
      <w:numFmt w:val="lowerLetter"/>
      <w:lvlText w:val="%5."/>
      <w:lvlJc w:val="left"/>
      <w:pPr>
        <w:ind w:left="5330" w:hanging="360"/>
      </w:pPr>
    </w:lvl>
    <w:lvl w:ilvl="5" w:tplc="0809001B" w:tentative="1">
      <w:start w:val="1"/>
      <w:numFmt w:val="lowerRoman"/>
      <w:lvlText w:val="%6."/>
      <w:lvlJc w:val="right"/>
      <w:pPr>
        <w:ind w:left="6050" w:hanging="180"/>
      </w:pPr>
    </w:lvl>
    <w:lvl w:ilvl="6" w:tplc="0809000F" w:tentative="1">
      <w:start w:val="1"/>
      <w:numFmt w:val="decimal"/>
      <w:lvlText w:val="%7."/>
      <w:lvlJc w:val="left"/>
      <w:pPr>
        <w:ind w:left="6770" w:hanging="360"/>
      </w:pPr>
    </w:lvl>
    <w:lvl w:ilvl="7" w:tplc="08090019" w:tentative="1">
      <w:start w:val="1"/>
      <w:numFmt w:val="lowerLetter"/>
      <w:lvlText w:val="%8."/>
      <w:lvlJc w:val="left"/>
      <w:pPr>
        <w:ind w:left="7490" w:hanging="360"/>
      </w:pPr>
    </w:lvl>
    <w:lvl w:ilvl="8" w:tplc="0809001B" w:tentative="1">
      <w:start w:val="1"/>
      <w:numFmt w:val="lowerRoman"/>
      <w:lvlText w:val="%9."/>
      <w:lvlJc w:val="right"/>
      <w:pPr>
        <w:ind w:left="8210" w:hanging="180"/>
      </w:pPr>
    </w:lvl>
  </w:abstractNum>
  <w:abstractNum w:abstractNumId="5" w15:restartNumberingAfterBreak="0">
    <w:nsid w:val="48F525EB"/>
    <w:multiLevelType w:val="multilevel"/>
    <w:tmpl w:val="B71AFC4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4E375CB5"/>
    <w:multiLevelType w:val="multilevel"/>
    <w:tmpl w:val="96F6FC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26E1EA5"/>
    <w:multiLevelType w:val="multilevel"/>
    <w:tmpl w:val="440848F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8" w:hanging="360"/>
      </w:pPr>
      <w:rPr>
        <w:rFonts w:hint="default"/>
        <w:b/>
        <w:bCs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 w:val="0"/>
      </w:rPr>
    </w:lvl>
  </w:abstractNum>
  <w:abstractNum w:abstractNumId="8" w15:restartNumberingAfterBreak="0">
    <w:nsid w:val="589C1CEB"/>
    <w:multiLevelType w:val="hybridMultilevel"/>
    <w:tmpl w:val="EB969D2A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D61713"/>
    <w:multiLevelType w:val="multilevel"/>
    <w:tmpl w:val="3A0C68A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7BD72AB7"/>
    <w:multiLevelType w:val="multilevel"/>
    <w:tmpl w:val="F762F454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4"/>
  </w:num>
  <w:num w:numId="5">
    <w:abstractNumId w:val="0"/>
  </w:num>
  <w:num w:numId="6">
    <w:abstractNumId w:val="10"/>
  </w:num>
  <w:num w:numId="7">
    <w:abstractNumId w:val="8"/>
  </w:num>
  <w:num w:numId="8">
    <w:abstractNumId w:val="5"/>
  </w:num>
  <w:num w:numId="9">
    <w:abstractNumId w:val="6"/>
  </w:num>
  <w:num w:numId="10">
    <w:abstractNumId w:val="1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trackRevisions/>
  <w:defaultTabStop w:val="833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R Soc Interface 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xrfwadxaer5v8ef0vj5zvfmrea9edveswst&quot;&gt;References&lt;record-ids&gt;&lt;item&gt;98&lt;/item&gt;&lt;item&gt;108&lt;/item&gt;&lt;item&gt;129&lt;/item&gt;&lt;item&gt;135&lt;/item&gt;&lt;item&gt;141&lt;/item&gt;&lt;item&gt;143&lt;/item&gt;&lt;item&gt;293&lt;/item&gt;&lt;item&gt;329&lt;/item&gt;&lt;item&gt;394&lt;/item&gt;&lt;item&gt;407&lt;/item&gt;&lt;item&gt;429&lt;/item&gt;&lt;item&gt;583&lt;/item&gt;&lt;item&gt;593&lt;/item&gt;&lt;item&gt;595&lt;/item&gt;&lt;item&gt;600&lt;/item&gt;&lt;item&gt;605&lt;/item&gt;&lt;item&gt;610&lt;/item&gt;&lt;item&gt;617&lt;/item&gt;&lt;item&gt;621&lt;/item&gt;&lt;item&gt;622&lt;/item&gt;&lt;item&gt;624&lt;/item&gt;&lt;item&gt;627&lt;/item&gt;&lt;item&gt;628&lt;/item&gt;&lt;item&gt;641&lt;/item&gt;&lt;item&gt;642&lt;/item&gt;&lt;item&gt;643&lt;/item&gt;&lt;item&gt;644&lt;/item&gt;&lt;item&gt;645&lt;/item&gt;&lt;item&gt;650&lt;/item&gt;&lt;item&gt;699&lt;/item&gt;&lt;item&gt;712&lt;/item&gt;&lt;item&gt;724&lt;/item&gt;&lt;item&gt;729&lt;/item&gt;&lt;item&gt;740&lt;/item&gt;&lt;item&gt;741&lt;/item&gt;&lt;item&gt;742&lt;/item&gt;&lt;item&gt;743&lt;/item&gt;&lt;item&gt;744&lt;/item&gt;&lt;item&gt;748&lt;/item&gt;&lt;item&gt;749&lt;/item&gt;&lt;item&gt;750&lt;/item&gt;&lt;item&gt;753&lt;/item&gt;&lt;item&gt;754&lt;/item&gt;&lt;item&gt;759&lt;/item&gt;&lt;item&gt;765&lt;/item&gt;&lt;item&gt;768&lt;/item&gt;&lt;item&gt;774&lt;/item&gt;&lt;item&gt;775&lt;/item&gt;&lt;item&gt;783&lt;/item&gt;&lt;item&gt;785&lt;/item&gt;&lt;item&gt;786&lt;/item&gt;&lt;item&gt;788&lt;/item&gt;&lt;item&gt;790&lt;/item&gt;&lt;item&gt;795&lt;/item&gt;&lt;item&gt;803&lt;/item&gt;&lt;item&gt;808&lt;/item&gt;&lt;item&gt;810&lt;/item&gt;&lt;item&gt;811&lt;/item&gt;&lt;item&gt;818&lt;/item&gt;&lt;item&gt;826&lt;/item&gt;&lt;item&gt;828&lt;/item&gt;&lt;item&gt;832&lt;/item&gt;&lt;item&gt;833&lt;/item&gt;&lt;item&gt;860&lt;/item&gt;&lt;item&gt;1012&lt;/item&gt;&lt;item&gt;1019&lt;/item&gt;&lt;item&gt;1089&lt;/item&gt;&lt;item&gt;1094&lt;/item&gt;&lt;item&gt;1108&lt;/item&gt;&lt;item&gt;1109&lt;/item&gt;&lt;item&gt;1110&lt;/item&gt;&lt;item&gt;1111&lt;/item&gt;&lt;item&gt;1112&lt;/item&gt;&lt;item&gt;1138&lt;/item&gt;&lt;/record-ids&gt;&lt;/item&gt;&lt;/Libraries&gt;"/>
  </w:docVars>
  <w:rsids>
    <w:rsidRoot w:val="004057F2"/>
    <w:rsid w:val="00000274"/>
    <w:rsid w:val="00000400"/>
    <w:rsid w:val="00000621"/>
    <w:rsid w:val="00000889"/>
    <w:rsid w:val="00001146"/>
    <w:rsid w:val="0000143C"/>
    <w:rsid w:val="000014A3"/>
    <w:rsid w:val="00001C01"/>
    <w:rsid w:val="000026EA"/>
    <w:rsid w:val="000027D5"/>
    <w:rsid w:val="00002CCC"/>
    <w:rsid w:val="00002E22"/>
    <w:rsid w:val="00002F21"/>
    <w:rsid w:val="0000320E"/>
    <w:rsid w:val="0000328A"/>
    <w:rsid w:val="00003560"/>
    <w:rsid w:val="00003689"/>
    <w:rsid w:val="00003A4B"/>
    <w:rsid w:val="0000435E"/>
    <w:rsid w:val="000044FF"/>
    <w:rsid w:val="000048FC"/>
    <w:rsid w:val="00004EB6"/>
    <w:rsid w:val="0000577D"/>
    <w:rsid w:val="00006AF3"/>
    <w:rsid w:val="00006B6D"/>
    <w:rsid w:val="00006B85"/>
    <w:rsid w:val="00006F4A"/>
    <w:rsid w:val="000073A9"/>
    <w:rsid w:val="00007535"/>
    <w:rsid w:val="00007597"/>
    <w:rsid w:val="00007B96"/>
    <w:rsid w:val="00007C37"/>
    <w:rsid w:val="00007E7F"/>
    <w:rsid w:val="00010570"/>
    <w:rsid w:val="000109F9"/>
    <w:rsid w:val="00010C01"/>
    <w:rsid w:val="00011092"/>
    <w:rsid w:val="00011220"/>
    <w:rsid w:val="00011398"/>
    <w:rsid w:val="0001169C"/>
    <w:rsid w:val="00011855"/>
    <w:rsid w:val="00011F3C"/>
    <w:rsid w:val="0001203D"/>
    <w:rsid w:val="000128EB"/>
    <w:rsid w:val="00012B68"/>
    <w:rsid w:val="0001322D"/>
    <w:rsid w:val="00013B41"/>
    <w:rsid w:val="00014789"/>
    <w:rsid w:val="000147F2"/>
    <w:rsid w:val="00014ABF"/>
    <w:rsid w:val="00014F68"/>
    <w:rsid w:val="00014FF4"/>
    <w:rsid w:val="0001515A"/>
    <w:rsid w:val="000151F2"/>
    <w:rsid w:val="000156E6"/>
    <w:rsid w:val="000158A7"/>
    <w:rsid w:val="00016096"/>
    <w:rsid w:val="000161AF"/>
    <w:rsid w:val="000164CB"/>
    <w:rsid w:val="00016621"/>
    <w:rsid w:val="00016A75"/>
    <w:rsid w:val="00016C44"/>
    <w:rsid w:val="000170A4"/>
    <w:rsid w:val="0001717A"/>
    <w:rsid w:val="00017216"/>
    <w:rsid w:val="00017302"/>
    <w:rsid w:val="000175A9"/>
    <w:rsid w:val="00017763"/>
    <w:rsid w:val="00017922"/>
    <w:rsid w:val="00017AB4"/>
    <w:rsid w:val="00017D2E"/>
    <w:rsid w:val="00017EB2"/>
    <w:rsid w:val="00017F4D"/>
    <w:rsid w:val="00020497"/>
    <w:rsid w:val="00020A97"/>
    <w:rsid w:val="00020C17"/>
    <w:rsid w:val="00020C23"/>
    <w:rsid w:val="00021F88"/>
    <w:rsid w:val="00022070"/>
    <w:rsid w:val="00022A23"/>
    <w:rsid w:val="00023114"/>
    <w:rsid w:val="00023390"/>
    <w:rsid w:val="0002346C"/>
    <w:rsid w:val="00023905"/>
    <w:rsid w:val="000239D7"/>
    <w:rsid w:val="00023AB8"/>
    <w:rsid w:val="00023CC2"/>
    <w:rsid w:val="00023F94"/>
    <w:rsid w:val="000242A2"/>
    <w:rsid w:val="000244C9"/>
    <w:rsid w:val="0002452D"/>
    <w:rsid w:val="000247CF"/>
    <w:rsid w:val="00024AD4"/>
    <w:rsid w:val="00024E4F"/>
    <w:rsid w:val="00025428"/>
    <w:rsid w:val="000258D0"/>
    <w:rsid w:val="00025D20"/>
    <w:rsid w:val="00026076"/>
    <w:rsid w:val="00026097"/>
    <w:rsid w:val="00026208"/>
    <w:rsid w:val="00026B2D"/>
    <w:rsid w:val="00026BF9"/>
    <w:rsid w:val="00026DFD"/>
    <w:rsid w:val="00026FF2"/>
    <w:rsid w:val="0002769F"/>
    <w:rsid w:val="00027B48"/>
    <w:rsid w:val="00027BFC"/>
    <w:rsid w:val="00027C02"/>
    <w:rsid w:val="00027CDF"/>
    <w:rsid w:val="00027F76"/>
    <w:rsid w:val="00030F72"/>
    <w:rsid w:val="000313AE"/>
    <w:rsid w:val="000313E2"/>
    <w:rsid w:val="00032173"/>
    <w:rsid w:val="0003217F"/>
    <w:rsid w:val="000326D4"/>
    <w:rsid w:val="00032CAE"/>
    <w:rsid w:val="00032EC9"/>
    <w:rsid w:val="00033CBD"/>
    <w:rsid w:val="00033EEA"/>
    <w:rsid w:val="00034196"/>
    <w:rsid w:val="00034778"/>
    <w:rsid w:val="00034D4A"/>
    <w:rsid w:val="00034EF1"/>
    <w:rsid w:val="00035328"/>
    <w:rsid w:val="00035D1F"/>
    <w:rsid w:val="00035F0E"/>
    <w:rsid w:val="00036075"/>
    <w:rsid w:val="0003659C"/>
    <w:rsid w:val="000368A3"/>
    <w:rsid w:val="00036916"/>
    <w:rsid w:val="000369CE"/>
    <w:rsid w:val="00036C70"/>
    <w:rsid w:val="00036D0F"/>
    <w:rsid w:val="00037307"/>
    <w:rsid w:val="00037328"/>
    <w:rsid w:val="00037521"/>
    <w:rsid w:val="00037550"/>
    <w:rsid w:val="00037B92"/>
    <w:rsid w:val="00037C6E"/>
    <w:rsid w:val="00040175"/>
    <w:rsid w:val="00040448"/>
    <w:rsid w:val="00040806"/>
    <w:rsid w:val="00040831"/>
    <w:rsid w:val="0004093B"/>
    <w:rsid w:val="00040B3D"/>
    <w:rsid w:val="0004108E"/>
    <w:rsid w:val="00041175"/>
    <w:rsid w:val="00041327"/>
    <w:rsid w:val="0004173E"/>
    <w:rsid w:val="00042109"/>
    <w:rsid w:val="00042163"/>
    <w:rsid w:val="00042458"/>
    <w:rsid w:val="00042749"/>
    <w:rsid w:val="00042A91"/>
    <w:rsid w:val="00042AAC"/>
    <w:rsid w:val="00042CBE"/>
    <w:rsid w:val="00042DBD"/>
    <w:rsid w:val="000433A5"/>
    <w:rsid w:val="000433E0"/>
    <w:rsid w:val="000434C5"/>
    <w:rsid w:val="000435BA"/>
    <w:rsid w:val="0004392B"/>
    <w:rsid w:val="00044133"/>
    <w:rsid w:val="000441FB"/>
    <w:rsid w:val="00045158"/>
    <w:rsid w:val="0004528B"/>
    <w:rsid w:val="000452BE"/>
    <w:rsid w:val="000452E1"/>
    <w:rsid w:val="0004537F"/>
    <w:rsid w:val="000455FC"/>
    <w:rsid w:val="000458C5"/>
    <w:rsid w:val="00045C37"/>
    <w:rsid w:val="00046085"/>
    <w:rsid w:val="0004638D"/>
    <w:rsid w:val="00046728"/>
    <w:rsid w:val="00046805"/>
    <w:rsid w:val="00046FC5"/>
    <w:rsid w:val="0004741B"/>
    <w:rsid w:val="00047599"/>
    <w:rsid w:val="00047ABD"/>
    <w:rsid w:val="0005014F"/>
    <w:rsid w:val="000502D5"/>
    <w:rsid w:val="000504FD"/>
    <w:rsid w:val="000507D2"/>
    <w:rsid w:val="00050BA3"/>
    <w:rsid w:val="00050E80"/>
    <w:rsid w:val="00051057"/>
    <w:rsid w:val="000510FE"/>
    <w:rsid w:val="000512AD"/>
    <w:rsid w:val="00051746"/>
    <w:rsid w:val="000518AC"/>
    <w:rsid w:val="00051E0E"/>
    <w:rsid w:val="00052616"/>
    <w:rsid w:val="00052F1D"/>
    <w:rsid w:val="00053A0B"/>
    <w:rsid w:val="00053BAB"/>
    <w:rsid w:val="00053C56"/>
    <w:rsid w:val="00054161"/>
    <w:rsid w:val="000543AB"/>
    <w:rsid w:val="000549D7"/>
    <w:rsid w:val="000550D6"/>
    <w:rsid w:val="000552A5"/>
    <w:rsid w:val="00055470"/>
    <w:rsid w:val="000554C2"/>
    <w:rsid w:val="0005568F"/>
    <w:rsid w:val="00055A0C"/>
    <w:rsid w:val="00055C60"/>
    <w:rsid w:val="00055E34"/>
    <w:rsid w:val="00055E4E"/>
    <w:rsid w:val="0005638C"/>
    <w:rsid w:val="000566E6"/>
    <w:rsid w:val="00056976"/>
    <w:rsid w:val="00056CDB"/>
    <w:rsid w:val="00056DEB"/>
    <w:rsid w:val="00056F2D"/>
    <w:rsid w:val="00057133"/>
    <w:rsid w:val="00057688"/>
    <w:rsid w:val="00057895"/>
    <w:rsid w:val="00057A6A"/>
    <w:rsid w:val="00057ADC"/>
    <w:rsid w:val="00057E85"/>
    <w:rsid w:val="00060E87"/>
    <w:rsid w:val="00060FDE"/>
    <w:rsid w:val="00061493"/>
    <w:rsid w:val="0006153E"/>
    <w:rsid w:val="00061BFB"/>
    <w:rsid w:val="00061E57"/>
    <w:rsid w:val="00061FB0"/>
    <w:rsid w:val="000625D1"/>
    <w:rsid w:val="00062EBC"/>
    <w:rsid w:val="00062F89"/>
    <w:rsid w:val="0006308E"/>
    <w:rsid w:val="0006327E"/>
    <w:rsid w:val="000639B1"/>
    <w:rsid w:val="000641B5"/>
    <w:rsid w:val="000646C6"/>
    <w:rsid w:val="000647CB"/>
    <w:rsid w:val="00064A83"/>
    <w:rsid w:val="00064FDC"/>
    <w:rsid w:val="000652F8"/>
    <w:rsid w:val="00065DCB"/>
    <w:rsid w:val="00066460"/>
    <w:rsid w:val="000666F9"/>
    <w:rsid w:val="0006670F"/>
    <w:rsid w:val="00066D15"/>
    <w:rsid w:val="00066F96"/>
    <w:rsid w:val="00067404"/>
    <w:rsid w:val="00067574"/>
    <w:rsid w:val="000676E6"/>
    <w:rsid w:val="0006791B"/>
    <w:rsid w:val="00070748"/>
    <w:rsid w:val="000709A8"/>
    <w:rsid w:val="00070E97"/>
    <w:rsid w:val="00070F9B"/>
    <w:rsid w:val="0007156F"/>
    <w:rsid w:val="00071DFA"/>
    <w:rsid w:val="0007216F"/>
    <w:rsid w:val="000721FC"/>
    <w:rsid w:val="00072742"/>
    <w:rsid w:val="000729BA"/>
    <w:rsid w:val="00072E46"/>
    <w:rsid w:val="000740EA"/>
    <w:rsid w:val="00074B13"/>
    <w:rsid w:val="00074DAF"/>
    <w:rsid w:val="00074E11"/>
    <w:rsid w:val="00074F9F"/>
    <w:rsid w:val="00074FFE"/>
    <w:rsid w:val="0007509F"/>
    <w:rsid w:val="0007516F"/>
    <w:rsid w:val="000758AF"/>
    <w:rsid w:val="0007594C"/>
    <w:rsid w:val="00075A3A"/>
    <w:rsid w:val="00075AD1"/>
    <w:rsid w:val="00075F03"/>
    <w:rsid w:val="00076035"/>
    <w:rsid w:val="000761CB"/>
    <w:rsid w:val="000763D2"/>
    <w:rsid w:val="00076A4D"/>
    <w:rsid w:val="00076B5A"/>
    <w:rsid w:val="00076C83"/>
    <w:rsid w:val="000771B5"/>
    <w:rsid w:val="00077738"/>
    <w:rsid w:val="00077C46"/>
    <w:rsid w:val="00080532"/>
    <w:rsid w:val="00080607"/>
    <w:rsid w:val="00080BD8"/>
    <w:rsid w:val="00081218"/>
    <w:rsid w:val="00081370"/>
    <w:rsid w:val="00081683"/>
    <w:rsid w:val="0008177A"/>
    <w:rsid w:val="00081814"/>
    <w:rsid w:val="00081B98"/>
    <w:rsid w:val="00081C3F"/>
    <w:rsid w:val="00081CB5"/>
    <w:rsid w:val="00081F6A"/>
    <w:rsid w:val="000820B4"/>
    <w:rsid w:val="000821DC"/>
    <w:rsid w:val="000829A2"/>
    <w:rsid w:val="00082C4C"/>
    <w:rsid w:val="0008314D"/>
    <w:rsid w:val="000833E9"/>
    <w:rsid w:val="000834F4"/>
    <w:rsid w:val="00083CD2"/>
    <w:rsid w:val="00084213"/>
    <w:rsid w:val="00084472"/>
    <w:rsid w:val="00084778"/>
    <w:rsid w:val="000848F6"/>
    <w:rsid w:val="00084C21"/>
    <w:rsid w:val="00084FAA"/>
    <w:rsid w:val="0008513A"/>
    <w:rsid w:val="0008539A"/>
    <w:rsid w:val="00085483"/>
    <w:rsid w:val="000856BA"/>
    <w:rsid w:val="00086240"/>
    <w:rsid w:val="000869EA"/>
    <w:rsid w:val="00086B28"/>
    <w:rsid w:val="00086F14"/>
    <w:rsid w:val="00086F9A"/>
    <w:rsid w:val="0008732E"/>
    <w:rsid w:val="00087448"/>
    <w:rsid w:val="00087A72"/>
    <w:rsid w:val="000900EB"/>
    <w:rsid w:val="00090881"/>
    <w:rsid w:val="00090A03"/>
    <w:rsid w:val="00090BCE"/>
    <w:rsid w:val="00090F08"/>
    <w:rsid w:val="00091804"/>
    <w:rsid w:val="00091A7F"/>
    <w:rsid w:val="00091B5E"/>
    <w:rsid w:val="00091DC3"/>
    <w:rsid w:val="00093105"/>
    <w:rsid w:val="00093199"/>
    <w:rsid w:val="00093361"/>
    <w:rsid w:val="000933B9"/>
    <w:rsid w:val="000936AB"/>
    <w:rsid w:val="0009382D"/>
    <w:rsid w:val="0009384D"/>
    <w:rsid w:val="00093CA9"/>
    <w:rsid w:val="00093E7A"/>
    <w:rsid w:val="000943BD"/>
    <w:rsid w:val="0009494B"/>
    <w:rsid w:val="00095315"/>
    <w:rsid w:val="00095733"/>
    <w:rsid w:val="0009578D"/>
    <w:rsid w:val="00095800"/>
    <w:rsid w:val="00095811"/>
    <w:rsid w:val="00095D01"/>
    <w:rsid w:val="00095D65"/>
    <w:rsid w:val="00095DF9"/>
    <w:rsid w:val="00096292"/>
    <w:rsid w:val="000963C3"/>
    <w:rsid w:val="00096734"/>
    <w:rsid w:val="000A01CA"/>
    <w:rsid w:val="000A04D5"/>
    <w:rsid w:val="000A0AA0"/>
    <w:rsid w:val="000A13B3"/>
    <w:rsid w:val="000A18BC"/>
    <w:rsid w:val="000A21C9"/>
    <w:rsid w:val="000A287C"/>
    <w:rsid w:val="000A2BDE"/>
    <w:rsid w:val="000A2DFD"/>
    <w:rsid w:val="000A2FD0"/>
    <w:rsid w:val="000A3332"/>
    <w:rsid w:val="000A360C"/>
    <w:rsid w:val="000A36E2"/>
    <w:rsid w:val="000A38DD"/>
    <w:rsid w:val="000A3D6F"/>
    <w:rsid w:val="000A3E6D"/>
    <w:rsid w:val="000A478F"/>
    <w:rsid w:val="000A4C01"/>
    <w:rsid w:val="000A56D7"/>
    <w:rsid w:val="000A57EC"/>
    <w:rsid w:val="000A58BB"/>
    <w:rsid w:val="000A5F28"/>
    <w:rsid w:val="000A6453"/>
    <w:rsid w:val="000A6B28"/>
    <w:rsid w:val="000A6D37"/>
    <w:rsid w:val="000A6F14"/>
    <w:rsid w:val="000A795B"/>
    <w:rsid w:val="000A7BF6"/>
    <w:rsid w:val="000A7F48"/>
    <w:rsid w:val="000B0099"/>
    <w:rsid w:val="000B0133"/>
    <w:rsid w:val="000B0134"/>
    <w:rsid w:val="000B04AD"/>
    <w:rsid w:val="000B0612"/>
    <w:rsid w:val="000B087D"/>
    <w:rsid w:val="000B121E"/>
    <w:rsid w:val="000B16B8"/>
    <w:rsid w:val="000B17D6"/>
    <w:rsid w:val="000B1A14"/>
    <w:rsid w:val="000B1A5A"/>
    <w:rsid w:val="000B1E61"/>
    <w:rsid w:val="000B1EB7"/>
    <w:rsid w:val="000B1F1C"/>
    <w:rsid w:val="000B200F"/>
    <w:rsid w:val="000B218D"/>
    <w:rsid w:val="000B2450"/>
    <w:rsid w:val="000B25E3"/>
    <w:rsid w:val="000B2ADD"/>
    <w:rsid w:val="000B2C41"/>
    <w:rsid w:val="000B31F6"/>
    <w:rsid w:val="000B3647"/>
    <w:rsid w:val="000B36D9"/>
    <w:rsid w:val="000B3B8E"/>
    <w:rsid w:val="000B3D69"/>
    <w:rsid w:val="000B42E7"/>
    <w:rsid w:val="000B4456"/>
    <w:rsid w:val="000B4501"/>
    <w:rsid w:val="000B4BAF"/>
    <w:rsid w:val="000B4ECD"/>
    <w:rsid w:val="000B502D"/>
    <w:rsid w:val="000B5433"/>
    <w:rsid w:val="000B5622"/>
    <w:rsid w:val="000B5959"/>
    <w:rsid w:val="000B66E1"/>
    <w:rsid w:val="000B688F"/>
    <w:rsid w:val="000B7066"/>
    <w:rsid w:val="000B7406"/>
    <w:rsid w:val="000B7FF6"/>
    <w:rsid w:val="000C008A"/>
    <w:rsid w:val="000C08B5"/>
    <w:rsid w:val="000C0D3D"/>
    <w:rsid w:val="000C1703"/>
    <w:rsid w:val="000C1CCA"/>
    <w:rsid w:val="000C1F3F"/>
    <w:rsid w:val="000C2504"/>
    <w:rsid w:val="000C3085"/>
    <w:rsid w:val="000C33FB"/>
    <w:rsid w:val="000C356D"/>
    <w:rsid w:val="000C44C9"/>
    <w:rsid w:val="000C4D81"/>
    <w:rsid w:val="000C556D"/>
    <w:rsid w:val="000C5857"/>
    <w:rsid w:val="000C5BFF"/>
    <w:rsid w:val="000C5D66"/>
    <w:rsid w:val="000C614A"/>
    <w:rsid w:val="000C6174"/>
    <w:rsid w:val="000C628B"/>
    <w:rsid w:val="000C6358"/>
    <w:rsid w:val="000C65FD"/>
    <w:rsid w:val="000C66D5"/>
    <w:rsid w:val="000C684D"/>
    <w:rsid w:val="000C6CC7"/>
    <w:rsid w:val="000C6EEF"/>
    <w:rsid w:val="000C749B"/>
    <w:rsid w:val="000C7B95"/>
    <w:rsid w:val="000C7CD0"/>
    <w:rsid w:val="000D0502"/>
    <w:rsid w:val="000D0D5C"/>
    <w:rsid w:val="000D1228"/>
    <w:rsid w:val="000D13F8"/>
    <w:rsid w:val="000D19B6"/>
    <w:rsid w:val="000D1FBD"/>
    <w:rsid w:val="000D20DA"/>
    <w:rsid w:val="000D22FE"/>
    <w:rsid w:val="000D2319"/>
    <w:rsid w:val="000D28EB"/>
    <w:rsid w:val="000D2A4C"/>
    <w:rsid w:val="000D2DB1"/>
    <w:rsid w:val="000D32F3"/>
    <w:rsid w:val="000D3819"/>
    <w:rsid w:val="000D3AA1"/>
    <w:rsid w:val="000D3CB0"/>
    <w:rsid w:val="000D402E"/>
    <w:rsid w:val="000D43E1"/>
    <w:rsid w:val="000D4830"/>
    <w:rsid w:val="000D5A73"/>
    <w:rsid w:val="000D5E45"/>
    <w:rsid w:val="000D5FED"/>
    <w:rsid w:val="000D65A5"/>
    <w:rsid w:val="000D7526"/>
    <w:rsid w:val="000D754B"/>
    <w:rsid w:val="000D7F31"/>
    <w:rsid w:val="000E03C9"/>
    <w:rsid w:val="000E03DA"/>
    <w:rsid w:val="000E0555"/>
    <w:rsid w:val="000E0662"/>
    <w:rsid w:val="000E0917"/>
    <w:rsid w:val="000E0BF4"/>
    <w:rsid w:val="000E0F93"/>
    <w:rsid w:val="000E104F"/>
    <w:rsid w:val="000E1444"/>
    <w:rsid w:val="000E15F5"/>
    <w:rsid w:val="000E1AB9"/>
    <w:rsid w:val="000E1D6D"/>
    <w:rsid w:val="000E1E9E"/>
    <w:rsid w:val="000E2040"/>
    <w:rsid w:val="000E24B0"/>
    <w:rsid w:val="000E268F"/>
    <w:rsid w:val="000E2D8F"/>
    <w:rsid w:val="000E32B3"/>
    <w:rsid w:val="000E3506"/>
    <w:rsid w:val="000E3617"/>
    <w:rsid w:val="000E369A"/>
    <w:rsid w:val="000E3764"/>
    <w:rsid w:val="000E3D3B"/>
    <w:rsid w:val="000E3F19"/>
    <w:rsid w:val="000E4870"/>
    <w:rsid w:val="000E5651"/>
    <w:rsid w:val="000E595D"/>
    <w:rsid w:val="000E5CC2"/>
    <w:rsid w:val="000E5E92"/>
    <w:rsid w:val="000E720E"/>
    <w:rsid w:val="000E7252"/>
    <w:rsid w:val="000E77CA"/>
    <w:rsid w:val="000E78E5"/>
    <w:rsid w:val="000F0549"/>
    <w:rsid w:val="000F0C88"/>
    <w:rsid w:val="000F1781"/>
    <w:rsid w:val="000F2AED"/>
    <w:rsid w:val="000F2D10"/>
    <w:rsid w:val="000F3C2D"/>
    <w:rsid w:val="000F405E"/>
    <w:rsid w:val="000F4445"/>
    <w:rsid w:val="000F4F53"/>
    <w:rsid w:val="000F5084"/>
    <w:rsid w:val="000F53F1"/>
    <w:rsid w:val="000F5D27"/>
    <w:rsid w:val="000F5D2B"/>
    <w:rsid w:val="000F5ECC"/>
    <w:rsid w:val="000F6393"/>
    <w:rsid w:val="000F663D"/>
    <w:rsid w:val="000F6DB5"/>
    <w:rsid w:val="000F7208"/>
    <w:rsid w:val="000F7507"/>
    <w:rsid w:val="000F7533"/>
    <w:rsid w:val="000F779C"/>
    <w:rsid w:val="000F792A"/>
    <w:rsid w:val="000F79D6"/>
    <w:rsid w:val="000F79E2"/>
    <w:rsid w:val="000F7E57"/>
    <w:rsid w:val="000F7F1F"/>
    <w:rsid w:val="0010026E"/>
    <w:rsid w:val="001003C7"/>
    <w:rsid w:val="001008AC"/>
    <w:rsid w:val="00100C37"/>
    <w:rsid w:val="0010114E"/>
    <w:rsid w:val="00101E8A"/>
    <w:rsid w:val="00101F34"/>
    <w:rsid w:val="00101FB5"/>
    <w:rsid w:val="00102380"/>
    <w:rsid w:val="0010257A"/>
    <w:rsid w:val="00102703"/>
    <w:rsid w:val="001029AC"/>
    <w:rsid w:val="00102A61"/>
    <w:rsid w:val="00102AFB"/>
    <w:rsid w:val="00102B6D"/>
    <w:rsid w:val="00102EB7"/>
    <w:rsid w:val="00102FA1"/>
    <w:rsid w:val="001035CF"/>
    <w:rsid w:val="00103729"/>
    <w:rsid w:val="00103B8D"/>
    <w:rsid w:val="00103CC0"/>
    <w:rsid w:val="00103D28"/>
    <w:rsid w:val="0010454A"/>
    <w:rsid w:val="00104839"/>
    <w:rsid w:val="00104A2A"/>
    <w:rsid w:val="00104DEA"/>
    <w:rsid w:val="00104F19"/>
    <w:rsid w:val="00105047"/>
    <w:rsid w:val="00105534"/>
    <w:rsid w:val="00105800"/>
    <w:rsid w:val="00105AD8"/>
    <w:rsid w:val="00105C00"/>
    <w:rsid w:val="00105D8D"/>
    <w:rsid w:val="00106310"/>
    <w:rsid w:val="00106942"/>
    <w:rsid w:val="00106E0E"/>
    <w:rsid w:val="0010760C"/>
    <w:rsid w:val="00107B7F"/>
    <w:rsid w:val="00107FF5"/>
    <w:rsid w:val="00110B68"/>
    <w:rsid w:val="001111BE"/>
    <w:rsid w:val="0011140E"/>
    <w:rsid w:val="00112797"/>
    <w:rsid w:val="00112A17"/>
    <w:rsid w:val="001131B5"/>
    <w:rsid w:val="0011388B"/>
    <w:rsid w:val="00113956"/>
    <w:rsid w:val="00113BE6"/>
    <w:rsid w:val="00113E16"/>
    <w:rsid w:val="00114665"/>
    <w:rsid w:val="0011498C"/>
    <w:rsid w:val="00114B2A"/>
    <w:rsid w:val="00115A62"/>
    <w:rsid w:val="00115D17"/>
    <w:rsid w:val="00115DAD"/>
    <w:rsid w:val="00115E06"/>
    <w:rsid w:val="00115EAC"/>
    <w:rsid w:val="00116025"/>
    <w:rsid w:val="00116291"/>
    <w:rsid w:val="00116386"/>
    <w:rsid w:val="001163A2"/>
    <w:rsid w:val="00116FD7"/>
    <w:rsid w:val="001170B7"/>
    <w:rsid w:val="00117331"/>
    <w:rsid w:val="0012037F"/>
    <w:rsid w:val="0012044C"/>
    <w:rsid w:val="0012082A"/>
    <w:rsid w:val="00120B32"/>
    <w:rsid w:val="00120F45"/>
    <w:rsid w:val="0012159F"/>
    <w:rsid w:val="001216CC"/>
    <w:rsid w:val="00121747"/>
    <w:rsid w:val="0012220C"/>
    <w:rsid w:val="00122613"/>
    <w:rsid w:val="001226B6"/>
    <w:rsid w:val="0012335D"/>
    <w:rsid w:val="00123A69"/>
    <w:rsid w:val="00123C43"/>
    <w:rsid w:val="00123EA8"/>
    <w:rsid w:val="0012426D"/>
    <w:rsid w:val="00124600"/>
    <w:rsid w:val="001250D7"/>
    <w:rsid w:val="00125181"/>
    <w:rsid w:val="00125B59"/>
    <w:rsid w:val="00125DD1"/>
    <w:rsid w:val="0012649A"/>
    <w:rsid w:val="00126CE0"/>
    <w:rsid w:val="00127032"/>
    <w:rsid w:val="00127333"/>
    <w:rsid w:val="00127832"/>
    <w:rsid w:val="00127EC7"/>
    <w:rsid w:val="00130027"/>
    <w:rsid w:val="0013035E"/>
    <w:rsid w:val="001303D8"/>
    <w:rsid w:val="001303EC"/>
    <w:rsid w:val="00130B5F"/>
    <w:rsid w:val="00130C4C"/>
    <w:rsid w:val="00130FE8"/>
    <w:rsid w:val="0013107C"/>
    <w:rsid w:val="00131616"/>
    <w:rsid w:val="00131817"/>
    <w:rsid w:val="00133159"/>
    <w:rsid w:val="001331AA"/>
    <w:rsid w:val="00133217"/>
    <w:rsid w:val="00133429"/>
    <w:rsid w:val="00133C9E"/>
    <w:rsid w:val="00133E10"/>
    <w:rsid w:val="001343AD"/>
    <w:rsid w:val="00135617"/>
    <w:rsid w:val="00135E6E"/>
    <w:rsid w:val="0013615D"/>
    <w:rsid w:val="00136DE2"/>
    <w:rsid w:val="00136DE7"/>
    <w:rsid w:val="001379AC"/>
    <w:rsid w:val="00137B03"/>
    <w:rsid w:val="00137DE9"/>
    <w:rsid w:val="001402DD"/>
    <w:rsid w:val="0014041A"/>
    <w:rsid w:val="001405CF"/>
    <w:rsid w:val="001406F4"/>
    <w:rsid w:val="001407C9"/>
    <w:rsid w:val="00140806"/>
    <w:rsid w:val="00141E60"/>
    <w:rsid w:val="001424FB"/>
    <w:rsid w:val="00142B45"/>
    <w:rsid w:val="00142FA2"/>
    <w:rsid w:val="001430C2"/>
    <w:rsid w:val="001442CC"/>
    <w:rsid w:val="00144367"/>
    <w:rsid w:val="00144900"/>
    <w:rsid w:val="00144BE5"/>
    <w:rsid w:val="0014504F"/>
    <w:rsid w:val="001455FB"/>
    <w:rsid w:val="00145ED1"/>
    <w:rsid w:val="00145F55"/>
    <w:rsid w:val="0014602A"/>
    <w:rsid w:val="001460CC"/>
    <w:rsid w:val="00146547"/>
    <w:rsid w:val="001471F6"/>
    <w:rsid w:val="00147453"/>
    <w:rsid w:val="00147514"/>
    <w:rsid w:val="00147575"/>
    <w:rsid w:val="001475BE"/>
    <w:rsid w:val="0014763B"/>
    <w:rsid w:val="00147E1D"/>
    <w:rsid w:val="00147FA2"/>
    <w:rsid w:val="001500BA"/>
    <w:rsid w:val="001506EC"/>
    <w:rsid w:val="001507F1"/>
    <w:rsid w:val="00150D77"/>
    <w:rsid w:val="00150D9F"/>
    <w:rsid w:val="00150E77"/>
    <w:rsid w:val="00151393"/>
    <w:rsid w:val="00151AA3"/>
    <w:rsid w:val="00151AB3"/>
    <w:rsid w:val="00151C50"/>
    <w:rsid w:val="00151EBB"/>
    <w:rsid w:val="0015210F"/>
    <w:rsid w:val="0015216C"/>
    <w:rsid w:val="00152195"/>
    <w:rsid w:val="001523DA"/>
    <w:rsid w:val="001526BC"/>
    <w:rsid w:val="00152945"/>
    <w:rsid w:val="00153606"/>
    <w:rsid w:val="00153FDF"/>
    <w:rsid w:val="001542E3"/>
    <w:rsid w:val="001545D8"/>
    <w:rsid w:val="001547F2"/>
    <w:rsid w:val="00154885"/>
    <w:rsid w:val="00154E20"/>
    <w:rsid w:val="001552F9"/>
    <w:rsid w:val="001555CD"/>
    <w:rsid w:val="00155641"/>
    <w:rsid w:val="00156077"/>
    <w:rsid w:val="00156169"/>
    <w:rsid w:val="001561F9"/>
    <w:rsid w:val="00156994"/>
    <w:rsid w:val="00156B91"/>
    <w:rsid w:val="00156DD1"/>
    <w:rsid w:val="00156EF8"/>
    <w:rsid w:val="001571ED"/>
    <w:rsid w:val="001578CE"/>
    <w:rsid w:val="001578D7"/>
    <w:rsid w:val="00157AFA"/>
    <w:rsid w:val="0016073B"/>
    <w:rsid w:val="00160819"/>
    <w:rsid w:val="001609D3"/>
    <w:rsid w:val="00161488"/>
    <w:rsid w:val="001615A6"/>
    <w:rsid w:val="00161899"/>
    <w:rsid w:val="00161CC8"/>
    <w:rsid w:val="0016200A"/>
    <w:rsid w:val="00162049"/>
    <w:rsid w:val="00162061"/>
    <w:rsid w:val="001620F8"/>
    <w:rsid w:val="00162382"/>
    <w:rsid w:val="0016276F"/>
    <w:rsid w:val="00163170"/>
    <w:rsid w:val="0016325F"/>
    <w:rsid w:val="001638D5"/>
    <w:rsid w:val="00163E28"/>
    <w:rsid w:val="001640EF"/>
    <w:rsid w:val="00164297"/>
    <w:rsid w:val="00164359"/>
    <w:rsid w:val="001643DD"/>
    <w:rsid w:val="00164AA2"/>
    <w:rsid w:val="00164BA2"/>
    <w:rsid w:val="001650C4"/>
    <w:rsid w:val="00165541"/>
    <w:rsid w:val="00165794"/>
    <w:rsid w:val="001658EC"/>
    <w:rsid w:val="00165BCE"/>
    <w:rsid w:val="00165E99"/>
    <w:rsid w:val="00165ED5"/>
    <w:rsid w:val="0016613A"/>
    <w:rsid w:val="00166246"/>
    <w:rsid w:val="00166345"/>
    <w:rsid w:val="0016702D"/>
    <w:rsid w:val="00167107"/>
    <w:rsid w:val="00167177"/>
    <w:rsid w:val="00170AA5"/>
    <w:rsid w:val="00170D07"/>
    <w:rsid w:val="00170F22"/>
    <w:rsid w:val="001717F1"/>
    <w:rsid w:val="00172212"/>
    <w:rsid w:val="0017235E"/>
    <w:rsid w:val="0017243F"/>
    <w:rsid w:val="00172E3E"/>
    <w:rsid w:val="00173479"/>
    <w:rsid w:val="00173567"/>
    <w:rsid w:val="00173605"/>
    <w:rsid w:val="00174089"/>
    <w:rsid w:val="001747A8"/>
    <w:rsid w:val="00174AA4"/>
    <w:rsid w:val="001752B4"/>
    <w:rsid w:val="00175631"/>
    <w:rsid w:val="0017591F"/>
    <w:rsid w:val="00175F08"/>
    <w:rsid w:val="00175F9E"/>
    <w:rsid w:val="001760F4"/>
    <w:rsid w:val="001767F0"/>
    <w:rsid w:val="00176DF4"/>
    <w:rsid w:val="00177237"/>
    <w:rsid w:val="00177248"/>
    <w:rsid w:val="00177646"/>
    <w:rsid w:val="00177E44"/>
    <w:rsid w:val="00177ECA"/>
    <w:rsid w:val="00180321"/>
    <w:rsid w:val="001806AA"/>
    <w:rsid w:val="001807B0"/>
    <w:rsid w:val="00180D75"/>
    <w:rsid w:val="001813CD"/>
    <w:rsid w:val="001813FD"/>
    <w:rsid w:val="00181CEA"/>
    <w:rsid w:val="001821F0"/>
    <w:rsid w:val="0018222A"/>
    <w:rsid w:val="0018281B"/>
    <w:rsid w:val="0018330F"/>
    <w:rsid w:val="00183392"/>
    <w:rsid w:val="00183565"/>
    <w:rsid w:val="00183655"/>
    <w:rsid w:val="0018366A"/>
    <w:rsid w:val="00183B22"/>
    <w:rsid w:val="001842DC"/>
    <w:rsid w:val="001844B2"/>
    <w:rsid w:val="001846A7"/>
    <w:rsid w:val="00184D21"/>
    <w:rsid w:val="00184E7F"/>
    <w:rsid w:val="0018535A"/>
    <w:rsid w:val="001858FD"/>
    <w:rsid w:val="00186C1D"/>
    <w:rsid w:val="00187035"/>
    <w:rsid w:val="00187074"/>
    <w:rsid w:val="001870A0"/>
    <w:rsid w:val="00187B91"/>
    <w:rsid w:val="00190055"/>
    <w:rsid w:val="00190083"/>
    <w:rsid w:val="001903CF"/>
    <w:rsid w:val="00190431"/>
    <w:rsid w:val="00190A6C"/>
    <w:rsid w:val="00190C39"/>
    <w:rsid w:val="00190E47"/>
    <w:rsid w:val="00190F7B"/>
    <w:rsid w:val="0019101F"/>
    <w:rsid w:val="00191627"/>
    <w:rsid w:val="00191AC9"/>
    <w:rsid w:val="00191E50"/>
    <w:rsid w:val="00192EC6"/>
    <w:rsid w:val="001932DF"/>
    <w:rsid w:val="001938B0"/>
    <w:rsid w:val="001938CC"/>
    <w:rsid w:val="001939DA"/>
    <w:rsid w:val="00193CCD"/>
    <w:rsid w:val="00193E5B"/>
    <w:rsid w:val="00193ECC"/>
    <w:rsid w:val="00194031"/>
    <w:rsid w:val="0019411D"/>
    <w:rsid w:val="00194C2A"/>
    <w:rsid w:val="001952EA"/>
    <w:rsid w:val="001961A3"/>
    <w:rsid w:val="001964FE"/>
    <w:rsid w:val="0019653A"/>
    <w:rsid w:val="00196571"/>
    <w:rsid w:val="001966DB"/>
    <w:rsid w:val="0019680B"/>
    <w:rsid w:val="001969BC"/>
    <w:rsid w:val="00196E68"/>
    <w:rsid w:val="001970D0"/>
    <w:rsid w:val="001972B0"/>
    <w:rsid w:val="0019770F"/>
    <w:rsid w:val="00197B80"/>
    <w:rsid w:val="00197B89"/>
    <w:rsid w:val="00197C5D"/>
    <w:rsid w:val="00197DE6"/>
    <w:rsid w:val="00197FD5"/>
    <w:rsid w:val="001A02CB"/>
    <w:rsid w:val="001A0B9E"/>
    <w:rsid w:val="001A10C6"/>
    <w:rsid w:val="001A13A0"/>
    <w:rsid w:val="001A1492"/>
    <w:rsid w:val="001A18B1"/>
    <w:rsid w:val="001A18E6"/>
    <w:rsid w:val="001A1D41"/>
    <w:rsid w:val="001A1EB9"/>
    <w:rsid w:val="001A3201"/>
    <w:rsid w:val="001A371C"/>
    <w:rsid w:val="001A392A"/>
    <w:rsid w:val="001A3B58"/>
    <w:rsid w:val="001A40E2"/>
    <w:rsid w:val="001A4298"/>
    <w:rsid w:val="001A4486"/>
    <w:rsid w:val="001A47E6"/>
    <w:rsid w:val="001A4D9E"/>
    <w:rsid w:val="001A5374"/>
    <w:rsid w:val="001A55D8"/>
    <w:rsid w:val="001A5A5B"/>
    <w:rsid w:val="001A5B5B"/>
    <w:rsid w:val="001A5BD9"/>
    <w:rsid w:val="001A5D69"/>
    <w:rsid w:val="001A5FF0"/>
    <w:rsid w:val="001A60AD"/>
    <w:rsid w:val="001A64DD"/>
    <w:rsid w:val="001A667F"/>
    <w:rsid w:val="001A6FD8"/>
    <w:rsid w:val="001A7208"/>
    <w:rsid w:val="001A78EF"/>
    <w:rsid w:val="001A7A93"/>
    <w:rsid w:val="001A7D85"/>
    <w:rsid w:val="001A7FCF"/>
    <w:rsid w:val="001B0899"/>
    <w:rsid w:val="001B0DF5"/>
    <w:rsid w:val="001B1336"/>
    <w:rsid w:val="001B173D"/>
    <w:rsid w:val="001B1C05"/>
    <w:rsid w:val="001B2608"/>
    <w:rsid w:val="001B289B"/>
    <w:rsid w:val="001B2D4A"/>
    <w:rsid w:val="001B308E"/>
    <w:rsid w:val="001B3531"/>
    <w:rsid w:val="001B37ED"/>
    <w:rsid w:val="001B399F"/>
    <w:rsid w:val="001B3BFE"/>
    <w:rsid w:val="001B4290"/>
    <w:rsid w:val="001B47E3"/>
    <w:rsid w:val="001B47F5"/>
    <w:rsid w:val="001B5A25"/>
    <w:rsid w:val="001B5AB7"/>
    <w:rsid w:val="001B5DB3"/>
    <w:rsid w:val="001B65BF"/>
    <w:rsid w:val="001B667C"/>
    <w:rsid w:val="001B6685"/>
    <w:rsid w:val="001B6B59"/>
    <w:rsid w:val="001B7077"/>
    <w:rsid w:val="001B7AE9"/>
    <w:rsid w:val="001B7DE7"/>
    <w:rsid w:val="001C0499"/>
    <w:rsid w:val="001C0BD3"/>
    <w:rsid w:val="001C0BF1"/>
    <w:rsid w:val="001C0DF3"/>
    <w:rsid w:val="001C1644"/>
    <w:rsid w:val="001C1ACC"/>
    <w:rsid w:val="001C1D61"/>
    <w:rsid w:val="001C23EA"/>
    <w:rsid w:val="001C2991"/>
    <w:rsid w:val="001C2F39"/>
    <w:rsid w:val="001C360E"/>
    <w:rsid w:val="001C37E5"/>
    <w:rsid w:val="001C3843"/>
    <w:rsid w:val="001C3DBC"/>
    <w:rsid w:val="001C3E22"/>
    <w:rsid w:val="001C413C"/>
    <w:rsid w:val="001C429E"/>
    <w:rsid w:val="001C4DE8"/>
    <w:rsid w:val="001C53AE"/>
    <w:rsid w:val="001C5D0E"/>
    <w:rsid w:val="001C5EE0"/>
    <w:rsid w:val="001C6324"/>
    <w:rsid w:val="001C6579"/>
    <w:rsid w:val="001C67A2"/>
    <w:rsid w:val="001C67BF"/>
    <w:rsid w:val="001C6CE1"/>
    <w:rsid w:val="001C6E48"/>
    <w:rsid w:val="001C7298"/>
    <w:rsid w:val="001C7AE9"/>
    <w:rsid w:val="001D0A54"/>
    <w:rsid w:val="001D0FBB"/>
    <w:rsid w:val="001D1643"/>
    <w:rsid w:val="001D23C2"/>
    <w:rsid w:val="001D3476"/>
    <w:rsid w:val="001D35C5"/>
    <w:rsid w:val="001D3867"/>
    <w:rsid w:val="001D3A6B"/>
    <w:rsid w:val="001D4042"/>
    <w:rsid w:val="001D4458"/>
    <w:rsid w:val="001D447C"/>
    <w:rsid w:val="001D4663"/>
    <w:rsid w:val="001D47F0"/>
    <w:rsid w:val="001D4BAB"/>
    <w:rsid w:val="001D560F"/>
    <w:rsid w:val="001D565C"/>
    <w:rsid w:val="001D5B7C"/>
    <w:rsid w:val="001D6503"/>
    <w:rsid w:val="001D664A"/>
    <w:rsid w:val="001D67BA"/>
    <w:rsid w:val="001D689B"/>
    <w:rsid w:val="001D6E7B"/>
    <w:rsid w:val="001D7764"/>
    <w:rsid w:val="001D7E53"/>
    <w:rsid w:val="001E030E"/>
    <w:rsid w:val="001E05A2"/>
    <w:rsid w:val="001E077F"/>
    <w:rsid w:val="001E0800"/>
    <w:rsid w:val="001E085C"/>
    <w:rsid w:val="001E0A4E"/>
    <w:rsid w:val="001E0CA9"/>
    <w:rsid w:val="001E19CE"/>
    <w:rsid w:val="001E1CC0"/>
    <w:rsid w:val="001E233F"/>
    <w:rsid w:val="001E24AC"/>
    <w:rsid w:val="001E2797"/>
    <w:rsid w:val="001E2958"/>
    <w:rsid w:val="001E2A42"/>
    <w:rsid w:val="001E387B"/>
    <w:rsid w:val="001E48BD"/>
    <w:rsid w:val="001E5B7F"/>
    <w:rsid w:val="001E5B81"/>
    <w:rsid w:val="001E5C2C"/>
    <w:rsid w:val="001E5CA2"/>
    <w:rsid w:val="001E5CDF"/>
    <w:rsid w:val="001E635D"/>
    <w:rsid w:val="001E65FE"/>
    <w:rsid w:val="001E6835"/>
    <w:rsid w:val="001E6AFC"/>
    <w:rsid w:val="001E7045"/>
    <w:rsid w:val="001E7143"/>
    <w:rsid w:val="001E7D92"/>
    <w:rsid w:val="001F0868"/>
    <w:rsid w:val="001F0B67"/>
    <w:rsid w:val="001F0C13"/>
    <w:rsid w:val="001F0D64"/>
    <w:rsid w:val="001F0E1D"/>
    <w:rsid w:val="001F0E7C"/>
    <w:rsid w:val="001F1477"/>
    <w:rsid w:val="001F14CE"/>
    <w:rsid w:val="001F1D28"/>
    <w:rsid w:val="001F236E"/>
    <w:rsid w:val="001F289A"/>
    <w:rsid w:val="001F2A66"/>
    <w:rsid w:val="001F2D3D"/>
    <w:rsid w:val="001F2E16"/>
    <w:rsid w:val="001F2FB7"/>
    <w:rsid w:val="001F324A"/>
    <w:rsid w:val="001F32FE"/>
    <w:rsid w:val="001F3658"/>
    <w:rsid w:val="001F37DD"/>
    <w:rsid w:val="001F3D5B"/>
    <w:rsid w:val="001F3DF1"/>
    <w:rsid w:val="001F403F"/>
    <w:rsid w:val="001F40B0"/>
    <w:rsid w:val="001F4211"/>
    <w:rsid w:val="001F4610"/>
    <w:rsid w:val="001F4D66"/>
    <w:rsid w:val="001F4D71"/>
    <w:rsid w:val="001F510B"/>
    <w:rsid w:val="001F53E3"/>
    <w:rsid w:val="001F5881"/>
    <w:rsid w:val="001F6016"/>
    <w:rsid w:val="001F6394"/>
    <w:rsid w:val="001F676F"/>
    <w:rsid w:val="001F68D5"/>
    <w:rsid w:val="001F6943"/>
    <w:rsid w:val="001F6A92"/>
    <w:rsid w:val="001F6ED4"/>
    <w:rsid w:val="001F728A"/>
    <w:rsid w:val="001F7327"/>
    <w:rsid w:val="001F7479"/>
    <w:rsid w:val="001F764E"/>
    <w:rsid w:val="001F7691"/>
    <w:rsid w:val="001F77CF"/>
    <w:rsid w:val="001F7941"/>
    <w:rsid w:val="002004A4"/>
    <w:rsid w:val="00200BEB"/>
    <w:rsid w:val="00200DF8"/>
    <w:rsid w:val="00201148"/>
    <w:rsid w:val="0020127C"/>
    <w:rsid w:val="00201CDB"/>
    <w:rsid w:val="00201EEC"/>
    <w:rsid w:val="00201EEE"/>
    <w:rsid w:val="00201FC2"/>
    <w:rsid w:val="002025C0"/>
    <w:rsid w:val="00203209"/>
    <w:rsid w:val="002039D6"/>
    <w:rsid w:val="00203C18"/>
    <w:rsid w:val="00203F70"/>
    <w:rsid w:val="002042C0"/>
    <w:rsid w:val="00204A61"/>
    <w:rsid w:val="002055B3"/>
    <w:rsid w:val="00206376"/>
    <w:rsid w:val="00206AE6"/>
    <w:rsid w:val="00207033"/>
    <w:rsid w:val="002074E4"/>
    <w:rsid w:val="00207830"/>
    <w:rsid w:val="0021039B"/>
    <w:rsid w:val="002103AD"/>
    <w:rsid w:val="002105D9"/>
    <w:rsid w:val="002106E2"/>
    <w:rsid w:val="00211016"/>
    <w:rsid w:val="002110FB"/>
    <w:rsid w:val="00211148"/>
    <w:rsid w:val="00211345"/>
    <w:rsid w:val="00211A61"/>
    <w:rsid w:val="00211E6A"/>
    <w:rsid w:val="00212497"/>
    <w:rsid w:val="00212498"/>
    <w:rsid w:val="0021256C"/>
    <w:rsid w:val="0021274D"/>
    <w:rsid w:val="0021284C"/>
    <w:rsid w:val="00212D05"/>
    <w:rsid w:val="00212EE2"/>
    <w:rsid w:val="00212F45"/>
    <w:rsid w:val="002131CA"/>
    <w:rsid w:val="002136B5"/>
    <w:rsid w:val="00213A58"/>
    <w:rsid w:val="00213C7C"/>
    <w:rsid w:val="00213DC1"/>
    <w:rsid w:val="00213E7C"/>
    <w:rsid w:val="002140CF"/>
    <w:rsid w:val="00214E5C"/>
    <w:rsid w:val="002153F8"/>
    <w:rsid w:val="00215514"/>
    <w:rsid w:val="00215658"/>
    <w:rsid w:val="00215661"/>
    <w:rsid w:val="0021589C"/>
    <w:rsid w:val="002158AC"/>
    <w:rsid w:val="002162C4"/>
    <w:rsid w:val="002164B1"/>
    <w:rsid w:val="002164C0"/>
    <w:rsid w:val="00216751"/>
    <w:rsid w:val="00216991"/>
    <w:rsid w:val="00216E39"/>
    <w:rsid w:val="00216FB2"/>
    <w:rsid w:val="002175D0"/>
    <w:rsid w:val="002201F6"/>
    <w:rsid w:val="0022022F"/>
    <w:rsid w:val="00220354"/>
    <w:rsid w:val="0022053F"/>
    <w:rsid w:val="00220C2D"/>
    <w:rsid w:val="00220DE5"/>
    <w:rsid w:val="00221010"/>
    <w:rsid w:val="00221015"/>
    <w:rsid w:val="002210A4"/>
    <w:rsid w:val="002210DB"/>
    <w:rsid w:val="002213F3"/>
    <w:rsid w:val="002214E4"/>
    <w:rsid w:val="00221568"/>
    <w:rsid w:val="0022199D"/>
    <w:rsid w:val="0022249D"/>
    <w:rsid w:val="00222624"/>
    <w:rsid w:val="002229F4"/>
    <w:rsid w:val="00222A59"/>
    <w:rsid w:val="00223043"/>
    <w:rsid w:val="002231F0"/>
    <w:rsid w:val="002233F1"/>
    <w:rsid w:val="0022363D"/>
    <w:rsid w:val="002236D7"/>
    <w:rsid w:val="0022380C"/>
    <w:rsid w:val="00223958"/>
    <w:rsid w:val="00223DCE"/>
    <w:rsid w:val="002241ED"/>
    <w:rsid w:val="00224351"/>
    <w:rsid w:val="002248AF"/>
    <w:rsid w:val="00224E2D"/>
    <w:rsid w:val="0022556A"/>
    <w:rsid w:val="0022619F"/>
    <w:rsid w:val="00226453"/>
    <w:rsid w:val="00226780"/>
    <w:rsid w:val="0022688D"/>
    <w:rsid w:val="00226A68"/>
    <w:rsid w:val="00226DFF"/>
    <w:rsid w:val="00226FBD"/>
    <w:rsid w:val="002270CF"/>
    <w:rsid w:val="00227620"/>
    <w:rsid w:val="00227F67"/>
    <w:rsid w:val="00230112"/>
    <w:rsid w:val="002309E1"/>
    <w:rsid w:val="0023106E"/>
    <w:rsid w:val="002311F5"/>
    <w:rsid w:val="00231245"/>
    <w:rsid w:val="002312F1"/>
    <w:rsid w:val="002317B1"/>
    <w:rsid w:val="002325DD"/>
    <w:rsid w:val="002329E9"/>
    <w:rsid w:val="00232A45"/>
    <w:rsid w:val="00232B43"/>
    <w:rsid w:val="0023327B"/>
    <w:rsid w:val="0023351C"/>
    <w:rsid w:val="002335F7"/>
    <w:rsid w:val="002336BE"/>
    <w:rsid w:val="00233841"/>
    <w:rsid w:val="0023408E"/>
    <w:rsid w:val="0023429B"/>
    <w:rsid w:val="002346E3"/>
    <w:rsid w:val="00234FE4"/>
    <w:rsid w:val="002351D9"/>
    <w:rsid w:val="002353C4"/>
    <w:rsid w:val="00236039"/>
    <w:rsid w:val="00236178"/>
    <w:rsid w:val="0023670C"/>
    <w:rsid w:val="002370B9"/>
    <w:rsid w:val="002370D9"/>
    <w:rsid w:val="0023739A"/>
    <w:rsid w:val="0023767F"/>
    <w:rsid w:val="00237A62"/>
    <w:rsid w:val="00237C0F"/>
    <w:rsid w:val="00237DD3"/>
    <w:rsid w:val="0024001B"/>
    <w:rsid w:val="00240448"/>
    <w:rsid w:val="00240CC4"/>
    <w:rsid w:val="00240D09"/>
    <w:rsid w:val="00240E33"/>
    <w:rsid w:val="00240F97"/>
    <w:rsid w:val="002413CB"/>
    <w:rsid w:val="002416F7"/>
    <w:rsid w:val="00241F28"/>
    <w:rsid w:val="002421CF"/>
    <w:rsid w:val="00242C4B"/>
    <w:rsid w:val="00242DC5"/>
    <w:rsid w:val="00242F06"/>
    <w:rsid w:val="0024320E"/>
    <w:rsid w:val="0024340D"/>
    <w:rsid w:val="0024393C"/>
    <w:rsid w:val="00243D85"/>
    <w:rsid w:val="00243E34"/>
    <w:rsid w:val="00244113"/>
    <w:rsid w:val="00244322"/>
    <w:rsid w:val="00244338"/>
    <w:rsid w:val="002450FB"/>
    <w:rsid w:val="002453F3"/>
    <w:rsid w:val="002457F9"/>
    <w:rsid w:val="00245F34"/>
    <w:rsid w:val="0024602E"/>
    <w:rsid w:val="0024613A"/>
    <w:rsid w:val="002467D6"/>
    <w:rsid w:val="00246CBD"/>
    <w:rsid w:val="00246CCB"/>
    <w:rsid w:val="00247159"/>
    <w:rsid w:val="002478DF"/>
    <w:rsid w:val="00247BB6"/>
    <w:rsid w:val="00247C30"/>
    <w:rsid w:val="00247CA4"/>
    <w:rsid w:val="00247FC3"/>
    <w:rsid w:val="00250082"/>
    <w:rsid w:val="002503C7"/>
    <w:rsid w:val="00250CF8"/>
    <w:rsid w:val="00250FA1"/>
    <w:rsid w:val="002511B5"/>
    <w:rsid w:val="002512EE"/>
    <w:rsid w:val="00251966"/>
    <w:rsid w:val="00251D83"/>
    <w:rsid w:val="00251E78"/>
    <w:rsid w:val="002521C9"/>
    <w:rsid w:val="002526F0"/>
    <w:rsid w:val="00252BFF"/>
    <w:rsid w:val="00252C8F"/>
    <w:rsid w:val="002537F1"/>
    <w:rsid w:val="00253BC9"/>
    <w:rsid w:val="0025422E"/>
    <w:rsid w:val="002542FA"/>
    <w:rsid w:val="0025447E"/>
    <w:rsid w:val="0025479D"/>
    <w:rsid w:val="00254AB4"/>
    <w:rsid w:val="00254BA0"/>
    <w:rsid w:val="0025576D"/>
    <w:rsid w:val="00255A3D"/>
    <w:rsid w:val="00255C42"/>
    <w:rsid w:val="0025660A"/>
    <w:rsid w:val="002568D8"/>
    <w:rsid w:val="002572E7"/>
    <w:rsid w:val="002573F8"/>
    <w:rsid w:val="00257557"/>
    <w:rsid w:val="00257755"/>
    <w:rsid w:val="0026073A"/>
    <w:rsid w:val="00260761"/>
    <w:rsid w:val="00260FCC"/>
    <w:rsid w:val="0026171E"/>
    <w:rsid w:val="00261778"/>
    <w:rsid w:val="00262158"/>
    <w:rsid w:val="0026219A"/>
    <w:rsid w:val="00262330"/>
    <w:rsid w:val="0026263A"/>
    <w:rsid w:val="00262A6A"/>
    <w:rsid w:val="002630DD"/>
    <w:rsid w:val="00263286"/>
    <w:rsid w:val="00263785"/>
    <w:rsid w:val="00263BD3"/>
    <w:rsid w:val="0026410E"/>
    <w:rsid w:val="00264232"/>
    <w:rsid w:val="002646FA"/>
    <w:rsid w:val="00264ABB"/>
    <w:rsid w:val="0026504B"/>
    <w:rsid w:val="002650CB"/>
    <w:rsid w:val="002654CE"/>
    <w:rsid w:val="0026588A"/>
    <w:rsid w:val="0026593D"/>
    <w:rsid w:val="00265E88"/>
    <w:rsid w:val="00266178"/>
    <w:rsid w:val="00266225"/>
    <w:rsid w:val="002662B2"/>
    <w:rsid w:val="002669F9"/>
    <w:rsid w:val="00266A5D"/>
    <w:rsid w:val="00266AD5"/>
    <w:rsid w:val="00266ADA"/>
    <w:rsid w:val="00267178"/>
    <w:rsid w:val="002675E5"/>
    <w:rsid w:val="00267BED"/>
    <w:rsid w:val="00270A7F"/>
    <w:rsid w:val="00270AED"/>
    <w:rsid w:val="002711B7"/>
    <w:rsid w:val="0027158F"/>
    <w:rsid w:val="00271747"/>
    <w:rsid w:val="0027190D"/>
    <w:rsid w:val="00271A58"/>
    <w:rsid w:val="00271D4C"/>
    <w:rsid w:val="00272350"/>
    <w:rsid w:val="00272487"/>
    <w:rsid w:val="002724CB"/>
    <w:rsid w:val="00272882"/>
    <w:rsid w:val="00272BAE"/>
    <w:rsid w:val="00272BD9"/>
    <w:rsid w:val="00272C84"/>
    <w:rsid w:val="00273135"/>
    <w:rsid w:val="0027333F"/>
    <w:rsid w:val="00273923"/>
    <w:rsid w:val="002739A4"/>
    <w:rsid w:val="00273A5F"/>
    <w:rsid w:val="00273DD7"/>
    <w:rsid w:val="0027422F"/>
    <w:rsid w:val="002742C8"/>
    <w:rsid w:val="0027494D"/>
    <w:rsid w:val="00274982"/>
    <w:rsid w:val="00274992"/>
    <w:rsid w:val="002749D5"/>
    <w:rsid w:val="00274D3E"/>
    <w:rsid w:val="00274EBD"/>
    <w:rsid w:val="00275217"/>
    <w:rsid w:val="00275CC9"/>
    <w:rsid w:val="00275FF2"/>
    <w:rsid w:val="00276735"/>
    <w:rsid w:val="00276D22"/>
    <w:rsid w:val="002774BE"/>
    <w:rsid w:val="002775D7"/>
    <w:rsid w:val="00277C54"/>
    <w:rsid w:val="00277DC8"/>
    <w:rsid w:val="00280130"/>
    <w:rsid w:val="002802BD"/>
    <w:rsid w:val="00280586"/>
    <w:rsid w:val="00280DD1"/>
    <w:rsid w:val="0028131F"/>
    <w:rsid w:val="002817F3"/>
    <w:rsid w:val="00281932"/>
    <w:rsid w:val="00281C3D"/>
    <w:rsid w:val="00281DF3"/>
    <w:rsid w:val="00281ED7"/>
    <w:rsid w:val="00282129"/>
    <w:rsid w:val="0028226D"/>
    <w:rsid w:val="00282512"/>
    <w:rsid w:val="0028277D"/>
    <w:rsid w:val="00282D38"/>
    <w:rsid w:val="002833BF"/>
    <w:rsid w:val="00283488"/>
    <w:rsid w:val="002834E5"/>
    <w:rsid w:val="00284068"/>
    <w:rsid w:val="00284A1B"/>
    <w:rsid w:val="00284C88"/>
    <w:rsid w:val="00284F8A"/>
    <w:rsid w:val="00285833"/>
    <w:rsid w:val="00285AB7"/>
    <w:rsid w:val="002868CD"/>
    <w:rsid w:val="0028690C"/>
    <w:rsid w:val="002869C1"/>
    <w:rsid w:val="00286B68"/>
    <w:rsid w:val="00286BF8"/>
    <w:rsid w:val="0028715D"/>
    <w:rsid w:val="002871F2"/>
    <w:rsid w:val="002879ED"/>
    <w:rsid w:val="00287B59"/>
    <w:rsid w:val="00290512"/>
    <w:rsid w:val="00290892"/>
    <w:rsid w:val="00290C8B"/>
    <w:rsid w:val="00290D3D"/>
    <w:rsid w:val="00291027"/>
    <w:rsid w:val="0029161A"/>
    <w:rsid w:val="00292E9D"/>
    <w:rsid w:val="00292F42"/>
    <w:rsid w:val="00292F56"/>
    <w:rsid w:val="0029309F"/>
    <w:rsid w:val="00293295"/>
    <w:rsid w:val="00293725"/>
    <w:rsid w:val="00293D2A"/>
    <w:rsid w:val="00293FBB"/>
    <w:rsid w:val="002940E3"/>
    <w:rsid w:val="002943A7"/>
    <w:rsid w:val="00294C63"/>
    <w:rsid w:val="00294FC8"/>
    <w:rsid w:val="00295153"/>
    <w:rsid w:val="002959D1"/>
    <w:rsid w:val="00295CD7"/>
    <w:rsid w:val="00295D7D"/>
    <w:rsid w:val="00295DB9"/>
    <w:rsid w:val="00295F6E"/>
    <w:rsid w:val="00296069"/>
    <w:rsid w:val="0029613D"/>
    <w:rsid w:val="00296187"/>
    <w:rsid w:val="00296231"/>
    <w:rsid w:val="0029635B"/>
    <w:rsid w:val="002969A3"/>
    <w:rsid w:val="00296AC0"/>
    <w:rsid w:val="002972DD"/>
    <w:rsid w:val="00297449"/>
    <w:rsid w:val="00297AAF"/>
    <w:rsid w:val="00297B1B"/>
    <w:rsid w:val="00297D92"/>
    <w:rsid w:val="00297EBD"/>
    <w:rsid w:val="002A0A67"/>
    <w:rsid w:val="002A0AD7"/>
    <w:rsid w:val="002A0BD5"/>
    <w:rsid w:val="002A1272"/>
    <w:rsid w:val="002A13E3"/>
    <w:rsid w:val="002A1DBD"/>
    <w:rsid w:val="002A21D7"/>
    <w:rsid w:val="002A225C"/>
    <w:rsid w:val="002A247E"/>
    <w:rsid w:val="002A2697"/>
    <w:rsid w:val="002A29DA"/>
    <w:rsid w:val="002A2E2A"/>
    <w:rsid w:val="002A2FFE"/>
    <w:rsid w:val="002A3463"/>
    <w:rsid w:val="002A353D"/>
    <w:rsid w:val="002A366B"/>
    <w:rsid w:val="002A37E0"/>
    <w:rsid w:val="002A39B4"/>
    <w:rsid w:val="002A463F"/>
    <w:rsid w:val="002A4BEF"/>
    <w:rsid w:val="002A5241"/>
    <w:rsid w:val="002A672E"/>
    <w:rsid w:val="002A6830"/>
    <w:rsid w:val="002A686F"/>
    <w:rsid w:val="002A6CE9"/>
    <w:rsid w:val="002A77B4"/>
    <w:rsid w:val="002A78BA"/>
    <w:rsid w:val="002A7E8A"/>
    <w:rsid w:val="002B0163"/>
    <w:rsid w:val="002B051B"/>
    <w:rsid w:val="002B08D7"/>
    <w:rsid w:val="002B1524"/>
    <w:rsid w:val="002B1767"/>
    <w:rsid w:val="002B27AC"/>
    <w:rsid w:val="002B28DC"/>
    <w:rsid w:val="002B2979"/>
    <w:rsid w:val="002B29DE"/>
    <w:rsid w:val="002B2AF5"/>
    <w:rsid w:val="002B2CCA"/>
    <w:rsid w:val="002B2E61"/>
    <w:rsid w:val="002B2F8F"/>
    <w:rsid w:val="002B3793"/>
    <w:rsid w:val="002B3E6E"/>
    <w:rsid w:val="002B42E9"/>
    <w:rsid w:val="002B47F3"/>
    <w:rsid w:val="002B4B7A"/>
    <w:rsid w:val="002B4D63"/>
    <w:rsid w:val="002B4D92"/>
    <w:rsid w:val="002B4FE9"/>
    <w:rsid w:val="002B51E1"/>
    <w:rsid w:val="002B6071"/>
    <w:rsid w:val="002B640C"/>
    <w:rsid w:val="002B69E1"/>
    <w:rsid w:val="002B6B10"/>
    <w:rsid w:val="002B6C30"/>
    <w:rsid w:val="002B7037"/>
    <w:rsid w:val="002B7792"/>
    <w:rsid w:val="002B7CAB"/>
    <w:rsid w:val="002B7F1A"/>
    <w:rsid w:val="002C03AB"/>
    <w:rsid w:val="002C0A6E"/>
    <w:rsid w:val="002C0ECD"/>
    <w:rsid w:val="002C190D"/>
    <w:rsid w:val="002C1AC7"/>
    <w:rsid w:val="002C1B43"/>
    <w:rsid w:val="002C1F33"/>
    <w:rsid w:val="002C218C"/>
    <w:rsid w:val="002C2658"/>
    <w:rsid w:val="002C2BD7"/>
    <w:rsid w:val="002C2F17"/>
    <w:rsid w:val="002C3120"/>
    <w:rsid w:val="002C31C8"/>
    <w:rsid w:val="002C37D7"/>
    <w:rsid w:val="002C3C35"/>
    <w:rsid w:val="002C3CFB"/>
    <w:rsid w:val="002C456F"/>
    <w:rsid w:val="002C45FC"/>
    <w:rsid w:val="002C486F"/>
    <w:rsid w:val="002C4D0E"/>
    <w:rsid w:val="002C4D2C"/>
    <w:rsid w:val="002C50D9"/>
    <w:rsid w:val="002C54FB"/>
    <w:rsid w:val="002C569E"/>
    <w:rsid w:val="002C56AC"/>
    <w:rsid w:val="002C5C78"/>
    <w:rsid w:val="002C5FD8"/>
    <w:rsid w:val="002C62C6"/>
    <w:rsid w:val="002C6B48"/>
    <w:rsid w:val="002C6BAA"/>
    <w:rsid w:val="002C6DE1"/>
    <w:rsid w:val="002C6DE2"/>
    <w:rsid w:val="002C6F39"/>
    <w:rsid w:val="002C7401"/>
    <w:rsid w:val="002C783E"/>
    <w:rsid w:val="002D002D"/>
    <w:rsid w:val="002D13F0"/>
    <w:rsid w:val="002D14AC"/>
    <w:rsid w:val="002D1857"/>
    <w:rsid w:val="002D1D20"/>
    <w:rsid w:val="002D200A"/>
    <w:rsid w:val="002D22E4"/>
    <w:rsid w:val="002D279F"/>
    <w:rsid w:val="002D2876"/>
    <w:rsid w:val="002D294A"/>
    <w:rsid w:val="002D2A19"/>
    <w:rsid w:val="002D2C2F"/>
    <w:rsid w:val="002D2CEA"/>
    <w:rsid w:val="002D2E9C"/>
    <w:rsid w:val="002D3003"/>
    <w:rsid w:val="002D3575"/>
    <w:rsid w:val="002D4AA4"/>
    <w:rsid w:val="002D4E70"/>
    <w:rsid w:val="002D5629"/>
    <w:rsid w:val="002D5868"/>
    <w:rsid w:val="002D6042"/>
    <w:rsid w:val="002D6341"/>
    <w:rsid w:val="002D63F5"/>
    <w:rsid w:val="002D64B4"/>
    <w:rsid w:val="002D6F5E"/>
    <w:rsid w:val="002D72C2"/>
    <w:rsid w:val="002D767E"/>
    <w:rsid w:val="002D768D"/>
    <w:rsid w:val="002D7884"/>
    <w:rsid w:val="002E00A1"/>
    <w:rsid w:val="002E0181"/>
    <w:rsid w:val="002E0521"/>
    <w:rsid w:val="002E0D3C"/>
    <w:rsid w:val="002E0DCF"/>
    <w:rsid w:val="002E0E05"/>
    <w:rsid w:val="002E0F07"/>
    <w:rsid w:val="002E1539"/>
    <w:rsid w:val="002E1D42"/>
    <w:rsid w:val="002E2118"/>
    <w:rsid w:val="002E2397"/>
    <w:rsid w:val="002E23E2"/>
    <w:rsid w:val="002E2496"/>
    <w:rsid w:val="002E274D"/>
    <w:rsid w:val="002E2788"/>
    <w:rsid w:val="002E294A"/>
    <w:rsid w:val="002E29CF"/>
    <w:rsid w:val="002E2FCF"/>
    <w:rsid w:val="002E3307"/>
    <w:rsid w:val="002E3377"/>
    <w:rsid w:val="002E34EA"/>
    <w:rsid w:val="002E3810"/>
    <w:rsid w:val="002E3A23"/>
    <w:rsid w:val="002E3A66"/>
    <w:rsid w:val="002E3AE8"/>
    <w:rsid w:val="002E3BFE"/>
    <w:rsid w:val="002E3E3D"/>
    <w:rsid w:val="002E409F"/>
    <w:rsid w:val="002E4A1F"/>
    <w:rsid w:val="002E4CFC"/>
    <w:rsid w:val="002E504F"/>
    <w:rsid w:val="002E592D"/>
    <w:rsid w:val="002E5F6C"/>
    <w:rsid w:val="002E60D6"/>
    <w:rsid w:val="002E61D7"/>
    <w:rsid w:val="002E61F1"/>
    <w:rsid w:val="002E67E8"/>
    <w:rsid w:val="002E68F2"/>
    <w:rsid w:val="002E70CB"/>
    <w:rsid w:val="002E725D"/>
    <w:rsid w:val="002E7859"/>
    <w:rsid w:val="002E7B1D"/>
    <w:rsid w:val="002E7E2B"/>
    <w:rsid w:val="002F0FF2"/>
    <w:rsid w:val="002F1BBA"/>
    <w:rsid w:val="002F2532"/>
    <w:rsid w:val="002F2965"/>
    <w:rsid w:val="002F2B9E"/>
    <w:rsid w:val="002F3357"/>
    <w:rsid w:val="002F3578"/>
    <w:rsid w:val="002F39D9"/>
    <w:rsid w:val="002F3D4A"/>
    <w:rsid w:val="002F457D"/>
    <w:rsid w:val="002F46B1"/>
    <w:rsid w:val="002F52C9"/>
    <w:rsid w:val="002F54CF"/>
    <w:rsid w:val="002F55CC"/>
    <w:rsid w:val="002F56EF"/>
    <w:rsid w:val="002F583C"/>
    <w:rsid w:val="002F59BA"/>
    <w:rsid w:val="002F5FB7"/>
    <w:rsid w:val="002F61E7"/>
    <w:rsid w:val="002F66D2"/>
    <w:rsid w:val="002F66FF"/>
    <w:rsid w:val="002F69F1"/>
    <w:rsid w:val="002F6AE0"/>
    <w:rsid w:val="002F7046"/>
    <w:rsid w:val="002F7368"/>
    <w:rsid w:val="002F73CE"/>
    <w:rsid w:val="002F74E6"/>
    <w:rsid w:val="002F7A66"/>
    <w:rsid w:val="002F7B81"/>
    <w:rsid w:val="002F7C90"/>
    <w:rsid w:val="002F7E09"/>
    <w:rsid w:val="002F7FE1"/>
    <w:rsid w:val="003001EF"/>
    <w:rsid w:val="0030045F"/>
    <w:rsid w:val="003004E7"/>
    <w:rsid w:val="00300713"/>
    <w:rsid w:val="0030076A"/>
    <w:rsid w:val="00300A4F"/>
    <w:rsid w:val="00300BBA"/>
    <w:rsid w:val="003014E4"/>
    <w:rsid w:val="00301808"/>
    <w:rsid w:val="00301FB4"/>
    <w:rsid w:val="003022B7"/>
    <w:rsid w:val="00302566"/>
    <w:rsid w:val="00302E4A"/>
    <w:rsid w:val="003030A3"/>
    <w:rsid w:val="0030315F"/>
    <w:rsid w:val="00303DE9"/>
    <w:rsid w:val="00303E3B"/>
    <w:rsid w:val="00303F5A"/>
    <w:rsid w:val="003040C5"/>
    <w:rsid w:val="0030455D"/>
    <w:rsid w:val="003049AB"/>
    <w:rsid w:val="00304F15"/>
    <w:rsid w:val="003055AA"/>
    <w:rsid w:val="003055FA"/>
    <w:rsid w:val="0030593F"/>
    <w:rsid w:val="00305D95"/>
    <w:rsid w:val="00306132"/>
    <w:rsid w:val="003061B6"/>
    <w:rsid w:val="0030634F"/>
    <w:rsid w:val="003066CA"/>
    <w:rsid w:val="00306870"/>
    <w:rsid w:val="00306916"/>
    <w:rsid w:val="00306A63"/>
    <w:rsid w:val="00306B97"/>
    <w:rsid w:val="00306C66"/>
    <w:rsid w:val="00306DFD"/>
    <w:rsid w:val="00307230"/>
    <w:rsid w:val="003077A2"/>
    <w:rsid w:val="003077FF"/>
    <w:rsid w:val="0030796A"/>
    <w:rsid w:val="00307AE4"/>
    <w:rsid w:val="00307C37"/>
    <w:rsid w:val="00307CB1"/>
    <w:rsid w:val="00307CF6"/>
    <w:rsid w:val="003102AC"/>
    <w:rsid w:val="00310469"/>
    <w:rsid w:val="003109FD"/>
    <w:rsid w:val="00310A0C"/>
    <w:rsid w:val="00311244"/>
    <w:rsid w:val="00311299"/>
    <w:rsid w:val="003112A8"/>
    <w:rsid w:val="00311430"/>
    <w:rsid w:val="00311AEA"/>
    <w:rsid w:val="003122D0"/>
    <w:rsid w:val="00312B6D"/>
    <w:rsid w:val="00312C81"/>
    <w:rsid w:val="00312CE0"/>
    <w:rsid w:val="003131FB"/>
    <w:rsid w:val="00313835"/>
    <w:rsid w:val="00313AFD"/>
    <w:rsid w:val="00313BD7"/>
    <w:rsid w:val="00313FED"/>
    <w:rsid w:val="003143AB"/>
    <w:rsid w:val="00314828"/>
    <w:rsid w:val="003149D9"/>
    <w:rsid w:val="00314C54"/>
    <w:rsid w:val="00314E27"/>
    <w:rsid w:val="0031513D"/>
    <w:rsid w:val="00315695"/>
    <w:rsid w:val="003156DA"/>
    <w:rsid w:val="00315959"/>
    <w:rsid w:val="00316096"/>
    <w:rsid w:val="003160A3"/>
    <w:rsid w:val="00316FC3"/>
    <w:rsid w:val="00317E12"/>
    <w:rsid w:val="00317F34"/>
    <w:rsid w:val="00320021"/>
    <w:rsid w:val="003202A8"/>
    <w:rsid w:val="0032067F"/>
    <w:rsid w:val="003207F6"/>
    <w:rsid w:val="0032080A"/>
    <w:rsid w:val="00320DD0"/>
    <w:rsid w:val="003215BF"/>
    <w:rsid w:val="00321606"/>
    <w:rsid w:val="0032187B"/>
    <w:rsid w:val="00321889"/>
    <w:rsid w:val="00321A55"/>
    <w:rsid w:val="00321A72"/>
    <w:rsid w:val="00321AE5"/>
    <w:rsid w:val="00321DA1"/>
    <w:rsid w:val="00321E41"/>
    <w:rsid w:val="00322531"/>
    <w:rsid w:val="00322620"/>
    <w:rsid w:val="00322A4B"/>
    <w:rsid w:val="00322BA7"/>
    <w:rsid w:val="00322C06"/>
    <w:rsid w:val="00322D79"/>
    <w:rsid w:val="00323327"/>
    <w:rsid w:val="0032341F"/>
    <w:rsid w:val="00323715"/>
    <w:rsid w:val="003237F5"/>
    <w:rsid w:val="0032399C"/>
    <w:rsid w:val="00323C92"/>
    <w:rsid w:val="00323CB8"/>
    <w:rsid w:val="00323F95"/>
    <w:rsid w:val="00324850"/>
    <w:rsid w:val="00324EE2"/>
    <w:rsid w:val="003267F6"/>
    <w:rsid w:val="0032699E"/>
    <w:rsid w:val="00326E62"/>
    <w:rsid w:val="00327174"/>
    <w:rsid w:val="0032717A"/>
    <w:rsid w:val="0032746A"/>
    <w:rsid w:val="00327D49"/>
    <w:rsid w:val="00327F52"/>
    <w:rsid w:val="003302E0"/>
    <w:rsid w:val="00330BB0"/>
    <w:rsid w:val="00330CA0"/>
    <w:rsid w:val="00330CA6"/>
    <w:rsid w:val="00330EB1"/>
    <w:rsid w:val="003317B1"/>
    <w:rsid w:val="003325AC"/>
    <w:rsid w:val="00332D92"/>
    <w:rsid w:val="003334AF"/>
    <w:rsid w:val="00333686"/>
    <w:rsid w:val="003337E2"/>
    <w:rsid w:val="00333858"/>
    <w:rsid w:val="0033405B"/>
    <w:rsid w:val="0033424A"/>
    <w:rsid w:val="00334C38"/>
    <w:rsid w:val="00334D53"/>
    <w:rsid w:val="00334D88"/>
    <w:rsid w:val="00334FD7"/>
    <w:rsid w:val="00335B96"/>
    <w:rsid w:val="0033605A"/>
    <w:rsid w:val="00336FA3"/>
    <w:rsid w:val="00337174"/>
    <w:rsid w:val="00337DF9"/>
    <w:rsid w:val="00337EED"/>
    <w:rsid w:val="00337F2F"/>
    <w:rsid w:val="0034037F"/>
    <w:rsid w:val="003404ED"/>
    <w:rsid w:val="00340941"/>
    <w:rsid w:val="00340B71"/>
    <w:rsid w:val="00340D4C"/>
    <w:rsid w:val="00340E71"/>
    <w:rsid w:val="00340FDD"/>
    <w:rsid w:val="003419C8"/>
    <w:rsid w:val="00341E7B"/>
    <w:rsid w:val="0034208A"/>
    <w:rsid w:val="0034282D"/>
    <w:rsid w:val="00342A41"/>
    <w:rsid w:val="00342AB6"/>
    <w:rsid w:val="00342B72"/>
    <w:rsid w:val="00342DBC"/>
    <w:rsid w:val="00343389"/>
    <w:rsid w:val="00343525"/>
    <w:rsid w:val="003439BC"/>
    <w:rsid w:val="00344028"/>
    <w:rsid w:val="00344353"/>
    <w:rsid w:val="00344832"/>
    <w:rsid w:val="003449B8"/>
    <w:rsid w:val="00344A10"/>
    <w:rsid w:val="00344AE8"/>
    <w:rsid w:val="00344E1F"/>
    <w:rsid w:val="00344F6E"/>
    <w:rsid w:val="00344FB5"/>
    <w:rsid w:val="00345042"/>
    <w:rsid w:val="0034506E"/>
    <w:rsid w:val="00345178"/>
    <w:rsid w:val="0034587A"/>
    <w:rsid w:val="00346485"/>
    <w:rsid w:val="00347C1C"/>
    <w:rsid w:val="00347CF9"/>
    <w:rsid w:val="00347D2A"/>
    <w:rsid w:val="0035006A"/>
    <w:rsid w:val="003504A8"/>
    <w:rsid w:val="003505F2"/>
    <w:rsid w:val="0035119F"/>
    <w:rsid w:val="003514D6"/>
    <w:rsid w:val="0035197B"/>
    <w:rsid w:val="00351A41"/>
    <w:rsid w:val="00351A71"/>
    <w:rsid w:val="00351B8D"/>
    <w:rsid w:val="0035219E"/>
    <w:rsid w:val="00352344"/>
    <w:rsid w:val="00352711"/>
    <w:rsid w:val="00352948"/>
    <w:rsid w:val="0035298C"/>
    <w:rsid w:val="00352F68"/>
    <w:rsid w:val="003530B5"/>
    <w:rsid w:val="00353232"/>
    <w:rsid w:val="0035326D"/>
    <w:rsid w:val="003532EC"/>
    <w:rsid w:val="0035360B"/>
    <w:rsid w:val="003537F7"/>
    <w:rsid w:val="00353B98"/>
    <w:rsid w:val="00353D48"/>
    <w:rsid w:val="003541B7"/>
    <w:rsid w:val="00354321"/>
    <w:rsid w:val="003544E5"/>
    <w:rsid w:val="003545AF"/>
    <w:rsid w:val="00354AD4"/>
    <w:rsid w:val="00354CDA"/>
    <w:rsid w:val="00354EF0"/>
    <w:rsid w:val="0035538A"/>
    <w:rsid w:val="003555CC"/>
    <w:rsid w:val="00355C22"/>
    <w:rsid w:val="00355C7E"/>
    <w:rsid w:val="0035664B"/>
    <w:rsid w:val="00356909"/>
    <w:rsid w:val="00356AF2"/>
    <w:rsid w:val="00356EFD"/>
    <w:rsid w:val="0035743E"/>
    <w:rsid w:val="00357CBE"/>
    <w:rsid w:val="00357DE7"/>
    <w:rsid w:val="00357F1D"/>
    <w:rsid w:val="003601A6"/>
    <w:rsid w:val="003603AC"/>
    <w:rsid w:val="00361084"/>
    <w:rsid w:val="003610AD"/>
    <w:rsid w:val="003616AC"/>
    <w:rsid w:val="00361968"/>
    <w:rsid w:val="00361D7C"/>
    <w:rsid w:val="00361E69"/>
    <w:rsid w:val="00361E88"/>
    <w:rsid w:val="00362833"/>
    <w:rsid w:val="00362EFC"/>
    <w:rsid w:val="0036315D"/>
    <w:rsid w:val="003631A1"/>
    <w:rsid w:val="00363471"/>
    <w:rsid w:val="00363B6B"/>
    <w:rsid w:val="00363C78"/>
    <w:rsid w:val="003644E5"/>
    <w:rsid w:val="00364AA7"/>
    <w:rsid w:val="003650EC"/>
    <w:rsid w:val="003651F9"/>
    <w:rsid w:val="00365CF1"/>
    <w:rsid w:val="00366563"/>
    <w:rsid w:val="00366AEB"/>
    <w:rsid w:val="0036729F"/>
    <w:rsid w:val="00367A84"/>
    <w:rsid w:val="00367E77"/>
    <w:rsid w:val="00367EE5"/>
    <w:rsid w:val="0037021F"/>
    <w:rsid w:val="003703F7"/>
    <w:rsid w:val="003707DA"/>
    <w:rsid w:val="003717D7"/>
    <w:rsid w:val="00371AF8"/>
    <w:rsid w:val="00371B9D"/>
    <w:rsid w:val="00372057"/>
    <w:rsid w:val="00372401"/>
    <w:rsid w:val="003729AB"/>
    <w:rsid w:val="00372D59"/>
    <w:rsid w:val="003731B6"/>
    <w:rsid w:val="00373338"/>
    <w:rsid w:val="003736CC"/>
    <w:rsid w:val="0037375A"/>
    <w:rsid w:val="00373788"/>
    <w:rsid w:val="003737D5"/>
    <w:rsid w:val="00373B43"/>
    <w:rsid w:val="00374886"/>
    <w:rsid w:val="00374CB2"/>
    <w:rsid w:val="00374EA4"/>
    <w:rsid w:val="003750C1"/>
    <w:rsid w:val="003755B6"/>
    <w:rsid w:val="003755EC"/>
    <w:rsid w:val="0037566E"/>
    <w:rsid w:val="00375EC4"/>
    <w:rsid w:val="00376206"/>
    <w:rsid w:val="003764BE"/>
    <w:rsid w:val="0037690C"/>
    <w:rsid w:val="00376D08"/>
    <w:rsid w:val="0037726B"/>
    <w:rsid w:val="00377814"/>
    <w:rsid w:val="00377AA1"/>
    <w:rsid w:val="00377C8E"/>
    <w:rsid w:val="00377CCF"/>
    <w:rsid w:val="003804B1"/>
    <w:rsid w:val="00380FFA"/>
    <w:rsid w:val="0038189E"/>
    <w:rsid w:val="00381B11"/>
    <w:rsid w:val="00381E22"/>
    <w:rsid w:val="003823CD"/>
    <w:rsid w:val="003824CA"/>
    <w:rsid w:val="0038260F"/>
    <w:rsid w:val="0038280B"/>
    <w:rsid w:val="00382AE4"/>
    <w:rsid w:val="00382E90"/>
    <w:rsid w:val="003841BD"/>
    <w:rsid w:val="003841EB"/>
    <w:rsid w:val="0038485B"/>
    <w:rsid w:val="00384A50"/>
    <w:rsid w:val="00385377"/>
    <w:rsid w:val="00385A75"/>
    <w:rsid w:val="003863F7"/>
    <w:rsid w:val="0038654A"/>
    <w:rsid w:val="003865A9"/>
    <w:rsid w:val="0038666A"/>
    <w:rsid w:val="0038677F"/>
    <w:rsid w:val="00386A6F"/>
    <w:rsid w:val="00386A97"/>
    <w:rsid w:val="00386E83"/>
    <w:rsid w:val="00387093"/>
    <w:rsid w:val="00387222"/>
    <w:rsid w:val="00387689"/>
    <w:rsid w:val="00387B50"/>
    <w:rsid w:val="0039060C"/>
    <w:rsid w:val="003906BE"/>
    <w:rsid w:val="003909C3"/>
    <w:rsid w:val="00391321"/>
    <w:rsid w:val="003916C6"/>
    <w:rsid w:val="0039202F"/>
    <w:rsid w:val="003920CB"/>
    <w:rsid w:val="00392264"/>
    <w:rsid w:val="00392304"/>
    <w:rsid w:val="003923A3"/>
    <w:rsid w:val="00392678"/>
    <w:rsid w:val="003927EB"/>
    <w:rsid w:val="00392DB1"/>
    <w:rsid w:val="00393280"/>
    <w:rsid w:val="003933B7"/>
    <w:rsid w:val="00393471"/>
    <w:rsid w:val="003937D9"/>
    <w:rsid w:val="00393A98"/>
    <w:rsid w:val="00393DC8"/>
    <w:rsid w:val="00393EC1"/>
    <w:rsid w:val="00394400"/>
    <w:rsid w:val="00394989"/>
    <w:rsid w:val="00394BBC"/>
    <w:rsid w:val="003950BF"/>
    <w:rsid w:val="00395363"/>
    <w:rsid w:val="00396536"/>
    <w:rsid w:val="003966E0"/>
    <w:rsid w:val="0039679E"/>
    <w:rsid w:val="00396DB7"/>
    <w:rsid w:val="003971BE"/>
    <w:rsid w:val="003A078C"/>
    <w:rsid w:val="003A07AA"/>
    <w:rsid w:val="003A1256"/>
    <w:rsid w:val="003A16E6"/>
    <w:rsid w:val="003A1750"/>
    <w:rsid w:val="003A1BDC"/>
    <w:rsid w:val="003A1E65"/>
    <w:rsid w:val="003A2198"/>
    <w:rsid w:val="003A2C68"/>
    <w:rsid w:val="003A2D06"/>
    <w:rsid w:val="003A3116"/>
    <w:rsid w:val="003A351A"/>
    <w:rsid w:val="003A3AA1"/>
    <w:rsid w:val="003A3B1E"/>
    <w:rsid w:val="003A442A"/>
    <w:rsid w:val="003A44A7"/>
    <w:rsid w:val="003A4615"/>
    <w:rsid w:val="003A4777"/>
    <w:rsid w:val="003A47B1"/>
    <w:rsid w:val="003A4A0E"/>
    <w:rsid w:val="003A4D86"/>
    <w:rsid w:val="003A53EC"/>
    <w:rsid w:val="003A5F1C"/>
    <w:rsid w:val="003A616E"/>
    <w:rsid w:val="003A65A6"/>
    <w:rsid w:val="003A6B3D"/>
    <w:rsid w:val="003A6B9B"/>
    <w:rsid w:val="003A6D86"/>
    <w:rsid w:val="003A73B0"/>
    <w:rsid w:val="003A761B"/>
    <w:rsid w:val="003A79D1"/>
    <w:rsid w:val="003B014A"/>
    <w:rsid w:val="003B01A4"/>
    <w:rsid w:val="003B039F"/>
    <w:rsid w:val="003B0547"/>
    <w:rsid w:val="003B05B6"/>
    <w:rsid w:val="003B08EB"/>
    <w:rsid w:val="003B0B8F"/>
    <w:rsid w:val="003B1142"/>
    <w:rsid w:val="003B1C4C"/>
    <w:rsid w:val="003B29A1"/>
    <w:rsid w:val="003B2C71"/>
    <w:rsid w:val="003B2E6F"/>
    <w:rsid w:val="003B2FCE"/>
    <w:rsid w:val="003B3257"/>
    <w:rsid w:val="003B32E3"/>
    <w:rsid w:val="003B3483"/>
    <w:rsid w:val="003B3540"/>
    <w:rsid w:val="003B3800"/>
    <w:rsid w:val="003B3BE9"/>
    <w:rsid w:val="003B3CCE"/>
    <w:rsid w:val="003B3F30"/>
    <w:rsid w:val="003B42F8"/>
    <w:rsid w:val="003B467F"/>
    <w:rsid w:val="003B4F21"/>
    <w:rsid w:val="003B5088"/>
    <w:rsid w:val="003B51C9"/>
    <w:rsid w:val="003B52BE"/>
    <w:rsid w:val="003B6597"/>
    <w:rsid w:val="003B67A4"/>
    <w:rsid w:val="003B6B16"/>
    <w:rsid w:val="003B6EB9"/>
    <w:rsid w:val="003B7AD7"/>
    <w:rsid w:val="003B7B3A"/>
    <w:rsid w:val="003C07CB"/>
    <w:rsid w:val="003C07F0"/>
    <w:rsid w:val="003C0AB8"/>
    <w:rsid w:val="003C0ACB"/>
    <w:rsid w:val="003C0B5B"/>
    <w:rsid w:val="003C0E83"/>
    <w:rsid w:val="003C1080"/>
    <w:rsid w:val="003C1424"/>
    <w:rsid w:val="003C1B06"/>
    <w:rsid w:val="003C2B29"/>
    <w:rsid w:val="003C3087"/>
    <w:rsid w:val="003C3635"/>
    <w:rsid w:val="003C388E"/>
    <w:rsid w:val="003C4299"/>
    <w:rsid w:val="003C4469"/>
    <w:rsid w:val="003C5325"/>
    <w:rsid w:val="003C5C95"/>
    <w:rsid w:val="003C61A6"/>
    <w:rsid w:val="003C6468"/>
    <w:rsid w:val="003C64D3"/>
    <w:rsid w:val="003C6C47"/>
    <w:rsid w:val="003C793D"/>
    <w:rsid w:val="003C7D1B"/>
    <w:rsid w:val="003C7D74"/>
    <w:rsid w:val="003C7EE8"/>
    <w:rsid w:val="003D014B"/>
    <w:rsid w:val="003D0795"/>
    <w:rsid w:val="003D0E15"/>
    <w:rsid w:val="003D0FD7"/>
    <w:rsid w:val="003D18E0"/>
    <w:rsid w:val="003D1A17"/>
    <w:rsid w:val="003D1D53"/>
    <w:rsid w:val="003D1FA8"/>
    <w:rsid w:val="003D2C49"/>
    <w:rsid w:val="003D329D"/>
    <w:rsid w:val="003D37B2"/>
    <w:rsid w:val="003D3C09"/>
    <w:rsid w:val="003D3F1D"/>
    <w:rsid w:val="003D4443"/>
    <w:rsid w:val="003D4852"/>
    <w:rsid w:val="003D4A93"/>
    <w:rsid w:val="003D4B8F"/>
    <w:rsid w:val="003D4BFD"/>
    <w:rsid w:val="003D4CCF"/>
    <w:rsid w:val="003D4FA1"/>
    <w:rsid w:val="003D5316"/>
    <w:rsid w:val="003D5602"/>
    <w:rsid w:val="003D5674"/>
    <w:rsid w:val="003D58C2"/>
    <w:rsid w:val="003D5FBA"/>
    <w:rsid w:val="003D6129"/>
    <w:rsid w:val="003D65D4"/>
    <w:rsid w:val="003D698A"/>
    <w:rsid w:val="003D6AC9"/>
    <w:rsid w:val="003D6C13"/>
    <w:rsid w:val="003D7F2F"/>
    <w:rsid w:val="003E0E9A"/>
    <w:rsid w:val="003E258E"/>
    <w:rsid w:val="003E2B7B"/>
    <w:rsid w:val="003E2BF3"/>
    <w:rsid w:val="003E2FE3"/>
    <w:rsid w:val="003E316F"/>
    <w:rsid w:val="003E36E0"/>
    <w:rsid w:val="003E3772"/>
    <w:rsid w:val="003E3AD7"/>
    <w:rsid w:val="003E3E67"/>
    <w:rsid w:val="003E3F7A"/>
    <w:rsid w:val="003E4754"/>
    <w:rsid w:val="003E4DEF"/>
    <w:rsid w:val="003E4F45"/>
    <w:rsid w:val="003E5061"/>
    <w:rsid w:val="003E5082"/>
    <w:rsid w:val="003E56A9"/>
    <w:rsid w:val="003E5809"/>
    <w:rsid w:val="003E5A49"/>
    <w:rsid w:val="003E6271"/>
    <w:rsid w:val="003E62F3"/>
    <w:rsid w:val="003E6670"/>
    <w:rsid w:val="003E669A"/>
    <w:rsid w:val="003E6AC0"/>
    <w:rsid w:val="003E6FC0"/>
    <w:rsid w:val="003E728D"/>
    <w:rsid w:val="003E7A65"/>
    <w:rsid w:val="003E7C1C"/>
    <w:rsid w:val="003F013B"/>
    <w:rsid w:val="003F0788"/>
    <w:rsid w:val="003F0C16"/>
    <w:rsid w:val="003F0EC2"/>
    <w:rsid w:val="003F0F4E"/>
    <w:rsid w:val="003F1901"/>
    <w:rsid w:val="003F2254"/>
    <w:rsid w:val="003F3291"/>
    <w:rsid w:val="003F347B"/>
    <w:rsid w:val="003F34F9"/>
    <w:rsid w:val="003F3663"/>
    <w:rsid w:val="003F3895"/>
    <w:rsid w:val="003F3B17"/>
    <w:rsid w:val="003F41A6"/>
    <w:rsid w:val="003F431E"/>
    <w:rsid w:val="003F4DA5"/>
    <w:rsid w:val="003F4FF0"/>
    <w:rsid w:val="003F5454"/>
    <w:rsid w:val="003F586A"/>
    <w:rsid w:val="003F6059"/>
    <w:rsid w:val="003F635A"/>
    <w:rsid w:val="003F6432"/>
    <w:rsid w:val="003F66E5"/>
    <w:rsid w:val="003F69C9"/>
    <w:rsid w:val="003F710B"/>
    <w:rsid w:val="003F7579"/>
    <w:rsid w:val="003F75F5"/>
    <w:rsid w:val="003F7B16"/>
    <w:rsid w:val="003F7C6F"/>
    <w:rsid w:val="004005A5"/>
    <w:rsid w:val="004007A4"/>
    <w:rsid w:val="00400D72"/>
    <w:rsid w:val="00401746"/>
    <w:rsid w:val="00401D39"/>
    <w:rsid w:val="00402045"/>
    <w:rsid w:val="0040210E"/>
    <w:rsid w:val="0040233B"/>
    <w:rsid w:val="00402380"/>
    <w:rsid w:val="004026FE"/>
    <w:rsid w:val="00402BE5"/>
    <w:rsid w:val="00402D5B"/>
    <w:rsid w:val="00402D74"/>
    <w:rsid w:val="00403288"/>
    <w:rsid w:val="00403307"/>
    <w:rsid w:val="00404479"/>
    <w:rsid w:val="00404582"/>
    <w:rsid w:val="00404642"/>
    <w:rsid w:val="00404A4A"/>
    <w:rsid w:val="00404D1F"/>
    <w:rsid w:val="00404FEA"/>
    <w:rsid w:val="00405050"/>
    <w:rsid w:val="00405422"/>
    <w:rsid w:val="004057F2"/>
    <w:rsid w:val="00405C99"/>
    <w:rsid w:val="004061E4"/>
    <w:rsid w:val="00406C1E"/>
    <w:rsid w:val="00406E1C"/>
    <w:rsid w:val="00407031"/>
    <w:rsid w:val="00407638"/>
    <w:rsid w:val="00407BC2"/>
    <w:rsid w:val="00407C36"/>
    <w:rsid w:val="0041026A"/>
    <w:rsid w:val="0041046D"/>
    <w:rsid w:val="00410702"/>
    <w:rsid w:val="00410CDB"/>
    <w:rsid w:val="00411CED"/>
    <w:rsid w:val="004120CF"/>
    <w:rsid w:val="004125A2"/>
    <w:rsid w:val="0041260D"/>
    <w:rsid w:val="00412C56"/>
    <w:rsid w:val="00412F24"/>
    <w:rsid w:val="00413578"/>
    <w:rsid w:val="00413769"/>
    <w:rsid w:val="004137AE"/>
    <w:rsid w:val="004137D2"/>
    <w:rsid w:val="00414113"/>
    <w:rsid w:val="00414327"/>
    <w:rsid w:val="0041473C"/>
    <w:rsid w:val="00414ABB"/>
    <w:rsid w:val="00414E23"/>
    <w:rsid w:val="004155AC"/>
    <w:rsid w:val="00415A6B"/>
    <w:rsid w:val="0041632B"/>
    <w:rsid w:val="0041742C"/>
    <w:rsid w:val="00417A06"/>
    <w:rsid w:val="00417DD0"/>
    <w:rsid w:val="00420739"/>
    <w:rsid w:val="0042077F"/>
    <w:rsid w:val="00420790"/>
    <w:rsid w:val="00420DCB"/>
    <w:rsid w:val="0042119A"/>
    <w:rsid w:val="00421827"/>
    <w:rsid w:val="00421D2F"/>
    <w:rsid w:val="004221AC"/>
    <w:rsid w:val="0042240D"/>
    <w:rsid w:val="004227EA"/>
    <w:rsid w:val="004236F5"/>
    <w:rsid w:val="00423F15"/>
    <w:rsid w:val="00424279"/>
    <w:rsid w:val="0042436A"/>
    <w:rsid w:val="0042481B"/>
    <w:rsid w:val="00424D19"/>
    <w:rsid w:val="0042505C"/>
    <w:rsid w:val="004256B5"/>
    <w:rsid w:val="004256F3"/>
    <w:rsid w:val="0042576F"/>
    <w:rsid w:val="00425EC5"/>
    <w:rsid w:val="0042633D"/>
    <w:rsid w:val="0042663F"/>
    <w:rsid w:val="00426643"/>
    <w:rsid w:val="0042695F"/>
    <w:rsid w:val="00426C0D"/>
    <w:rsid w:val="004271D5"/>
    <w:rsid w:val="004271EF"/>
    <w:rsid w:val="00427A05"/>
    <w:rsid w:val="00427AAD"/>
    <w:rsid w:val="004301EF"/>
    <w:rsid w:val="0043034E"/>
    <w:rsid w:val="00430A96"/>
    <w:rsid w:val="00430F4A"/>
    <w:rsid w:val="004312CC"/>
    <w:rsid w:val="0043134F"/>
    <w:rsid w:val="00431611"/>
    <w:rsid w:val="004316E4"/>
    <w:rsid w:val="00431920"/>
    <w:rsid w:val="00431C6A"/>
    <w:rsid w:val="00432127"/>
    <w:rsid w:val="00432545"/>
    <w:rsid w:val="00432631"/>
    <w:rsid w:val="0043289E"/>
    <w:rsid w:val="004329BA"/>
    <w:rsid w:val="00432C7D"/>
    <w:rsid w:val="00433032"/>
    <w:rsid w:val="00433398"/>
    <w:rsid w:val="0043350D"/>
    <w:rsid w:val="004337C3"/>
    <w:rsid w:val="00433932"/>
    <w:rsid w:val="00433961"/>
    <w:rsid w:val="00433D15"/>
    <w:rsid w:val="0043495C"/>
    <w:rsid w:val="00434C03"/>
    <w:rsid w:val="00435795"/>
    <w:rsid w:val="00435851"/>
    <w:rsid w:val="00435A0D"/>
    <w:rsid w:val="00435B81"/>
    <w:rsid w:val="00435BE8"/>
    <w:rsid w:val="00435FF0"/>
    <w:rsid w:val="00436220"/>
    <w:rsid w:val="004368AD"/>
    <w:rsid w:val="00436BD5"/>
    <w:rsid w:val="004372A0"/>
    <w:rsid w:val="004379B3"/>
    <w:rsid w:val="00437C60"/>
    <w:rsid w:val="0044031A"/>
    <w:rsid w:val="004405E2"/>
    <w:rsid w:val="004408C3"/>
    <w:rsid w:val="0044096F"/>
    <w:rsid w:val="00440E7A"/>
    <w:rsid w:val="0044130C"/>
    <w:rsid w:val="00441317"/>
    <w:rsid w:val="004414B4"/>
    <w:rsid w:val="0044174E"/>
    <w:rsid w:val="00441755"/>
    <w:rsid w:val="00441CF4"/>
    <w:rsid w:val="00442623"/>
    <w:rsid w:val="00443060"/>
    <w:rsid w:val="00443469"/>
    <w:rsid w:val="00443993"/>
    <w:rsid w:val="0044464A"/>
    <w:rsid w:val="004449BB"/>
    <w:rsid w:val="00444EDE"/>
    <w:rsid w:val="00445007"/>
    <w:rsid w:val="004454F4"/>
    <w:rsid w:val="00445FE7"/>
    <w:rsid w:val="0044649C"/>
    <w:rsid w:val="00446B73"/>
    <w:rsid w:val="0044722A"/>
    <w:rsid w:val="004473F6"/>
    <w:rsid w:val="00447FBD"/>
    <w:rsid w:val="00447FC6"/>
    <w:rsid w:val="00450220"/>
    <w:rsid w:val="0045076E"/>
    <w:rsid w:val="004507D0"/>
    <w:rsid w:val="004507FE"/>
    <w:rsid w:val="004509F7"/>
    <w:rsid w:val="00450F53"/>
    <w:rsid w:val="00451110"/>
    <w:rsid w:val="004511DE"/>
    <w:rsid w:val="00451271"/>
    <w:rsid w:val="00451A5C"/>
    <w:rsid w:val="00451A93"/>
    <w:rsid w:val="00451D4B"/>
    <w:rsid w:val="004522AB"/>
    <w:rsid w:val="00452A20"/>
    <w:rsid w:val="00452A94"/>
    <w:rsid w:val="00452C7F"/>
    <w:rsid w:val="004530D9"/>
    <w:rsid w:val="00453812"/>
    <w:rsid w:val="00454207"/>
    <w:rsid w:val="004542C6"/>
    <w:rsid w:val="004547D7"/>
    <w:rsid w:val="00454BC0"/>
    <w:rsid w:val="00454C80"/>
    <w:rsid w:val="0045515F"/>
    <w:rsid w:val="00455861"/>
    <w:rsid w:val="004559C9"/>
    <w:rsid w:val="00455D97"/>
    <w:rsid w:val="00455F46"/>
    <w:rsid w:val="00456255"/>
    <w:rsid w:val="00456766"/>
    <w:rsid w:val="00456BD1"/>
    <w:rsid w:val="00456CBB"/>
    <w:rsid w:val="00456D05"/>
    <w:rsid w:val="004570AF"/>
    <w:rsid w:val="004570CD"/>
    <w:rsid w:val="00457746"/>
    <w:rsid w:val="00460292"/>
    <w:rsid w:val="00460434"/>
    <w:rsid w:val="0046056A"/>
    <w:rsid w:val="004606CF"/>
    <w:rsid w:val="0046084F"/>
    <w:rsid w:val="00460D74"/>
    <w:rsid w:val="004617F5"/>
    <w:rsid w:val="00461A11"/>
    <w:rsid w:val="00461CD2"/>
    <w:rsid w:val="00461F68"/>
    <w:rsid w:val="00462052"/>
    <w:rsid w:val="0046211F"/>
    <w:rsid w:val="0046221D"/>
    <w:rsid w:val="00462BA9"/>
    <w:rsid w:val="00462F51"/>
    <w:rsid w:val="004638A1"/>
    <w:rsid w:val="00463C82"/>
    <w:rsid w:val="004645BA"/>
    <w:rsid w:val="00464FF7"/>
    <w:rsid w:val="0046633A"/>
    <w:rsid w:val="004665B2"/>
    <w:rsid w:val="0046680D"/>
    <w:rsid w:val="0046689D"/>
    <w:rsid w:val="00466D19"/>
    <w:rsid w:val="00467173"/>
    <w:rsid w:val="00467649"/>
    <w:rsid w:val="004676CF"/>
    <w:rsid w:val="004678B5"/>
    <w:rsid w:val="00467C5E"/>
    <w:rsid w:val="00467F39"/>
    <w:rsid w:val="00467F4B"/>
    <w:rsid w:val="004700F7"/>
    <w:rsid w:val="0047017B"/>
    <w:rsid w:val="0047023C"/>
    <w:rsid w:val="004706BB"/>
    <w:rsid w:val="00470D74"/>
    <w:rsid w:val="00470FD3"/>
    <w:rsid w:val="00471039"/>
    <w:rsid w:val="0047144B"/>
    <w:rsid w:val="00471718"/>
    <w:rsid w:val="00471E63"/>
    <w:rsid w:val="00472791"/>
    <w:rsid w:val="00472881"/>
    <w:rsid w:val="00472C90"/>
    <w:rsid w:val="00472DF8"/>
    <w:rsid w:val="004743EE"/>
    <w:rsid w:val="00474563"/>
    <w:rsid w:val="0047497F"/>
    <w:rsid w:val="004749F8"/>
    <w:rsid w:val="00474C7E"/>
    <w:rsid w:val="00474D75"/>
    <w:rsid w:val="0047527B"/>
    <w:rsid w:val="0047563C"/>
    <w:rsid w:val="00475C4B"/>
    <w:rsid w:val="00476104"/>
    <w:rsid w:val="004763ED"/>
    <w:rsid w:val="0047689A"/>
    <w:rsid w:val="00476AE6"/>
    <w:rsid w:val="00476D32"/>
    <w:rsid w:val="00476D3B"/>
    <w:rsid w:val="00476E06"/>
    <w:rsid w:val="004770A5"/>
    <w:rsid w:val="0047731D"/>
    <w:rsid w:val="00477664"/>
    <w:rsid w:val="0047791E"/>
    <w:rsid w:val="00477C89"/>
    <w:rsid w:val="00477EF1"/>
    <w:rsid w:val="00480380"/>
    <w:rsid w:val="004807F7"/>
    <w:rsid w:val="00480BBA"/>
    <w:rsid w:val="00480C96"/>
    <w:rsid w:val="00481058"/>
    <w:rsid w:val="00481096"/>
    <w:rsid w:val="004811F9"/>
    <w:rsid w:val="004813B3"/>
    <w:rsid w:val="004813C3"/>
    <w:rsid w:val="004813ED"/>
    <w:rsid w:val="004813F3"/>
    <w:rsid w:val="00481BCB"/>
    <w:rsid w:val="00481C32"/>
    <w:rsid w:val="004821A1"/>
    <w:rsid w:val="00482814"/>
    <w:rsid w:val="00482914"/>
    <w:rsid w:val="00482940"/>
    <w:rsid w:val="00482C27"/>
    <w:rsid w:val="00482E0E"/>
    <w:rsid w:val="00483080"/>
    <w:rsid w:val="004831A9"/>
    <w:rsid w:val="00483B8E"/>
    <w:rsid w:val="00483F14"/>
    <w:rsid w:val="004840D7"/>
    <w:rsid w:val="004846CF"/>
    <w:rsid w:val="00484B61"/>
    <w:rsid w:val="00484B67"/>
    <w:rsid w:val="00484BBD"/>
    <w:rsid w:val="00484C78"/>
    <w:rsid w:val="00484D58"/>
    <w:rsid w:val="004850A0"/>
    <w:rsid w:val="0048536D"/>
    <w:rsid w:val="00485841"/>
    <w:rsid w:val="0048593A"/>
    <w:rsid w:val="00485FE9"/>
    <w:rsid w:val="00486647"/>
    <w:rsid w:val="00486845"/>
    <w:rsid w:val="00486EEE"/>
    <w:rsid w:val="00486EF0"/>
    <w:rsid w:val="00487246"/>
    <w:rsid w:val="004877A3"/>
    <w:rsid w:val="004877CA"/>
    <w:rsid w:val="004878B6"/>
    <w:rsid w:val="00487906"/>
    <w:rsid w:val="00487EBF"/>
    <w:rsid w:val="004902B6"/>
    <w:rsid w:val="004902F6"/>
    <w:rsid w:val="004903B3"/>
    <w:rsid w:val="00490483"/>
    <w:rsid w:val="0049094C"/>
    <w:rsid w:val="00490CFD"/>
    <w:rsid w:val="00491A9D"/>
    <w:rsid w:val="00493297"/>
    <w:rsid w:val="00493AA0"/>
    <w:rsid w:val="00493EC8"/>
    <w:rsid w:val="004948C9"/>
    <w:rsid w:val="00494978"/>
    <w:rsid w:val="00495877"/>
    <w:rsid w:val="004959BE"/>
    <w:rsid w:val="00495CC6"/>
    <w:rsid w:val="00495DC0"/>
    <w:rsid w:val="0049692B"/>
    <w:rsid w:val="00496D0B"/>
    <w:rsid w:val="004972C1"/>
    <w:rsid w:val="00497343"/>
    <w:rsid w:val="00497425"/>
    <w:rsid w:val="00497864"/>
    <w:rsid w:val="00497ECF"/>
    <w:rsid w:val="004A0036"/>
    <w:rsid w:val="004A0216"/>
    <w:rsid w:val="004A0355"/>
    <w:rsid w:val="004A09E2"/>
    <w:rsid w:val="004A0BFC"/>
    <w:rsid w:val="004A0F42"/>
    <w:rsid w:val="004A144F"/>
    <w:rsid w:val="004A1A08"/>
    <w:rsid w:val="004A1F35"/>
    <w:rsid w:val="004A2073"/>
    <w:rsid w:val="004A22A6"/>
    <w:rsid w:val="004A22ED"/>
    <w:rsid w:val="004A26DD"/>
    <w:rsid w:val="004A2876"/>
    <w:rsid w:val="004A2BAE"/>
    <w:rsid w:val="004A2BF8"/>
    <w:rsid w:val="004A2E4E"/>
    <w:rsid w:val="004A2EC1"/>
    <w:rsid w:val="004A35D8"/>
    <w:rsid w:val="004A3BF9"/>
    <w:rsid w:val="004A3C62"/>
    <w:rsid w:val="004A3C64"/>
    <w:rsid w:val="004A4431"/>
    <w:rsid w:val="004A4690"/>
    <w:rsid w:val="004A48CF"/>
    <w:rsid w:val="004A4CF3"/>
    <w:rsid w:val="004A4D37"/>
    <w:rsid w:val="004A4F7E"/>
    <w:rsid w:val="004A5508"/>
    <w:rsid w:val="004A5A1E"/>
    <w:rsid w:val="004A6524"/>
    <w:rsid w:val="004A68D0"/>
    <w:rsid w:val="004A6BEF"/>
    <w:rsid w:val="004A700C"/>
    <w:rsid w:val="004A70A2"/>
    <w:rsid w:val="004A72B6"/>
    <w:rsid w:val="004A75B8"/>
    <w:rsid w:val="004A7AF8"/>
    <w:rsid w:val="004B037B"/>
    <w:rsid w:val="004B0ECC"/>
    <w:rsid w:val="004B19F6"/>
    <w:rsid w:val="004B1FA0"/>
    <w:rsid w:val="004B21A7"/>
    <w:rsid w:val="004B317B"/>
    <w:rsid w:val="004B376C"/>
    <w:rsid w:val="004B3949"/>
    <w:rsid w:val="004B3D8C"/>
    <w:rsid w:val="004B4020"/>
    <w:rsid w:val="004B40C3"/>
    <w:rsid w:val="004B435B"/>
    <w:rsid w:val="004B44D7"/>
    <w:rsid w:val="004B45DD"/>
    <w:rsid w:val="004B4878"/>
    <w:rsid w:val="004B49CC"/>
    <w:rsid w:val="004B4B83"/>
    <w:rsid w:val="004B4C69"/>
    <w:rsid w:val="004B4EC4"/>
    <w:rsid w:val="004B5446"/>
    <w:rsid w:val="004B54DB"/>
    <w:rsid w:val="004B5792"/>
    <w:rsid w:val="004B5BD2"/>
    <w:rsid w:val="004B5D20"/>
    <w:rsid w:val="004B60D6"/>
    <w:rsid w:val="004B61FA"/>
    <w:rsid w:val="004B6428"/>
    <w:rsid w:val="004B66F9"/>
    <w:rsid w:val="004B6A88"/>
    <w:rsid w:val="004B7678"/>
    <w:rsid w:val="004B76A2"/>
    <w:rsid w:val="004B7909"/>
    <w:rsid w:val="004B7A0B"/>
    <w:rsid w:val="004B7F25"/>
    <w:rsid w:val="004C0082"/>
    <w:rsid w:val="004C0823"/>
    <w:rsid w:val="004C08ED"/>
    <w:rsid w:val="004C0A13"/>
    <w:rsid w:val="004C0DAD"/>
    <w:rsid w:val="004C0F80"/>
    <w:rsid w:val="004C1283"/>
    <w:rsid w:val="004C15F4"/>
    <w:rsid w:val="004C1E19"/>
    <w:rsid w:val="004C22E1"/>
    <w:rsid w:val="004C2588"/>
    <w:rsid w:val="004C2ADE"/>
    <w:rsid w:val="004C2AFA"/>
    <w:rsid w:val="004C2EC8"/>
    <w:rsid w:val="004C30C7"/>
    <w:rsid w:val="004C3179"/>
    <w:rsid w:val="004C36A8"/>
    <w:rsid w:val="004C3713"/>
    <w:rsid w:val="004C3AB3"/>
    <w:rsid w:val="004C3F1C"/>
    <w:rsid w:val="004C4AD3"/>
    <w:rsid w:val="004C4FB5"/>
    <w:rsid w:val="004C590A"/>
    <w:rsid w:val="004C59A7"/>
    <w:rsid w:val="004C5E61"/>
    <w:rsid w:val="004C5F89"/>
    <w:rsid w:val="004C5FBF"/>
    <w:rsid w:val="004C60D9"/>
    <w:rsid w:val="004C621A"/>
    <w:rsid w:val="004C6A47"/>
    <w:rsid w:val="004C6A60"/>
    <w:rsid w:val="004C6C3E"/>
    <w:rsid w:val="004C6E33"/>
    <w:rsid w:val="004C714C"/>
    <w:rsid w:val="004C719C"/>
    <w:rsid w:val="004C71A1"/>
    <w:rsid w:val="004C726B"/>
    <w:rsid w:val="004C73A8"/>
    <w:rsid w:val="004C748D"/>
    <w:rsid w:val="004C74D6"/>
    <w:rsid w:val="004C7507"/>
    <w:rsid w:val="004C7A7E"/>
    <w:rsid w:val="004C7BFC"/>
    <w:rsid w:val="004C7C12"/>
    <w:rsid w:val="004C7FE2"/>
    <w:rsid w:val="004D03D0"/>
    <w:rsid w:val="004D070C"/>
    <w:rsid w:val="004D0A2B"/>
    <w:rsid w:val="004D0B6B"/>
    <w:rsid w:val="004D0C68"/>
    <w:rsid w:val="004D0EAD"/>
    <w:rsid w:val="004D18C0"/>
    <w:rsid w:val="004D1F3D"/>
    <w:rsid w:val="004D21EE"/>
    <w:rsid w:val="004D24A4"/>
    <w:rsid w:val="004D29E1"/>
    <w:rsid w:val="004D2CAE"/>
    <w:rsid w:val="004D2EC6"/>
    <w:rsid w:val="004D3122"/>
    <w:rsid w:val="004D3677"/>
    <w:rsid w:val="004D3A0F"/>
    <w:rsid w:val="004D3CB4"/>
    <w:rsid w:val="004D3CE5"/>
    <w:rsid w:val="004D4377"/>
    <w:rsid w:val="004D45C0"/>
    <w:rsid w:val="004D466B"/>
    <w:rsid w:val="004D4B2E"/>
    <w:rsid w:val="004D4D5C"/>
    <w:rsid w:val="004D5000"/>
    <w:rsid w:val="004D5130"/>
    <w:rsid w:val="004D5377"/>
    <w:rsid w:val="004D5693"/>
    <w:rsid w:val="004D573A"/>
    <w:rsid w:val="004D6B93"/>
    <w:rsid w:val="004D6E74"/>
    <w:rsid w:val="004D71B6"/>
    <w:rsid w:val="004D774B"/>
    <w:rsid w:val="004D79CD"/>
    <w:rsid w:val="004D7CEA"/>
    <w:rsid w:val="004E0D63"/>
    <w:rsid w:val="004E0E2C"/>
    <w:rsid w:val="004E1536"/>
    <w:rsid w:val="004E1BCA"/>
    <w:rsid w:val="004E1D6A"/>
    <w:rsid w:val="004E21BE"/>
    <w:rsid w:val="004E2215"/>
    <w:rsid w:val="004E26CF"/>
    <w:rsid w:val="004E2859"/>
    <w:rsid w:val="004E2DC9"/>
    <w:rsid w:val="004E2F69"/>
    <w:rsid w:val="004E3673"/>
    <w:rsid w:val="004E3C0D"/>
    <w:rsid w:val="004E4AC4"/>
    <w:rsid w:val="004E4BA1"/>
    <w:rsid w:val="004E5084"/>
    <w:rsid w:val="004E53C1"/>
    <w:rsid w:val="004E5891"/>
    <w:rsid w:val="004E58B1"/>
    <w:rsid w:val="004E597D"/>
    <w:rsid w:val="004E6108"/>
    <w:rsid w:val="004E631C"/>
    <w:rsid w:val="004E71F0"/>
    <w:rsid w:val="004E73EB"/>
    <w:rsid w:val="004E7E47"/>
    <w:rsid w:val="004F083D"/>
    <w:rsid w:val="004F11F1"/>
    <w:rsid w:val="004F160F"/>
    <w:rsid w:val="004F1717"/>
    <w:rsid w:val="004F1C33"/>
    <w:rsid w:val="004F1F74"/>
    <w:rsid w:val="004F2504"/>
    <w:rsid w:val="004F2D45"/>
    <w:rsid w:val="004F2DD2"/>
    <w:rsid w:val="004F2EE5"/>
    <w:rsid w:val="004F308D"/>
    <w:rsid w:val="004F3367"/>
    <w:rsid w:val="004F3420"/>
    <w:rsid w:val="004F3A15"/>
    <w:rsid w:val="004F4053"/>
    <w:rsid w:val="004F42A7"/>
    <w:rsid w:val="004F43C5"/>
    <w:rsid w:val="004F4772"/>
    <w:rsid w:val="004F4ED1"/>
    <w:rsid w:val="004F51D2"/>
    <w:rsid w:val="004F5274"/>
    <w:rsid w:val="004F5894"/>
    <w:rsid w:val="004F5EAD"/>
    <w:rsid w:val="004F5F4E"/>
    <w:rsid w:val="004F5F75"/>
    <w:rsid w:val="004F60E3"/>
    <w:rsid w:val="004F61D5"/>
    <w:rsid w:val="004F695C"/>
    <w:rsid w:val="004F6999"/>
    <w:rsid w:val="004F6FBF"/>
    <w:rsid w:val="004F70D5"/>
    <w:rsid w:val="004F7A02"/>
    <w:rsid w:val="005000F0"/>
    <w:rsid w:val="005005F3"/>
    <w:rsid w:val="0050066D"/>
    <w:rsid w:val="005007FF"/>
    <w:rsid w:val="00500B6D"/>
    <w:rsid w:val="00500FB4"/>
    <w:rsid w:val="00501234"/>
    <w:rsid w:val="0050145F"/>
    <w:rsid w:val="005019A5"/>
    <w:rsid w:val="005019DE"/>
    <w:rsid w:val="00502FCC"/>
    <w:rsid w:val="005030AC"/>
    <w:rsid w:val="00503988"/>
    <w:rsid w:val="00503B8C"/>
    <w:rsid w:val="00504718"/>
    <w:rsid w:val="00504751"/>
    <w:rsid w:val="00504855"/>
    <w:rsid w:val="00504B0B"/>
    <w:rsid w:val="00505471"/>
    <w:rsid w:val="00505564"/>
    <w:rsid w:val="005057F0"/>
    <w:rsid w:val="005059D6"/>
    <w:rsid w:val="00505B28"/>
    <w:rsid w:val="00506038"/>
    <w:rsid w:val="0050647F"/>
    <w:rsid w:val="00506A08"/>
    <w:rsid w:val="005073A4"/>
    <w:rsid w:val="0050774F"/>
    <w:rsid w:val="005077EC"/>
    <w:rsid w:val="00507B80"/>
    <w:rsid w:val="00507C44"/>
    <w:rsid w:val="00507C56"/>
    <w:rsid w:val="00507E25"/>
    <w:rsid w:val="00507FCA"/>
    <w:rsid w:val="005100D1"/>
    <w:rsid w:val="0051015C"/>
    <w:rsid w:val="00510FE4"/>
    <w:rsid w:val="00511023"/>
    <w:rsid w:val="00511232"/>
    <w:rsid w:val="00511645"/>
    <w:rsid w:val="005116E7"/>
    <w:rsid w:val="00511B41"/>
    <w:rsid w:val="00511C09"/>
    <w:rsid w:val="00511EE4"/>
    <w:rsid w:val="00511F66"/>
    <w:rsid w:val="005122F8"/>
    <w:rsid w:val="0051239C"/>
    <w:rsid w:val="005128ED"/>
    <w:rsid w:val="00512F35"/>
    <w:rsid w:val="005130A6"/>
    <w:rsid w:val="005130AD"/>
    <w:rsid w:val="0051353C"/>
    <w:rsid w:val="005137BC"/>
    <w:rsid w:val="005142E3"/>
    <w:rsid w:val="005145A3"/>
    <w:rsid w:val="00514745"/>
    <w:rsid w:val="00514DA2"/>
    <w:rsid w:val="00514F34"/>
    <w:rsid w:val="00515067"/>
    <w:rsid w:val="0051558E"/>
    <w:rsid w:val="005156E3"/>
    <w:rsid w:val="0051573C"/>
    <w:rsid w:val="00516026"/>
    <w:rsid w:val="0051618A"/>
    <w:rsid w:val="0051651C"/>
    <w:rsid w:val="0051685F"/>
    <w:rsid w:val="005169AF"/>
    <w:rsid w:val="00516CA6"/>
    <w:rsid w:val="00516D9B"/>
    <w:rsid w:val="00517032"/>
    <w:rsid w:val="005175F0"/>
    <w:rsid w:val="0051785D"/>
    <w:rsid w:val="005200A2"/>
    <w:rsid w:val="005201A5"/>
    <w:rsid w:val="005203CE"/>
    <w:rsid w:val="005211C4"/>
    <w:rsid w:val="00521D83"/>
    <w:rsid w:val="0052213C"/>
    <w:rsid w:val="00522156"/>
    <w:rsid w:val="00522795"/>
    <w:rsid w:val="00522CB6"/>
    <w:rsid w:val="00523025"/>
    <w:rsid w:val="00523AF8"/>
    <w:rsid w:val="00523BC3"/>
    <w:rsid w:val="00523EA6"/>
    <w:rsid w:val="00523EA7"/>
    <w:rsid w:val="00523F57"/>
    <w:rsid w:val="005241E1"/>
    <w:rsid w:val="005242B0"/>
    <w:rsid w:val="0052464D"/>
    <w:rsid w:val="00524768"/>
    <w:rsid w:val="00524A72"/>
    <w:rsid w:val="00524B77"/>
    <w:rsid w:val="0052593D"/>
    <w:rsid w:val="005266AC"/>
    <w:rsid w:val="00526768"/>
    <w:rsid w:val="00526FF4"/>
    <w:rsid w:val="00527354"/>
    <w:rsid w:val="00527469"/>
    <w:rsid w:val="005274E2"/>
    <w:rsid w:val="005275CB"/>
    <w:rsid w:val="00527644"/>
    <w:rsid w:val="00527895"/>
    <w:rsid w:val="00527975"/>
    <w:rsid w:val="00527B7E"/>
    <w:rsid w:val="00527C5F"/>
    <w:rsid w:val="00527D3F"/>
    <w:rsid w:val="0053010E"/>
    <w:rsid w:val="0053029C"/>
    <w:rsid w:val="00530472"/>
    <w:rsid w:val="0053067E"/>
    <w:rsid w:val="00530DDC"/>
    <w:rsid w:val="005328FC"/>
    <w:rsid w:val="00532AB7"/>
    <w:rsid w:val="00532B5E"/>
    <w:rsid w:val="00532E32"/>
    <w:rsid w:val="00532E95"/>
    <w:rsid w:val="00532FBB"/>
    <w:rsid w:val="00532FBD"/>
    <w:rsid w:val="005333D3"/>
    <w:rsid w:val="00533B6A"/>
    <w:rsid w:val="00534853"/>
    <w:rsid w:val="00534FB9"/>
    <w:rsid w:val="0053500E"/>
    <w:rsid w:val="0053506C"/>
    <w:rsid w:val="0053547B"/>
    <w:rsid w:val="00535958"/>
    <w:rsid w:val="00535959"/>
    <w:rsid w:val="00535E04"/>
    <w:rsid w:val="0053612A"/>
    <w:rsid w:val="00536626"/>
    <w:rsid w:val="00536672"/>
    <w:rsid w:val="00536A43"/>
    <w:rsid w:val="00536E04"/>
    <w:rsid w:val="00536E50"/>
    <w:rsid w:val="00537339"/>
    <w:rsid w:val="005374AB"/>
    <w:rsid w:val="005374C6"/>
    <w:rsid w:val="00537649"/>
    <w:rsid w:val="00537866"/>
    <w:rsid w:val="00537910"/>
    <w:rsid w:val="00537A79"/>
    <w:rsid w:val="00537C20"/>
    <w:rsid w:val="00537CA8"/>
    <w:rsid w:val="00537E81"/>
    <w:rsid w:val="005407F5"/>
    <w:rsid w:val="00540C48"/>
    <w:rsid w:val="00540D9B"/>
    <w:rsid w:val="00541021"/>
    <w:rsid w:val="005410E0"/>
    <w:rsid w:val="00541323"/>
    <w:rsid w:val="00541345"/>
    <w:rsid w:val="005413DC"/>
    <w:rsid w:val="00541781"/>
    <w:rsid w:val="005421FA"/>
    <w:rsid w:val="00543163"/>
    <w:rsid w:val="005433EE"/>
    <w:rsid w:val="0054375B"/>
    <w:rsid w:val="00543797"/>
    <w:rsid w:val="005439D8"/>
    <w:rsid w:val="00543E00"/>
    <w:rsid w:val="00543F9B"/>
    <w:rsid w:val="00544199"/>
    <w:rsid w:val="005443FB"/>
    <w:rsid w:val="005446C4"/>
    <w:rsid w:val="00544E22"/>
    <w:rsid w:val="00544F75"/>
    <w:rsid w:val="005451A4"/>
    <w:rsid w:val="0054542B"/>
    <w:rsid w:val="00545D48"/>
    <w:rsid w:val="00545EBD"/>
    <w:rsid w:val="00545EDC"/>
    <w:rsid w:val="00546533"/>
    <w:rsid w:val="00546602"/>
    <w:rsid w:val="005471A0"/>
    <w:rsid w:val="00547236"/>
    <w:rsid w:val="0054777F"/>
    <w:rsid w:val="00547A8C"/>
    <w:rsid w:val="00550457"/>
    <w:rsid w:val="00550658"/>
    <w:rsid w:val="005506CC"/>
    <w:rsid w:val="00550810"/>
    <w:rsid w:val="00550FD0"/>
    <w:rsid w:val="00551B85"/>
    <w:rsid w:val="00551BDD"/>
    <w:rsid w:val="00551DAD"/>
    <w:rsid w:val="00551E5D"/>
    <w:rsid w:val="00552027"/>
    <w:rsid w:val="00552572"/>
    <w:rsid w:val="005528FE"/>
    <w:rsid w:val="00552D75"/>
    <w:rsid w:val="005532A4"/>
    <w:rsid w:val="005532C2"/>
    <w:rsid w:val="00553351"/>
    <w:rsid w:val="00553479"/>
    <w:rsid w:val="0055348E"/>
    <w:rsid w:val="00553973"/>
    <w:rsid w:val="005543D0"/>
    <w:rsid w:val="005546B6"/>
    <w:rsid w:val="00554854"/>
    <w:rsid w:val="00554913"/>
    <w:rsid w:val="0055494B"/>
    <w:rsid w:val="00554B3E"/>
    <w:rsid w:val="00554D3C"/>
    <w:rsid w:val="00555485"/>
    <w:rsid w:val="005558D2"/>
    <w:rsid w:val="005559B9"/>
    <w:rsid w:val="00555D1D"/>
    <w:rsid w:val="00555F53"/>
    <w:rsid w:val="00556198"/>
    <w:rsid w:val="005561D6"/>
    <w:rsid w:val="005567B1"/>
    <w:rsid w:val="005572FE"/>
    <w:rsid w:val="00557319"/>
    <w:rsid w:val="005574F5"/>
    <w:rsid w:val="005576C9"/>
    <w:rsid w:val="005577AA"/>
    <w:rsid w:val="0056020A"/>
    <w:rsid w:val="0056062E"/>
    <w:rsid w:val="005608A7"/>
    <w:rsid w:val="00560D3F"/>
    <w:rsid w:val="0056104D"/>
    <w:rsid w:val="00561426"/>
    <w:rsid w:val="00561427"/>
    <w:rsid w:val="00561436"/>
    <w:rsid w:val="00561547"/>
    <w:rsid w:val="00562A04"/>
    <w:rsid w:val="00562ADD"/>
    <w:rsid w:val="00562AE9"/>
    <w:rsid w:val="00562EE6"/>
    <w:rsid w:val="00563665"/>
    <w:rsid w:val="00563731"/>
    <w:rsid w:val="0056381C"/>
    <w:rsid w:val="00563D97"/>
    <w:rsid w:val="00563E37"/>
    <w:rsid w:val="00563ED9"/>
    <w:rsid w:val="00564120"/>
    <w:rsid w:val="00564700"/>
    <w:rsid w:val="00564AB0"/>
    <w:rsid w:val="00564B44"/>
    <w:rsid w:val="00564D48"/>
    <w:rsid w:val="005650C1"/>
    <w:rsid w:val="0056542C"/>
    <w:rsid w:val="0056563F"/>
    <w:rsid w:val="00565909"/>
    <w:rsid w:val="00565C07"/>
    <w:rsid w:val="00565D45"/>
    <w:rsid w:val="00565F57"/>
    <w:rsid w:val="0056644A"/>
    <w:rsid w:val="00566D03"/>
    <w:rsid w:val="005670A0"/>
    <w:rsid w:val="005671CF"/>
    <w:rsid w:val="0056734A"/>
    <w:rsid w:val="005673EF"/>
    <w:rsid w:val="00567A9C"/>
    <w:rsid w:val="00567B1D"/>
    <w:rsid w:val="0057037A"/>
    <w:rsid w:val="005707CE"/>
    <w:rsid w:val="00570901"/>
    <w:rsid w:val="00570D4A"/>
    <w:rsid w:val="00570D5D"/>
    <w:rsid w:val="005716E0"/>
    <w:rsid w:val="005717B9"/>
    <w:rsid w:val="005719D4"/>
    <w:rsid w:val="00571AE8"/>
    <w:rsid w:val="00571E55"/>
    <w:rsid w:val="0057226F"/>
    <w:rsid w:val="00572419"/>
    <w:rsid w:val="0057255F"/>
    <w:rsid w:val="00572755"/>
    <w:rsid w:val="005729AA"/>
    <w:rsid w:val="00572CF9"/>
    <w:rsid w:val="00572D10"/>
    <w:rsid w:val="00572D99"/>
    <w:rsid w:val="00573332"/>
    <w:rsid w:val="00573336"/>
    <w:rsid w:val="00573559"/>
    <w:rsid w:val="005735C3"/>
    <w:rsid w:val="0057370B"/>
    <w:rsid w:val="00573AEC"/>
    <w:rsid w:val="00573F3D"/>
    <w:rsid w:val="0057459A"/>
    <w:rsid w:val="0057495D"/>
    <w:rsid w:val="00574CE6"/>
    <w:rsid w:val="00574EE9"/>
    <w:rsid w:val="00575398"/>
    <w:rsid w:val="00575560"/>
    <w:rsid w:val="005758BF"/>
    <w:rsid w:val="00575935"/>
    <w:rsid w:val="00575981"/>
    <w:rsid w:val="005760CE"/>
    <w:rsid w:val="0057648F"/>
    <w:rsid w:val="00576512"/>
    <w:rsid w:val="00576FA2"/>
    <w:rsid w:val="0057749D"/>
    <w:rsid w:val="005774B7"/>
    <w:rsid w:val="00577D06"/>
    <w:rsid w:val="00577F47"/>
    <w:rsid w:val="00577FC8"/>
    <w:rsid w:val="00580F9A"/>
    <w:rsid w:val="00580FF3"/>
    <w:rsid w:val="00581244"/>
    <w:rsid w:val="00581656"/>
    <w:rsid w:val="00581985"/>
    <w:rsid w:val="005819FF"/>
    <w:rsid w:val="00581B8B"/>
    <w:rsid w:val="00581C8F"/>
    <w:rsid w:val="005821B0"/>
    <w:rsid w:val="0058250E"/>
    <w:rsid w:val="00582B66"/>
    <w:rsid w:val="00582CF4"/>
    <w:rsid w:val="00582D10"/>
    <w:rsid w:val="00582FB7"/>
    <w:rsid w:val="00583236"/>
    <w:rsid w:val="00583375"/>
    <w:rsid w:val="005835D0"/>
    <w:rsid w:val="00583735"/>
    <w:rsid w:val="005838BC"/>
    <w:rsid w:val="00584041"/>
    <w:rsid w:val="0058463A"/>
    <w:rsid w:val="00584E1D"/>
    <w:rsid w:val="00585401"/>
    <w:rsid w:val="00585A9A"/>
    <w:rsid w:val="005861A5"/>
    <w:rsid w:val="005863A8"/>
    <w:rsid w:val="005863E5"/>
    <w:rsid w:val="00586805"/>
    <w:rsid w:val="00587CBA"/>
    <w:rsid w:val="00590276"/>
    <w:rsid w:val="00590F27"/>
    <w:rsid w:val="00590F2A"/>
    <w:rsid w:val="00591292"/>
    <w:rsid w:val="00591595"/>
    <w:rsid w:val="00591862"/>
    <w:rsid w:val="00591A90"/>
    <w:rsid w:val="00591D96"/>
    <w:rsid w:val="00591ED1"/>
    <w:rsid w:val="005921C5"/>
    <w:rsid w:val="00592287"/>
    <w:rsid w:val="005929AB"/>
    <w:rsid w:val="00592D46"/>
    <w:rsid w:val="00592E00"/>
    <w:rsid w:val="00594056"/>
    <w:rsid w:val="00594366"/>
    <w:rsid w:val="00594464"/>
    <w:rsid w:val="00594720"/>
    <w:rsid w:val="00594E0E"/>
    <w:rsid w:val="005957A6"/>
    <w:rsid w:val="00596130"/>
    <w:rsid w:val="0059613E"/>
    <w:rsid w:val="00596249"/>
    <w:rsid w:val="0059677E"/>
    <w:rsid w:val="00596831"/>
    <w:rsid w:val="005969E9"/>
    <w:rsid w:val="00596DB8"/>
    <w:rsid w:val="00597449"/>
    <w:rsid w:val="0059773B"/>
    <w:rsid w:val="0059776A"/>
    <w:rsid w:val="00597B25"/>
    <w:rsid w:val="005A0127"/>
    <w:rsid w:val="005A0483"/>
    <w:rsid w:val="005A052B"/>
    <w:rsid w:val="005A077A"/>
    <w:rsid w:val="005A0BE3"/>
    <w:rsid w:val="005A129C"/>
    <w:rsid w:val="005A1CB0"/>
    <w:rsid w:val="005A1E87"/>
    <w:rsid w:val="005A1F7C"/>
    <w:rsid w:val="005A22BF"/>
    <w:rsid w:val="005A24A5"/>
    <w:rsid w:val="005A2829"/>
    <w:rsid w:val="005A2ABC"/>
    <w:rsid w:val="005A2B12"/>
    <w:rsid w:val="005A31B6"/>
    <w:rsid w:val="005A34BE"/>
    <w:rsid w:val="005A34C5"/>
    <w:rsid w:val="005A34D4"/>
    <w:rsid w:val="005A353D"/>
    <w:rsid w:val="005A37C4"/>
    <w:rsid w:val="005A3A29"/>
    <w:rsid w:val="005A3AA3"/>
    <w:rsid w:val="005A3B2C"/>
    <w:rsid w:val="005A3BD0"/>
    <w:rsid w:val="005A4216"/>
    <w:rsid w:val="005A464C"/>
    <w:rsid w:val="005A4AF4"/>
    <w:rsid w:val="005A4CBE"/>
    <w:rsid w:val="005A4E2C"/>
    <w:rsid w:val="005A5007"/>
    <w:rsid w:val="005A5EDD"/>
    <w:rsid w:val="005A5F54"/>
    <w:rsid w:val="005A6054"/>
    <w:rsid w:val="005A60C8"/>
    <w:rsid w:val="005A6208"/>
    <w:rsid w:val="005A6F38"/>
    <w:rsid w:val="005A77E9"/>
    <w:rsid w:val="005B02E9"/>
    <w:rsid w:val="005B03DF"/>
    <w:rsid w:val="005B04E9"/>
    <w:rsid w:val="005B0FD6"/>
    <w:rsid w:val="005B1071"/>
    <w:rsid w:val="005B109E"/>
    <w:rsid w:val="005B1145"/>
    <w:rsid w:val="005B1860"/>
    <w:rsid w:val="005B2585"/>
    <w:rsid w:val="005B2731"/>
    <w:rsid w:val="005B2BBA"/>
    <w:rsid w:val="005B2D99"/>
    <w:rsid w:val="005B38C6"/>
    <w:rsid w:val="005B3F9E"/>
    <w:rsid w:val="005B41D3"/>
    <w:rsid w:val="005B44EE"/>
    <w:rsid w:val="005B48B6"/>
    <w:rsid w:val="005B48CD"/>
    <w:rsid w:val="005B4B07"/>
    <w:rsid w:val="005B4D34"/>
    <w:rsid w:val="005B4DCE"/>
    <w:rsid w:val="005B53BF"/>
    <w:rsid w:val="005B56B1"/>
    <w:rsid w:val="005B5B17"/>
    <w:rsid w:val="005B6566"/>
    <w:rsid w:val="005B6699"/>
    <w:rsid w:val="005B6770"/>
    <w:rsid w:val="005B6A34"/>
    <w:rsid w:val="005B6BAA"/>
    <w:rsid w:val="005B73A4"/>
    <w:rsid w:val="005B74C1"/>
    <w:rsid w:val="005B757C"/>
    <w:rsid w:val="005B775B"/>
    <w:rsid w:val="005B7D2A"/>
    <w:rsid w:val="005C067E"/>
    <w:rsid w:val="005C08C5"/>
    <w:rsid w:val="005C09B6"/>
    <w:rsid w:val="005C0B2B"/>
    <w:rsid w:val="005C0D18"/>
    <w:rsid w:val="005C0EEF"/>
    <w:rsid w:val="005C110D"/>
    <w:rsid w:val="005C14CC"/>
    <w:rsid w:val="005C1865"/>
    <w:rsid w:val="005C1A38"/>
    <w:rsid w:val="005C1DE4"/>
    <w:rsid w:val="005C1ED2"/>
    <w:rsid w:val="005C2003"/>
    <w:rsid w:val="005C2C42"/>
    <w:rsid w:val="005C2C9D"/>
    <w:rsid w:val="005C2D47"/>
    <w:rsid w:val="005C3096"/>
    <w:rsid w:val="005C348F"/>
    <w:rsid w:val="005C370F"/>
    <w:rsid w:val="005C3C2D"/>
    <w:rsid w:val="005C3CAC"/>
    <w:rsid w:val="005C4355"/>
    <w:rsid w:val="005C46D3"/>
    <w:rsid w:val="005C5121"/>
    <w:rsid w:val="005C560F"/>
    <w:rsid w:val="005C5840"/>
    <w:rsid w:val="005C5F25"/>
    <w:rsid w:val="005C6303"/>
    <w:rsid w:val="005C690F"/>
    <w:rsid w:val="005C6E0E"/>
    <w:rsid w:val="005C7516"/>
    <w:rsid w:val="005C7F5A"/>
    <w:rsid w:val="005D03E2"/>
    <w:rsid w:val="005D0551"/>
    <w:rsid w:val="005D0C2A"/>
    <w:rsid w:val="005D0C8B"/>
    <w:rsid w:val="005D0F80"/>
    <w:rsid w:val="005D1822"/>
    <w:rsid w:val="005D18C1"/>
    <w:rsid w:val="005D3456"/>
    <w:rsid w:val="005D38F2"/>
    <w:rsid w:val="005D3907"/>
    <w:rsid w:val="005D3BF5"/>
    <w:rsid w:val="005D3BFA"/>
    <w:rsid w:val="005D3C3F"/>
    <w:rsid w:val="005D3EB2"/>
    <w:rsid w:val="005D444E"/>
    <w:rsid w:val="005D46ED"/>
    <w:rsid w:val="005D4996"/>
    <w:rsid w:val="005D49B7"/>
    <w:rsid w:val="005D4FBC"/>
    <w:rsid w:val="005D51DB"/>
    <w:rsid w:val="005D5339"/>
    <w:rsid w:val="005D54F1"/>
    <w:rsid w:val="005D562C"/>
    <w:rsid w:val="005D5DC4"/>
    <w:rsid w:val="005D5DF3"/>
    <w:rsid w:val="005D6035"/>
    <w:rsid w:val="005D62AC"/>
    <w:rsid w:val="005D6A8B"/>
    <w:rsid w:val="005D6AAF"/>
    <w:rsid w:val="005D716C"/>
    <w:rsid w:val="005D77A4"/>
    <w:rsid w:val="005D7BD4"/>
    <w:rsid w:val="005D7CB0"/>
    <w:rsid w:val="005E000D"/>
    <w:rsid w:val="005E00B3"/>
    <w:rsid w:val="005E049D"/>
    <w:rsid w:val="005E04E2"/>
    <w:rsid w:val="005E09EC"/>
    <w:rsid w:val="005E0F4A"/>
    <w:rsid w:val="005E1126"/>
    <w:rsid w:val="005E178F"/>
    <w:rsid w:val="005E17A6"/>
    <w:rsid w:val="005E19A5"/>
    <w:rsid w:val="005E1BA7"/>
    <w:rsid w:val="005E1E09"/>
    <w:rsid w:val="005E2741"/>
    <w:rsid w:val="005E3021"/>
    <w:rsid w:val="005E36C3"/>
    <w:rsid w:val="005E43EC"/>
    <w:rsid w:val="005E46AD"/>
    <w:rsid w:val="005E4AA9"/>
    <w:rsid w:val="005E5116"/>
    <w:rsid w:val="005E5290"/>
    <w:rsid w:val="005E539A"/>
    <w:rsid w:val="005E54EA"/>
    <w:rsid w:val="005E6B3B"/>
    <w:rsid w:val="005E6E67"/>
    <w:rsid w:val="005E7E01"/>
    <w:rsid w:val="005F04B5"/>
    <w:rsid w:val="005F050E"/>
    <w:rsid w:val="005F0541"/>
    <w:rsid w:val="005F176E"/>
    <w:rsid w:val="005F18CB"/>
    <w:rsid w:val="005F2150"/>
    <w:rsid w:val="005F24D4"/>
    <w:rsid w:val="005F278B"/>
    <w:rsid w:val="005F30ED"/>
    <w:rsid w:val="005F3391"/>
    <w:rsid w:val="005F3612"/>
    <w:rsid w:val="005F3AFC"/>
    <w:rsid w:val="005F3B26"/>
    <w:rsid w:val="005F3BC9"/>
    <w:rsid w:val="005F3E3A"/>
    <w:rsid w:val="005F3F73"/>
    <w:rsid w:val="005F3FC5"/>
    <w:rsid w:val="005F466D"/>
    <w:rsid w:val="005F479F"/>
    <w:rsid w:val="005F4BF5"/>
    <w:rsid w:val="005F4DCF"/>
    <w:rsid w:val="005F4DED"/>
    <w:rsid w:val="005F530A"/>
    <w:rsid w:val="005F53D6"/>
    <w:rsid w:val="005F586D"/>
    <w:rsid w:val="005F5A3A"/>
    <w:rsid w:val="005F5E53"/>
    <w:rsid w:val="005F5F26"/>
    <w:rsid w:val="005F6839"/>
    <w:rsid w:val="005F7308"/>
    <w:rsid w:val="005F7533"/>
    <w:rsid w:val="005F781B"/>
    <w:rsid w:val="005F7A44"/>
    <w:rsid w:val="005F7E05"/>
    <w:rsid w:val="006007F0"/>
    <w:rsid w:val="0060085D"/>
    <w:rsid w:val="00600B94"/>
    <w:rsid w:val="00600DB6"/>
    <w:rsid w:val="006011C4"/>
    <w:rsid w:val="00601450"/>
    <w:rsid w:val="006016D1"/>
    <w:rsid w:val="0060171A"/>
    <w:rsid w:val="00601937"/>
    <w:rsid w:val="00601AB7"/>
    <w:rsid w:val="00601AE2"/>
    <w:rsid w:val="006021A0"/>
    <w:rsid w:val="006021ED"/>
    <w:rsid w:val="00602604"/>
    <w:rsid w:val="006027DE"/>
    <w:rsid w:val="00602D74"/>
    <w:rsid w:val="00603008"/>
    <w:rsid w:val="006031CB"/>
    <w:rsid w:val="006033B7"/>
    <w:rsid w:val="006039A2"/>
    <w:rsid w:val="00603A41"/>
    <w:rsid w:val="00603BBF"/>
    <w:rsid w:val="0060433E"/>
    <w:rsid w:val="006043ED"/>
    <w:rsid w:val="006044A7"/>
    <w:rsid w:val="006044B1"/>
    <w:rsid w:val="00604E24"/>
    <w:rsid w:val="00605065"/>
    <w:rsid w:val="00605406"/>
    <w:rsid w:val="00605A02"/>
    <w:rsid w:val="00605A85"/>
    <w:rsid w:val="00605BE8"/>
    <w:rsid w:val="00605C9B"/>
    <w:rsid w:val="0060635C"/>
    <w:rsid w:val="006064C1"/>
    <w:rsid w:val="006064D4"/>
    <w:rsid w:val="006065E9"/>
    <w:rsid w:val="00606820"/>
    <w:rsid w:val="00606970"/>
    <w:rsid w:val="006069A9"/>
    <w:rsid w:val="00607361"/>
    <w:rsid w:val="00607956"/>
    <w:rsid w:val="00607D4F"/>
    <w:rsid w:val="00607D52"/>
    <w:rsid w:val="00610687"/>
    <w:rsid w:val="0061096A"/>
    <w:rsid w:val="006109B5"/>
    <w:rsid w:val="00610ABD"/>
    <w:rsid w:val="00610ED0"/>
    <w:rsid w:val="00610F74"/>
    <w:rsid w:val="00611626"/>
    <w:rsid w:val="00612B14"/>
    <w:rsid w:val="00612DAA"/>
    <w:rsid w:val="00612E3C"/>
    <w:rsid w:val="00613361"/>
    <w:rsid w:val="00613391"/>
    <w:rsid w:val="006136F8"/>
    <w:rsid w:val="00613F35"/>
    <w:rsid w:val="006144A7"/>
    <w:rsid w:val="00614611"/>
    <w:rsid w:val="00614DD3"/>
    <w:rsid w:val="00615DBE"/>
    <w:rsid w:val="0061665C"/>
    <w:rsid w:val="00616ADC"/>
    <w:rsid w:val="00617159"/>
    <w:rsid w:val="00617604"/>
    <w:rsid w:val="00617633"/>
    <w:rsid w:val="0061791D"/>
    <w:rsid w:val="00617A5A"/>
    <w:rsid w:val="00617EF8"/>
    <w:rsid w:val="006200BD"/>
    <w:rsid w:val="00620497"/>
    <w:rsid w:val="006208B5"/>
    <w:rsid w:val="00620BBE"/>
    <w:rsid w:val="0062120C"/>
    <w:rsid w:val="006212E6"/>
    <w:rsid w:val="00621B55"/>
    <w:rsid w:val="00621BE9"/>
    <w:rsid w:val="00622519"/>
    <w:rsid w:val="00622738"/>
    <w:rsid w:val="00622B03"/>
    <w:rsid w:val="00622C38"/>
    <w:rsid w:val="00622CC7"/>
    <w:rsid w:val="00622E94"/>
    <w:rsid w:val="006230DD"/>
    <w:rsid w:val="006233FE"/>
    <w:rsid w:val="00623824"/>
    <w:rsid w:val="006239C4"/>
    <w:rsid w:val="00623AC7"/>
    <w:rsid w:val="00623D5F"/>
    <w:rsid w:val="0062425E"/>
    <w:rsid w:val="00624519"/>
    <w:rsid w:val="00624548"/>
    <w:rsid w:val="00624DC2"/>
    <w:rsid w:val="006254C3"/>
    <w:rsid w:val="00625882"/>
    <w:rsid w:val="00625DA5"/>
    <w:rsid w:val="00626238"/>
    <w:rsid w:val="0062630A"/>
    <w:rsid w:val="00627838"/>
    <w:rsid w:val="00627DB7"/>
    <w:rsid w:val="00627F2E"/>
    <w:rsid w:val="00630315"/>
    <w:rsid w:val="00630430"/>
    <w:rsid w:val="00630900"/>
    <w:rsid w:val="00630DFB"/>
    <w:rsid w:val="006311FC"/>
    <w:rsid w:val="006319AA"/>
    <w:rsid w:val="00631EB1"/>
    <w:rsid w:val="00632040"/>
    <w:rsid w:val="006322D0"/>
    <w:rsid w:val="00632309"/>
    <w:rsid w:val="006323A9"/>
    <w:rsid w:val="00632958"/>
    <w:rsid w:val="00632B78"/>
    <w:rsid w:val="00632DE7"/>
    <w:rsid w:val="00632E2D"/>
    <w:rsid w:val="00632F4A"/>
    <w:rsid w:val="00633004"/>
    <w:rsid w:val="00633077"/>
    <w:rsid w:val="00633915"/>
    <w:rsid w:val="006344BE"/>
    <w:rsid w:val="00634683"/>
    <w:rsid w:val="00634B87"/>
    <w:rsid w:val="00634BB4"/>
    <w:rsid w:val="00635510"/>
    <w:rsid w:val="00635F3C"/>
    <w:rsid w:val="0063621B"/>
    <w:rsid w:val="0063643C"/>
    <w:rsid w:val="006365E3"/>
    <w:rsid w:val="00636661"/>
    <w:rsid w:val="00636D35"/>
    <w:rsid w:val="00636ECF"/>
    <w:rsid w:val="00636FDB"/>
    <w:rsid w:val="006375E9"/>
    <w:rsid w:val="00637867"/>
    <w:rsid w:val="006378B3"/>
    <w:rsid w:val="0064036B"/>
    <w:rsid w:val="00640477"/>
    <w:rsid w:val="00640DC5"/>
    <w:rsid w:val="00640DE8"/>
    <w:rsid w:val="00640E36"/>
    <w:rsid w:val="00641422"/>
    <w:rsid w:val="00641865"/>
    <w:rsid w:val="00641879"/>
    <w:rsid w:val="00641C2C"/>
    <w:rsid w:val="00641CF5"/>
    <w:rsid w:val="00641D44"/>
    <w:rsid w:val="00641D4A"/>
    <w:rsid w:val="00641E72"/>
    <w:rsid w:val="00641F92"/>
    <w:rsid w:val="00642202"/>
    <w:rsid w:val="00642C50"/>
    <w:rsid w:val="006433D2"/>
    <w:rsid w:val="00643653"/>
    <w:rsid w:val="0064390E"/>
    <w:rsid w:val="00643CEA"/>
    <w:rsid w:val="00644360"/>
    <w:rsid w:val="006445DA"/>
    <w:rsid w:val="0064562C"/>
    <w:rsid w:val="00645FA3"/>
    <w:rsid w:val="00646088"/>
    <w:rsid w:val="006465E9"/>
    <w:rsid w:val="00646C07"/>
    <w:rsid w:val="00646EA1"/>
    <w:rsid w:val="00646EA7"/>
    <w:rsid w:val="0064707B"/>
    <w:rsid w:val="006472BE"/>
    <w:rsid w:val="006478FB"/>
    <w:rsid w:val="0064794F"/>
    <w:rsid w:val="00647A89"/>
    <w:rsid w:val="00647CA3"/>
    <w:rsid w:val="00650071"/>
    <w:rsid w:val="0065017A"/>
    <w:rsid w:val="006504B4"/>
    <w:rsid w:val="00650869"/>
    <w:rsid w:val="0065086D"/>
    <w:rsid w:val="00650B13"/>
    <w:rsid w:val="00650BF4"/>
    <w:rsid w:val="00650C5D"/>
    <w:rsid w:val="00651076"/>
    <w:rsid w:val="00651236"/>
    <w:rsid w:val="00651810"/>
    <w:rsid w:val="0065193B"/>
    <w:rsid w:val="00651D78"/>
    <w:rsid w:val="0065222D"/>
    <w:rsid w:val="00652982"/>
    <w:rsid w:val="006539B9"/>
    <w:rsid w:val="00653BD0"/>
    <w:rsid w:val="00653CB5"/>
    <w:rsid w:val="00653D14"/>
    <w:rsid w:val="00653F02"/>
    <w:rsid w:val="0065532F"/>
    <w:rsid w:val="00655DEC"/>
    <w:rsid w:val="00656416"/>
    <w:rsid w:val="00656491"/>
    <w:rsid w:val="006565C5"/>
    <w:rsid w:val="00656B75"/>
    <w:rsid w:val="00656C74"/>
    <w:rsid w:val="00656C8C"/>
    <w:rsid w:val="006572E2"/>
    <w:rsid w:val="0065769E"/>
    <w:rsid w:val="0065770B"/>
    <w:rsid w:val="0065774E"/>
    <w:rsid w:val="006579A8"/>
    <w:rsid w:val="00657B92"/>
    <w:rsid w:val="00657DFE"/>
    <w:rsid w:val="00660065"/>
    <w:rsid w:val="006601BA"/>
    <w:rsid w:val="006602B0"/>
    <w:rsid w:val="006607AA"/>
    <w:rsid w:val="006609C3"/>
    <w:rsid w:val="00660A21"/>
    <w:rsid w:val="00660F1C"/>
    <w:rsid w:val="00661A89"/>
    <w:rsid w:val="00662E76"/>
    <w:rsid w:val="00662F5F"/>
    <w:rsid w:val="00663124"/>
    <w:rsid w:val="00663295"/>
    <w:rsid w:val="006635B9"/>
    <w:rsid w:val="006635ED"/>
    <w:rsid w:val="00663A3A"/>
    <w:rsid w:val="00663ACC"/>
    <w:rsid w:val="00664058"/>
    <w:rsid w:val="0066431E"/>
    <w:rsid w:val="00664733"/>
    <w:rsid w:val="00665004"/>
    <w:rsid w:val="00665346"/>
    <w:rsid w:val="006654E4"/>
    <w:rsid w:val="00665579"/>
    <w:rsid w:val="00665BD1"/>
    <w:rsid w:val="00665EC3"/>
    <w:rsid w:val="00665EE0"/>
    <w:rsid w:val="0066614E"/>
    <w:rsid w:val="00666850"/>
    <w:rsid w:val="00666B63"/>
    <w:rsid w:val="00666BBF"/>
    <w:rsid w:val="00666CE0"/>
    <w:rsid w:val="00666DF1"/>
    <w:rsid w:val="00666E66"/>
    <w:rsid w:val="00667083"/>
    <w:rsid w:val="00667221"/>
    <w:rsid w:val="00667285"/>
    <w:rsid w:val="0066759D"/>
    <w:rsid w:val="00667C74"/>
    <w:rsid w:val="00672753"/>
    <w:rsid w:val="00672C2A"/>
    <w:rsid w:val="00673579"/>
    <w:rsid w:val="0067380A"/>
    <w:rsid w:val="00673955"/>
    <w:rsid w:val="00673D2B"/>
    <w:rsid w:val="00673DA5"/>
    <w:rsid w:val="00673E71"/>
    <w:rsid w:val="006744A6"/>
    <w:rsid w:val="006744EF"/>
    <w:rsid w:val="00674D21"/>
    <w:rsid w:val="006752A4"/>
    <w:rsid w:val="00675716"/>
    <w:rsid w:val="00675897"/>
    <w:rsid w:val="00675955"/>
    <w:rsid w:val="006761ED"/>
    <w:rsid w:val="006765C8"/>
    <w:rsid w:val="00676816"/>
    <w:rsid w:val="00676E73"/>
    <w:rsid w:val="00677974"/>
    <w:rsid w:val="0068024A"/>
    <w:rsid w:val="006804CD"/>
    <w:rsid w:val="006804DA"/>
    <w:rsid w:val="00680564"/>
    <w:rsid w:val="006809D8"/>
    <w:rsid w:val="00680E40"/>
    <w:rsid w:val="00681579"/>
    <w:rsid w:val="006817CF"/>
    <w:rsid w:val="0068187B"/>
    <w:rsid w:val="00681A17"/>
    <w:rsid w:val="00681AEF"/>
    <w:rsid w:val="00681C9F"/>
    <w:rsid w:val="00681D63"/>
    <w:rsid w:val="006822FD"/>
    <w:rsid w:val="006824BE"/>
    <w:rsid w:val="00682643"/>
    <w:rsid w:val="00682D10"/>
    <w:rsid w:val="0068351C"/>
    <w:rsid w:val="00683D93"/>
    <w:rsid w:val="006842F4"/>
    <w:rsid w:val="006844BD"/>
    <w:rsid w:val="00684512"/>
    <w:rsid w:val="00684524"/>
    <w:rsid w:val="0068453B"/>
    <w:rsid w:val="00684753"/>
    <w:rsid w:val="0068495D"/>
    <w:rsid w:val="00684DEF"/>
    <w:rsid w:val="00685519"/>
    <w:rsid w:val="00685523"/>
    <w:rsid w:val="006859F8"/>
    <w:rsid w:val="00685CF8"/>
    <w:rsid w:val="00685DE0"/>
    <w:rsid w:val="00686294"/>
    <w:rsid w:val="006864C4"/>
    <w:rsid w:val="00686CC2"/>
    <w:rsid w:val="006875DC"/>
    <w:rsid w:val="00687A7C"/>
    <w:rsid w:val="00687B23"/>
    <w:rsid w:val="00687C41"/>
    <w:rsid w:val="00690D21"/>
    <w:rsid w:val="00691055"/>
    <w:rsid w:val="006910FD"/>
    <w:rsid w:val="006914F2"/>
    <w:rsid w:val="006919AE"/>
    <w:rsid w:val="00691AE1"/>
    <w:rsid w:val="00691BB0"/>
    <w:rsid w:val="0069252E"/>
    <w:rsid w:val="00692A58"/>
    <w:rsid w:val="00692A67"/>
    <w:rsid w:val="0069314A"/>
    <w:rsid w:val="006931BB"/>
    <w:rsid w:val="00693455"/>
    <w:rsid w:val="00693643"/>
    <w:rsid w:val="00693A2A"/>
    <w:rsid w:val="00693A5F"/>
    <w:rsid w:val="00693B41"/>
    <w:rsid w:val="00694985"/>
    <w:rsid w:val="006949BE"/>
    <w:rsid w:val="006949ED"/>
    <w:rsid w:val="00694A10"/>
    <w:rsid w:val="00695002"/>
    <w:rsid w:val="0069507C"/>
    <w:rsid w:val="00695084"/>
    <w:rsid w:val="00695681"/>
    <w:rsid w:val="006956A8"/>
    <w:rsid w:val="00695FE4"/>
    <w:rsid w:val="00695FE5"/>
    <w:rsid w:val="00696011"/>
    <w:rsid w:val="006961A8"/>
    <w:rsid w:val="00696992"/>
    <w:rsid w:val="00696BF0"/>
    <w:rsid w:val="00697142"/>
    <w:rsid w:val="0069716A"/>
    <w:rsid w:val="006974EE"/>
    <w:rsid w:val="006975F1"/>
    <w:rsid w:val="00697F29"/>
    <w:rsid w:val="006A0081"/>
    <w:rsid w:val="006A1031"/>
    <w:rsid w:val="006A2089"/>
    <w:rsid w:val="006A22EB"/>
    <w:rsid w:val="006A25EF"/>
    <w:rsid w:val="006A2B35"/>
    <w:rsid w:val="006A2D13"/>
    <w:rsid w:val="006A2D14"/>
    <w:rsid w:val="006A35D1"/>
    <w:rsid w:val="006A35F8"/>
    <w:rsid w:val="006A37D2"/>
    <w:rsid w:val="006A3955"/>
    <w:rsid w:val="006A3A19"/>
    <w:rsid w:val="006A3C36"/>
    <w:rsid w:val="006A3EF6"/>
    <w:rsid w:val="006A4B6D"/>
    <w:rsid w:val="006A4FA2"/>
    <w:rsid w:val="006A4FD7"/>
    <w:rsid w:val="006A5086"/>
    <w:rsid w:val="006A5099"/>
    <w:rsid w:val="006A5192"/>
    <w:rsid w:val="006A5279"/>
    <w:rsid w:val="006A537A"/>
    <w:rsid w:val="006A54BC"/>
    <w:rsid w:val="006A5918"/>
    <w:rsid w:val="006A5976"/>
    <w:rsid w:val="006A5A6A"/>
    <w:rsid w:val="006A5B37"/>
    <w:rsid w:val="006A6179"/>
    <w:rsid w:val="006A62CE"/>
    <w:rsid w:val="006A6DE0"/>
    <w:rsid w:val="006A6F65"/>
    <w:rsid w:val="006A7304"/>
    <w:rsid w:val="006A74CC"/>
    <w:rsid w:val="006A775C"/>
    <w:rsid w:val="006B0121"/>
    <w:rsid w:val="006B028F"/>
    <w:rsid w:val="006B02DA"/>
    <w:rsid w:val="006B04F7"/>
    <w:rsid w:val="006B109D"/>
    <w:rsid w:val="006B137E"/>
    <w:rsid w:val="006B1CA6"/>
    <w:rsid w:val="006B1DBC"/>
    <w:rsid w:val="006B1ED1"/>
    <w:rsid w:val="006B222F"/>
    <w:rsid w:val="006B224E"/>
    <w:rsid w:val="006B2DDE"/>
    <w:rsid w:val="006B2FBD"/>
    <w:rsid w:val="006B302C"/>
    <w:rsid w:val="006B3624"/>
    <w:rsid w:val="006B3CDE"/>
    <w:rsid w:val="006B4A4E"/>
    <w:rsid w:val="006B5809"/>
    <w:rsid w:val="006B5C7D"/>
    <w:rsid w:val="006B5CBB"/>
    <w:rsid w:val="006B5F81"/>
    <w:rsid w:val="006B64A5"/>
    <w:rsid w:val="006B64B9"/>
    <w:rsid w:val="006B6DDD"/>
    <w:rsid w:val="006B6F62"/>
    <w:rsid w:val="006B6FE7"/>
    <w:rsid w:val="006B7310"/>
    <w:rsid w:val="006B789C"/>
    <w:rsid w:val="006B7C85"/>
    <w:rsid w:val="006C00E9"/>
    <w:rsid w:val="006C04AB"/>
    <w:rsid w:val="006C04C9"/>
    <w:rsid w:val="006C0740"/>
    <w:rsid w:val="006C0B24"/>
    <w:rsid w:val="006C0EDA"/>
    <w:rsid w:val="006C1224"/>
    <w:rsid w:val="006C1814"/>
    <w:rsid w:val="006C1A78"/>
    <w:rsid w:val="006C210D"/>
    <w:rsid w:val="006C238F"/>
    <w:rsid w:val="006C27D7"/>
    <w:rsid w:val="006C32B3"/>
    <w:rsid w:val="006C3640"/>
    <w:rsid w:val="006C36ED"/>
    <w:rsid w:val="006C3771"/>
    <w:rsid w:val="006C3C8C"/>
    <w:rsid w:val="006C4F6C"/>
    <w:rsid w:val="006C4F6E"/>
    <w:rsid w:val="006C591D"/>
    <w:rsid w:val="006C5BB5"/>
    <w:rsid w:val="006C6590"/>
    <w:rsid w:val="006C66B3"/>
    <w:rsid w:val="006C7244"/>
    <w:rsid w:val="006C745F"/>
    <w:rsid w:val="006C75E8"/>
    <w:rsid w:val="006C766B"/>
    <w:rsid w:val="006C76A4"/>
    <w:rsid w:val="006C77B1"/>
    <w:rsid w:val="006C7D55"/>
    <w:rsid w:val="006C7D89"/>
    <w:rsid w:val="006D026D"/>
    <w:rsid w:val="006D04B1"/>
    <w:rsid w:val="006D0F01"/>
    <w:rsid w:val="006D10F1"/>
    <w:rsid w:val="006D11E2"/>
    <w:rsid w:val="006D1D14"/>
    <w:rsid w:val="006D1E94"/>
    <w:rsid w:val="006D207E"/>
    <w:rsid w:val="006D21DE"/>
    <w:rsid w:val="006D2677"/>
    <w:rsid w:val="006D279B"/>
    <w:rsid w:val="006D2B6A"/>
    <w:rsid w:val="006D3219"/>
    <w:rsid w:val="006D3873"/>
    <w:rsid w:val="006D3D73"/>
    <w:rsid w:val="006D4496"/>
    <w:rsid w:val="006D45FA"/>
    <w:rsid w:val="006D5054"/>
    <w:rsid w:val="006D552D"/>
    <w:rsid w:val="006D55BD"/>
    <w:rsid w:val="006D5F2C"/>
    <w:rsid w:val="006D6B53"/>
    <w:rsid w:val="006D7081"/>
    <w:rsid w:val="006D719C"/>
    <w:rsid w:val="006D7C70"/>
    <w:rsid w:val="006D7DC9"/>
    <w:rsid w:val="006E0080"/>
    <w:rsid w:val="006E00E6"/>
    <w:rsid w:val="006E037A"/>
    <w:rsid w:val="006E06A0"/>
    <w:rsid w:val="006E0A72"/>
    <w:rsid w:val="006E0DD5"/>
    <w:rsid w:val="006E1023"/>
    <w:rsid w:val="006E17FC"/>
    <w:rsid w:val="006E1934"/>
    <w:rsid w:val="006E1BC6"/>
    <w:rsid w:val="006E1DC9"/>
    <w:rsid w:val="006E1E9A"/>
    <w:rsid w:val="006E2138"/>
    <w:rsid w:val="006E2B5D"/>
    <w:rsid w:val="006E2D76"/>
    <w:rsid w:val="006E2DA8"/>
    <w:rsid w:val="006E2F63"/>
    <w:rsid w:val="006E35E9"/>
    <w:rsid w:val="006E3B01"/>
    <w:rsid w:val="006E3B34"/>
    <w:rsid w:val="006E3C59"/>
    <w:rsid w:val="006E3F99"/>
    <w:rsid w:val="006E4199"/>
    <w:rsid w:val="006E447C"/>
    <w:rsid w:val="006E48A6"/>
    <w:rsid w:val="006E4A71"/>
    <w:rsid w:val="006E57C9"/>
    <w:rsid w:val="006E5ADA"/>
    <w:rsid w:val="006E5AF5"/>
    <w:rsid w:val="006E6B1C"/>
    <w:rsid w:val="006E6E45"/>
    <w:rsid w:val="006E7C80"/>
    <w:rsid w:val="006E7F94"/>
    <w:rsid w:val="006F00BF"/>
    <w:rsid w:val="006F014F"/>
    <w:rsid w:val="006F0569"/>
    <w:rsid w:val="006F0763"/>
    <w:rsid w:val="006F0E60"/>
    <w:rsid w:val="006F0EB5"/>
    <w:rsid w:val="006F1010"/>
    <w:rsid w:val="006F13C9"/>
    <w:rsid w:val="006F1BA0"/>
    <w:rsid w:val="006F206C"/>
    <w:rsid w:val="006F2B59"/>
    <w:rsid w:val="006F3118"/>
    <w:rsid w:val="006F38C3"/>
    <w:rsid w:val="006F43AF"/>
    <w:rsid w:val="006F45C8"/>
    <w:rsid w:val="006F4697"/>
    <w:rsid w:val="006F48D0"/>
    <w:rsid w:val="006F5DF6"/>
    <w:rsid w:val="006F65DE"/>
    <w:rsid w:val="006F67ED"/>
    <w:rsid w:val="006F6F13"/>
    <w:rsid w:val="006F7B99"/>
    <w:rsid w:val="006F7D80"/>
    <w:rsid w:val="007004CB"/>
    <w:rsid w:val="00700939"/>
    <w:rsid w:val="007009D3"/>
    <w:rsid w:val="00700B8E"/>
    <w:rsid w:val="00700E6A"/>
    <w:rsid w:val="00701B95"/>
    <w:rsid w:val="00701C77"/>
    <w:rsid w:val="00701D43"/>
    <w:rsid w:val="00701E46"/>
    <w:rsid w:val="0070229C"/>
    <w:rsid w:val="00702681"/>
    <w:rsid w:val="007027BE"/>
    <w:rsid w:val="00702A89"/>
    <w:rsid w:val="00702D2A"/>
    <w:rsid w:val="00703140"/>
    <w:rsid w:val="00703618"/>
    <w:rsid w:val="00703819"/>
    <w:rsid w:val="00704025"/>
    <w:rsid w:val="00704243"/>
    <w:rsid w:val="00704245"/>
    <w:rsid w:val="0070425B"/>
    <w:rsid w:val="007045A6"/>
    <w:rsid w:val="007046E6"/>
    <w:rsid w:val="007050A6"/>
    <w:rsid w:val="007055D7"/>
    <w:rsid w:val="00705C90"/>
    <w:rsid w:val="00706499"/>
    <w:rsid w:val="007069A6"/>
    <w:rsid w:val="00706D2D"/>
    <w:rsid w:val="007071B8"/>
    <w:rsid w:val="007071F3"/>
    <w:rsid w:val="0070721A"/>
    <w:rsid w:val="007077ED"/>
    <w:rsid w:val="00707C1D"/>
    <w:rsid w:val="00707E46"/>
    <w:rsid w:val="007100C6"/>
    <w:rsid w:val="00710165"/>
    <w:rsid w:val="0071037D"/>
    <w:rsid w:val="00710DA7"/>
    <w:rsid w:val="00710FEB"/>
    <w:rsid w:val="00711293"/>
    <w:rsid w:val="0071138A"/>
    <w:rsid w:val="00711428"/>
    <w:rsid w:val="0071173E"/>
    <w:rsid w:val="007119DF"/>
    <w:rsid w:val="00711D83"/>
    <w:rsid w:val="00712164"/>
    <w:rsid w:val="00712397"/>
    <w:rsid w:val="007128CE"/>
    <w:rsid w:val="00712A28"/>
    <w:rsid w:val="00712F92"/>
    <w:rsid w:val="007131D3"/>
    <w:rsid w:val="00713B25"/>
    <w:rsid w:val="00713C82"/>
    <w:rsid w:val="00713EB3"/>
    <w:rsid w:val="0071429F"/>
    <w:rsid w:val="00714357"/>
    <w:rsid w:val="0071458C"/>
    <w:rsid w:val="007150F5"/>
    <w:rsid w:val="007150FD"/>
    <w:rsid w:val="007153DA"/>
    <w:rsid w:val="00715646"/>
    <w:rsid w:val="0071583C"/>
    <w:rsid w:val="00715C85"/>
    <w:rsid w:val="00715D0B"/>
    <w:rsid w:val="00715D36"/>
    <w:rsid w:val="00715E6E"/>
    <w:rsid w:val="00716C66"/>
    <w:rsid w:val="00716EB3"/>
    <w:rsid w:val="00717C08"/>
    <w:rsid w:val="00717D01"/>
    <w:rsid w:val="00717EA6"/>
    <w:rsid w:val="00717F14"/>
    <w:rsid w:val="00717FBF"/>
    <w:rsid w:val="0072020D"/>
    <w:rsid w:val="00720EEA"/>
    <w:rsid w:val="00721FE3"/>
    <w:rsid w:val="00722CD7"/>
    <w:rsid w:val="007230AB"/>
    <w:rsid w:val="007232C9"/>
    <w:rsid w:val="007235B1"/>
    <w:rsid w:val="007239B7"/>
    <w:rsid w:val="00723FCB"/>
    <w:rsid w:val="00724055"/>
    <w:rsid w:val="00724176"/>
    <w:rsid w:val="007246F0"/>
    <w:rsid w:val="007247E4"/>
    <w:rsid w:val="00724B0C"/>
    <w:rsid w:val="00724BB8"/>
    <w:rsid w:val="00725392"/>
    <w:rsid w:val="0072564A"/>
    <w:rsid w:val="00725928"/>
    <w:rsid w:val="00725F84"/>
    <w:rsid w:val="007263A2"/>
    <w:rsid w:val="00726548"/>
    <w:rsid w:val="00726822"/>
    <w:rsid w:val="00726BCE"/>
    <w:rsid w:val="00726CB0"/>
    <w:rsid w:val="00727229"/>
    <w:rsid w:val="00727632"/>
    <w:rsid w:val="0072770D"/>
    <w:rsid w:val="00727725"/>
    <w:rsid w:val="00727845"/>
    <w:rsid w:val="0073064A"/>
    <w:rsid w:val="007306A9"/>
    <w:rsid w:val="007307A7"/>
    <w:rsid w:val="00730E87"/>
    <w:rsid w:val="00731113"/>
    <w:rsid w:val="00731AAB"/>
    <w:rsid w:val="00731B27"/>
    <w:rsid w:val="00731F6B"/>
    <w:rsid w:val="007322D7"/>
    <w:rsid w:val="00732390"/>
    <w:rsid w:val="007327BF"/>
    <w:rsid w:val="007328E4"/>
    <w:rsid w:val="00732C49"/>
    <w:rsid w:val="00732DD6"/>
    <w:rsid w:val="00733198"/>
    <w:rsid w:val="0073354A"/>
    <w:rsid w:val="00733AF2"/>
    <w:rsid w:val="00733B33"/>
    <w:rsid w:val="00733EAD"/>
    <w:rsid w:val="0073465A"/>
    <w:rsid w:val="0073467D"/>
    <w:rsid w:val="007348D8"/>
    <w:rsid w:val="0073495A"/>
    <w:rsid w:val="00734B54"/>
    <w:rsid w:val="00734E27"/>
    <w:rsid w:val="00734FDD"/>
    <w:rsid w:val="00735967"/>
    <w:rsid w:val="00735A17"/>
    <w:rsid w:val="00735B61"/>
    <w:rsid w:val="00735F80"/>
    <w:rsid w:val="00736190"/>
    <w:rsid w:val="00736FF5"/>
    <w:rsid w:val="007371E4"/>
    <w:rsid w:val="0073752F"/>
    <w:rsid w:val="00737C03"/>
    <w:rsid w:val="00740473"/>
    <w:rsid w:val="00740A44"/>
    <w:rsid w:val="00741424"/>
    <w:rsid w:val="0074172C"/>
    <w:rsid w:val="0074196C"/>
    <w:rsid w:val="007421A6"/>
    <w:rsid w:val="007421AE"/>
    <w:rsid w:val="007421DD"/>
    <w:rsid w:val="0074284B"/>
    <w:rsid w:val="00742EDA"/>
    <w:rsid w:val="00742EFD"/>
    <w:rsid w:val="007430D4"/>
    <w:rsid w:val="007436B0"/>
    <w:rsid w:val="00743719"/>
    <w:rsid w:val="007439D8"/>
    <w:rsid w:val="00743A74"/>
    <w:rsid w:val="00743ACE"/>
    <w:rsid w:val="00743CBA"/>
    <w:rsid w:val="00743D2F"/>
    <w:rsid w:val="00743F7D"/>
    <w:rsid w:val="007443E5"/>
    <w:rsid w:val="0074474C"/>
    <w:rsid w:val="007447C4"/>
    <w:rsid w:val="0074483D"/>
    <w:rsid w:val="00745383"/>
    <w:rsid w:val="00745682"/>
    <w:rsid w:val="00746560"/>
    <w:rsid w:val="007468C7"/>
    <w:rsid w:val="00747B91"/>
    <w:rsid w:val="00750927"/>
    <w:rsid w:val="007510DE"/>
    <w:rsid w:val="00751304"/>
    <w:rsid w:val="00751835"/>
    <w:rsid w:val="0075191A"/>
    <w:rsid w:val="00752F56"/>
    <w:rsid w:val="007533CB"/>
    <w:rsid w:val="007536EF"/>
    <w:rsid w:val="00753B5B"/>
    <w:rsid w:val="00753D82"/>
    <w:rsid w:val="00753DC2"/>
    <w:rsid w:val="00753FC5"/>
    <w:rsid w:val="007542AF"/>
    <w:rsid w:val="00754A0B"/>
    <w:rsid w:val="00754EAA"/>
    <w:rsid w:val="00755994"/>
    <w:rsid w:val="00755A8D"/>
    <w:rsid w:val="00755B7D"/>
    <w:rsid w:val="00755C89"/>
    <w:rsid w:val="00755D23"/>
    <w:rsid w:val="00755D9B"/>
    <w:rsid w:val="00755F96"/>
    <w:rsid w:val="00756E8A"/>
    <w:rsid w:val="007574EB"/>
    <w:rsid w:val="00757868"/>
    <w:rsid w:val="00757C83"/>
    <w:rsid w:val="00760168"/>
    <w:rsid w:val="00760544"/>
    <w:rsid w:val="007609B2"/>
    <w:rsid w:val="00760E69"/>
    <w:rsid w:val="00760EAA"/>
    <w:rsid w:val="00760F54"/>
    <w:rsid w:val="00761DE5"/>
    <w:rsid w:val="00761E00"/>
    <w:rsid w:val="00761F30"/>
    <w:rsid w:val="0076206A"/>
    <w:rsid w:val="0076221C"/>
    <w:rsid w:val="007626C0"/>
    <w:rsid w:val="007626E3"/>
    <w:rsid w:val="007628B8"/>
    <w:rsid w:val="007633EF"/>
    <w:rsid w:val="0076354E"/>
    <w:rsid w:val="007636D7"/>
    <w:rsid w:val="00763772"/>
    <w:rsid w:val="00763849"/>
    <w:rsid w:val="00763BD6"/>
    <w:rsid w:val="00763E13"/>
    <w:rsid w:val="00764597"/>
    <w:rsid w:val="007645A0"/>
    <w:rsid w:val="00764794"/>
    <w:rsid w:val="0076483F"/>
    <w:rsid w:val="007649C6"/>
    <w:rsid w:val="00765294"/>
    <w:rsid w:val="007659E1"/>
    <w:rsid w:val="00765ACC"/>
    <w:rsid w:val="00765B8A"/>
    <w:rsid w:val="00765CC3"/>
    <w:rsid w:val="0076626A"/>
    <w:rsid w:val="007666E6"/>
    <w:rsid w:val="00766965"/>
    <w:rsid w:val="00766AAA"/>
    <w:rsid w:val="00766BC0"/>
    <w:rsid w:val="00767349"/>
    <w:rsid w:val="00767B48"/>
    <w:rsid w:val="00767F85"/>
    <w:rsid w:val="0077007B"/>
    <w:rsid w:val="0077031F"/>
    <w:rsid w:val="007704EE"/>
    <w:rsid w:val="00770C22"/>
    <w:rsid w:val="007710EA"/>
    <w:rsid w:val="00771549"/>
    <w:rsid w:val="007719DD"/>
    <w:rsid w:val="00771BAD"/>
    <w:rsid w:val="0077215D"/>
    <w:rsid w:val="007721D2"/>
    <w:rsid w:val="00772271"/>
    <w:rsid w:val="007724A5"/>
    <w:rsid w:val="00772661"/>
    <w:rsid w:val="00772824"/>
    <w:rsid w:val="00772CF4"/>
    <w:rsid w:val="00773050"/>
    <w:rsid w:val="00773140"/>
    <w:rsid w:val="007733B8"/>
    <w:rsid w:val="00773A2B"/>
    <w:rsid w:val="00773B9E"/>
    <w:rsid w:val="007740E9"/>
    <w:rsid w:val="00774392"/>
    <w:rsid w:val="00774402"/>
    <w:rsid w:val="0077454A"/>
    <w:rsid w:val="00774C15"/>
    <w:rsid w:val="007753C8"/>
    <w:rsid w:val="00775E0B"/>
    <w:rsid w:val="00776209"/>
    <w:rsid w:val="0077650F"/>
    <w:rsid w:val="00776EF0"/>
    <w:rsid w:val="00777339"/>
    <w:rsid w:val="007778E0"/>
    <w:rsid w:val="00777DE5"/>
    <w:rsid w:val="00780241"/>
    <w:rsid w:val="00780B86"/>
    <w:rsid w:val="0078128B"/>
    <w:rsid w:val="0078185B"/>
    <w:rsid w:val="00781A00"/>
    <w:rsid w:val="00781B29"/>
    <w:rsid w:val="00781E4D"/>
    <w:rsid w:val="00781EA7"/>
    <w:rsid w:val="00781F8A"/>
    <w:rsid w:val="00782928"/>
    <w:rsid w:val="00783A35"/>
    <w:rsid w:val="007842C0"/>
    <w:rsid w:val="007844F0"/>
    <w:rsid w:val="00784DCA"/>
    <w:rsid w:val="00784EC5"/>
    <w:rsid w:val="00784F5D"/>
    <w:rsid w:val="00785777"/>
    <w:rsid w:val="00785F11"/>
    <w:rsid w:val="007860DB"/>
    <w:rsid w:val="0078621F"/>
    <w:rsid w:val="00786616"/>
    <w:rsid w:val="00786D2E"/>
    <w:rsid w:val="00787291"/>
    <w:rsid w:val="00787770"/>
    <w:rsid w:val="00787A27"/>
    <w:rsid w:val="00787D2B"/>
    <w:rsid w:val="007903E7"/>
    <w:rsid w:val="00790D7F"/>
    <w:rsid w:val="00790FC9"/>
    <w:rsid w:val="007914BB"/>
    <w:rsid w:val="00791A83"/>
    <w:rsid w:val="00791C31"/>
    <w:rsid w:val="007921AF"/>
    <w:rsid w:val="0079221F"/>
    <w:rsid w:val="0079234C"/>
    <w:rsid w:val="00792468"/>
    <w:rsid w:val="0079298D"/>
    <w:rsid w:val="007933EC"/>
    <w:rsid w:val="007939EA"/>
    <w:rsid w:val="00793BF9"/>
    <w:rsid w:val="00793C95"/>
    <w:rsid w:val="00793CFE"/>
    <w:rsid w:val="00793D10"/>
    <w:rsid w:val="0079404D"/>
    <w:rsid w:val="0079436C"/>
    <w:rsid w:val="0079462E"/>
    <w:rsid w:val="00794A2A"/>
    <w:rsid w:val="00794A54"/>
    <w:rsid w:val="00794F51"/>
    <w:rsid w:val="007955C6"/>
    <w:rsid w:val="0079563C"/>
    <w:rsid w:val="007956D3"/>
    <w:rsid w:val="0079584E"/>
    <w:rsid w:val="0079595B"/>
    <w:rsid w:val="00795BD1"/>
    <w:rsid w:val="0079602B"/>
    <w:rsid w:val="00796098"/>
    <w:rsid w:val="00796877"/>
    <w:rsid w:val="00796A8E"/>
    <w:rsid w:val="00796F77"/>
    <w:rsid w:val="00796FD6"/>
    <w:rsid w:val="0079795C"/>
    <w:rsid w:val="00797E6C"/>
    <w:rsid w:val="007A0735"/>
    <w:rsid w:val="007A0AAC"/>
    <w:rsid w:val="007A0D35"/>
    <w:rsid w:val="007A1143"/>
    <w:rsid w:val="007A1199"/>
    <w:rsid w:val="007A1226"/>
    <w:rsid w:val="007A16C0"/>
    <w:rsid w:val="007A1A26"/>
    <w:rsid w:val="007A2047"/>
    <w:rsid w:val="007A204A"/>
    <w:rsid w:val="007A23AD"/>
    <w:rsid w:val="007A285B"/>
    <w:rsid w:val="007A2978"/>
    <w:rsid w:val="007A2F73"/>
    <w:rsid w:val="007A311C"/>
    <w:rsid w:val="007A33A4"/>
    <w:rsid w:val="007A3725"/>
    <w:rsid w:val="007A397C"/>
    <w:rsid w:val="007A3B46"/>
    <w:rsid w:val="007A403E"/>
    <w:rsid w:val="007A4165"/>
    <w:rsid w:val="007A4293"/>
    <w:rsid w:val="007A49B6"/>
    <w:rsid w:val="007A4AE1"/>
    <w:rsid w:val="007A55A1"/>
    <w:rsid w:val="007A55A2"/>
    <w:rsid w:val="007A5602"/>
    <w:rsid w:val="007A5A86"/>
    <w:rsid w:val="007A5DEF"/>
    <w:rsid w:val="007A5F57"/>
    <w:rsid w:val="007A648F"/>
    <w:rsid w:val="007A651F"/>
    <w:rsid w:val="007A6574"/>
    <w:rsid w:val="007A6A3C"/>
    <w:rsid w:val="007A6DF7"/>
    <w:rsid w:val="007A7268"/>
    <w:rsid w:val="007A7355"/>
    <w:rsid w:val="007A73C3"/>
    <w:rsid w:val="007A742D"/>
    <w:rsid w:val="007A750F"/>
    <w:rsid w:val="007A7AD6"/>
    <w:rsid w:val="007A7D86"/>
    <w:rsid w:val="007A7E9B"/>
    <w:rsid w:val="007B0393"/>
    <w:rsid w:val="007B042B"/>
    <w:rsid w:val="007B055C"/>
    <w:rsid w:val="007B0691"/>
    <w:rsid w:val="007B06DB"/>
    <w:rsid w:val="007B0A78"/>
    <w:rsid w:val="007B0B73"/>
    <w:rsid w:val="007B0CEB"/>
    <w:rsid w:val="007B0D57"/>
    <w:rsid w:val="007B0E09"/>
    <w:rsid w:val="007B1836"/>
    <w:rsid w:val="007B1ADC"/>
    <w:rsid w:val="007B1B12"/>
    <w:rsid w:val="007B210C"/>
    <w:rsid w:val="007B38F2"/>
    <w:rsid w:val="007B3DB4"/>
    <w:rsid w:val="007B45DD"/>
    <w:rsid w:val="007B4644"/>
    <w:rsid w:val="007B4712"/>
    <w:rsid w:val="007B4A23"/>
    <w:rsid w:val="007B5B86"/>
    <w:rsid w:val="007B5EDD"/>
    <w:rsid w:val="007B64B7"/>
    <w:rsid w:val="007B715E"/>
    <w:rsid w:val="007B75EE"/>
    <w:rsid w:val="007B7ABB"/>
    <w:rsid w:val="007B7BBD"/>
    <w:rsid w:val="007B7C9C"/>
    <w:rsid w:val="007C0593"/>
    <w:rsid w:val="007C0608"/>
    <w:rsid w:val="007C09E4"/>
    <w:rsid w:val="007C0C3E"/>
    <w:rsid w:val="007C11C9"/>
    <w:rsid w:val="007C167C"/>
    <w:rsid w:val="007C1E6C"/>
    <w:rsid w:val="007C29AB"/>
    <w:rsid w:val="007C2A54"/>
    <w:rsid w:val="007C2DC7"/>
    <w:rsid w:val="007C37B1"/>
    <w:rsid w:val="007C383F"/>
    <w:rsid w:val="007C3FEF"/>
    <w:rsid w:val="007C424A"/>
    <w:rsid w:val="007C4991"/>
    <w:rsid w:val="007C4DE3"/>
    <w:rsid w:val="007C51A9"/>
    <w:rsid w:val="007C5A94"/>
    <w:rsid w:val="007C5BE6"/>
    <w:rsid w:val="007C5C0B"/>
    <w:rsid w:val="007C6606"/>
    <w:rsid w:val="007C6938"/>
    <w:rsid w:val="007C6961"/>
    <w:rsid w:val="007C6A7C"/>
    <w:rsid w:val="007C6C7B"/>
    <w:rsid w:val="007C7188"/>
    <w:rsid w:val="007C775D"/>
    <w:rsid w:val="007C7D29"/>
    <w:rsid w:val="007C7EFD"/>
    <w:rsid w:val="007D074C"/>
    <w:rsid w:val="007D07A0"/>
    <w:rsid w:val="007D0B2C"/>
    <w:rsid w:val="007D0D87"/>
    <w:rsid w:val="007D0FCB"/>
    <w:rsid w:val="007D10D2"/>
    <w:rsid w:val="007D1A9A"/>
    <w:rsid w:val="007D1D7B"/>
    <w:rsid w:val="007D1E77"/>
    <w:rsid w:val="007D238B"/>
    <w:rsid w:val="007D2B40"/>
    <w:rsid w:val="007D3725"/>
    <w:rsid w:val="007D388A"/>
    <w:rsid w:val="007D3EC0"/>
    <w:rsid w:val="007D3EFA"/>
    <w:rsid w:val="007D3FB5"/>
    <w:rsid w:val="007D4006"/>
    <w:rsid w:val="007D4380"/>
    <w:rsid w:val="007D4559"/>
    <w:rsid w:val="007D468C"/>
    <w:rsid w:val="007D4875"/>
    <w:rsid w:val="007D489F"/>
    <w:rsid w:val="007D5866"/>
    <w:rsid w:val="007D5CE9"/>
    <w:rsid w:val="007D69FC"/>
    <w:rsid w:val="007D6A62"/>
    <w:rsid w:val="007D6D75"/>
    <w:rsid w:val="007D77C6"/>
    <w:rsid w:val="007D7886"/>
    <w:rsid w:val="007D7CAE"/>
    <w:rsid w:val="007D7D13"/>
    <w:rsid w:val="007E044B"/>
    <w:rsid w:val="007E0648"/>
    <w:rsid w:val="007E0860"/>
    <w:rsid w:val="007E0BC2"/>
    <w:rsid w:val="007E0F74"/>
    <w:rsid w:val="007E1750"/>
    <w:rsid w:val="007E180D"/>
    <w:rsid w:val="007E193A"/>
    <w:rsid w:val="007E1B96"/>
    <w:rsid w:val="007E2000"/>
    <w:rsid w:val="007E237B"/>
    <w:rsid w:val="007E2804"/>
    <w:rsid w:val="007E2E48"/>
    <w:rsid w:val="007E31E3"/>
    <w:rsid w:val="007E329B"/>
    <w:rsid w:val="007E3676"/>
    <w:rsid w:val="007E376D"/>
    <w:rsid w:val="007E3873"/>
    <w:rsid w:val="007E4673"/>
    <w:rsid w:val="007E4EE8"/>
    <w:rsid w:val="007E5DB0"/>
    <w:rsid w:val="007E5F64"/>
    <w:rsid w:val="007E609A"/>
    <w:rsid w:val="007E63A8"/>
    <w:rsid w:val="007E6AF6"/>
    <w:rsid w:val="007E705B"/>
    <w:rsid w:val="007E7315"/>
    <w:rsid w:val="007E75AC"/>
    <w:rsid w:val="007E7B3B"/>
    <w:rsid w:val="007E7E13"/>
    <w:rsid w:val="007F055C"/>
    <w:rsid w:val="007F06A1"/>
    <w:rsid w:val="007F0960"/>
    <w:rsid w:val="007F0AC7"/>
    <w:rsid w:val="007F0BD7"/>
    <w:rsid w:val="007F0CD5"/>
    <w:rsid w:val="007F1563"/>
    <w:rsid w:val="007F1FA2"/>
    <w:rsid w:val="007F232C"/>
    <w:rsid w:val="007F23CC"/>
    <w:rsid w:val="007F27D3"/>
    <w:rsid w:val="007F2DF7"/>
    <w:rsid w:val="007F3170"/>
    <w:rsid w:val="007F44DC"/>
    <w:rsid w:val="007F454B"/>
    <w:rsid w:val="007F4554"/>
    <w:rsid w:val="007F4590"/>
    <w:rsid w:val="007F4AB4"/>
    <w:rsid w:val="007F4DEC"/>
    <w:rsid w:val="007F4EB0"/>
    <w:rsid w:val="007F53EC"/>
    <w:rsid w:val="007F54F7"/>
    <w:rsid w:val="007F5AEE"/>
    <w:rsid w:val="007F5DA1"/>
    <w:rsid w:val="007F5E35"/>
    <w:rsid w:val="007F63C9"/>
    <w:rsid w:val="007F6658"/>
    <w:rsid w:val="007F668C"/>
    <w:rsid w:val="007F6863"/>
    <w:rsid w:val="007F6FBE"/>
    <w:rsid w:val="007F7121"/>
    <w:rsid w:val="007F7304"/>
    <w:rsid w:val="007F77B7"/>
    <w:rsid w:val="007F79B3"/>
    <w:rsid w:val="007F7ABE"/>
    <w:rsid w:val="0080000D"/>
    <w:rsid w:val="008008F5"/>
    <w:rsid w:val="00800A89"/>
    <w:rsid w:val="00800C7F"/>
    <w:rsid w:val="00800DFF"/>
    <w:rsid w:val="00801706"/>
    <w:rsid w:val="008017E3"/>
    <w:rsid w:val="00801A8C"/>
    <w:rsid w:val="0080235C"/>
    <w:rsid w:val="0080285C"/>
    <w:rsid w:val="00802A69"/>
    <w:rsid w:val="00802D2D"/>
    <w:rsid w:val="00802EAB"/>
    <w:rsid w:val="008030AF"/>
    <w:rsid w:val="008031DB"/>
    <w:rsid w:val="00803215"/>
    <w:rsid w:val="008040A2"/>
    <w:rsid w:val="008040DD"/>
    <w:rsid w:val="008042A7"/>
    <w:rsid w:val="00804E2D"/>
    <w:rsid w:val="00804F72"/>
    <w:rsid w:val="00805310"/>
    <w:rsid w:val="008057CD"/>
    <w:rsid w:val="00805A3F"/>
    <w:rsid w:val="00805BD2"/>
    <w:rsid w:val="008061E6"/>
    <w:rsid w:val="0080632B"/>
    <w:rsid w:val="00806619"/>
    <w:rsid w:val="00806AC6"/>
    <w:rsid w:val="00806BE4"/>
    <w:rsid w:val="00806C49"/>
    <w:rsid w:val="008072BC"/>
    <w:rsid w:val="0080739F"/>
    <w:rsid w:val="008078D7"/>
    <w:rsid w:val="00807EF7"/>
    <w:rsid w:val="008102EE"/>
    <w:rsid w:val="00810546"/>
    <w:rsid w:val="00810A71"/>
    <w:rsid w:val="00811050"/>
    <w:rsid w:val="008118E2"/>
    <w:rsid w:val="00811DDB"/>
    <w:rsid w:val="00811E9D"/>
    <w:rsid w:val="00812530"/>
    <w:rsid w:val="00812ABD"/>
    <w:rsid w:val="00812D63"/>
    <w:rsid w:val="008132DE"/>
    <w:rsid w:val="00813D75"/>
    <w:rsid w:val="00813F8F"/>
    <w:rsid w:val="00814240"/>
    <w:rsid w:val="00814527"/>
    <w:rsid w:val="00814666"/>
    <w:rsid w:val="00814797"/>
    <w:rsid w:val="00814C82"/>
    <w:rsid w:val="00814E3B"/>
    <w:rsid w:val="008153D5"/>
    <w:rsid w:val="008156F9"/>
    <w:rsid w:val="00815F14"/>
    <w:rsid w:val="00816211"/>
    <w:rsid w:val="00816A1E"/>
    <w:rsid w:val="00816B0F"/>
    <w:rsid w:val="0081702B"/>
    <w:rsid w:val="0081714B"/>
    <w:rsid w:val="008175F3"/>
    <w:rsid w:val="0082024F"/>
    <w:rsid w:val="0082083A"/>
    <w:rsid w:val="008209AE"/>
    <w:rsid w:val="00820D83"/>
    <w:rsid w:val="00820E76"/>
    <w:rsid w:val="00820F5A"/>
    <w:rsid w:val="00821147"/>
    <w:rsid w:val="0082137D"/>
    <w:rsid w:val="00821595"/>
    <w:rsid w:val="0082160E"/>
    <w:rsid w:val="00821C99"/>
    <w:rsid w:val="00821EF8"/>
    <w:rsid w:val="00822D08"/>
    <w:rsid w:val="00822D8E"/>
    <w:rsid w:val="00822EB5"/>
    <w:rsid w:val="008232DB"/>
    <w:rsid w:val="00823D95"/>
    <w:rsid w:val="0082442F"/>
    <w:rsid w:val="008244BF"/>
    <w:rsid w:val="00824527"/>
    <w:rsid w:val="00824701"/>
    <w:rsid w:val="008251DF"/>
    <w:rsid w:val="00825497"/>
    <w:rsid w:val="00825A15"/>
    <w:rsid w:val="00825D02"/>
    <w:rsid w:val="00826502"/>
    <w:rsid w:val="008265A4"/>
    <w:rsid w:val="00826D6B"/>
    <w:rsid w:val="008272C0"/>
    <w:rsid w:val="008273B9"/>
    <w:rsid w:val="00830081"/>
    <w:rsid w:val="00830931"/>
    <w:rsid w:val="00830A9A"/>
    <w:rsid w:val="00830C4B"/>
    <w:rsid w:val="00830CF6"/>
    <w:rsid w:val="00830F2B"/>
    <w:rsid w:val="008312CD"/>
    <w:rsid w:val="00831360"/>
    <w:rsid w:val="00831588"/>
    <w:rsid w:val="008319AA"/>
    <w:rsid w:val="00831D33"/>
    <w:rsid w:val="00831F39"/>
    <w:rsid w:val="00831F58"/>
    <w:rsid w:val="00831FB4"/>
    <w:rsid w:val="008322ED"/>
    <w:rsid w:val="008324DB"/>
    <w:rsid w:val="0083297E"/>
    <w:rsid w:val="00832C4B"/>
    <w:rsid w:val="00832EAC"/>
    <w:rsid w:val="00832F2E"/>
    <w:rsid w:val="00833871"/>
    <w:rsid w:val="00833B6C"/>
    <w:rsid w:val="00833EF7"/>
    <w:rsid w:val="008342CC"/>
    <w:rsid w:val="0083436E"/>
    <w:rsid w:val="00834498"/>
    <w:rsid w:val="0083493A"/>
    <w:rsid w:val="00834962"/>
    <w:rsid w:val="00834CF5"/>
    <w:rsid w:val="00834D02"/>
    <w:rsid w:val="00834EE7"/>
    <w:rsid w:val="00835457"/>
    <w:rsid w:val="0083553E"/>
    <w:rsid w:val="00835867"/>
    <w:rsid w:val="00835B46"/>
    <w:rsid w:val="00835D00"/>
    <w:rsid w:val="00835ED6"/>
    <w:rsid w:val="00836083"/>
    <w:rsid w:val="0083626C"/>
    <w:rsid w:val="008362B0"/>
    <w:rsid w:val="00836D07"/>
    <w:rsid w:val="00837374"/>
    <w:rsid w:val="00837384"/>
    <w:rsid w:val="00837457"/>
    <w:rsid w:val="008374F9"/>
    <w:rsid w:val="0083759F"/>
    <w:rsid w:val="008379B0"/>
    <w:rsid w:val="00837A66"/>
    <w:rsid w:val="00837B08"/>
    <w:rsid w:val="00837D1A"/>
    <w:rsid w:val="00840936"/>
    <w:rsid w:val="00840F0E"/>
    <w:rsid w:val="008413C9"/>
    <w:rsid w:val="008418D1"/>
    <w:rsid w:val="0084195C"/>
    <w:rsid w:val="00841D3F"/>
    <w:rsid w:val="0084205D"/>
    <w:rsid w:val="008423C7"/>
    <w:rsid w:val="00842B16"/>
    <w:rsid w:val="008439CE"/>
    <w:rsid w:val="00843D0E"/>
    <w:rsid w:val="00844557"/>
    <w:rsid w:val="00844FDC"/>
    <w:rsid w:val="00844FFE"/>
    <w:rsid w:val="008452D2"/>
    <w:rsid w:val="0084579C"/>
    <w:rsid w:val="00846586"/>
    <w:rsid w:val="008467B6"/>
    <w:rsid w:val="00846DAA"/>
    <w:rsid w:val="00846DCC"/>
    <w:rsid w:val="00846F46"/>
    <w:rsid w:val="00847285"/>
    <w:rsid w:val="0084754C"/>
    <w:rsid w:val="00847649"/>
    <w:rsid w:val="008477A1"/>
    <w:rsid w:val="00850583"/>
    <w:rsid w:val="0085060D"/>
    <w:rsid w:val="0085069D"/>
    <w:rsid w:val="008507E5"/>
    <w:rsid w:val="00851115"/>
    <w:rsid w:val="00851291"/>
    <w:rsid w:val="0085194E"/>
    <w:rsid w:val="00851BAB"/>
    <w:rsid w:val="00851DB7"/>
    <w:rsid w:val="00851DC7"/>
    <w:rsid w:val="00852010"/>
    <w:rsid w:val="008522AB"/>
    <w:rsid w:val="008529F3"/>
    <w:rsid w:val="00852ECB"/>
    <w:rsid w:val="00852F4B"/>
    <w:rsid w:val="00853A90"/>
    <w:rsid w:val="00853D86"/>
    <w:rsid w:val="0085415B"/>
    <w:rsid w:val="008547F3"/>
    <w:rsid w:val="00854883"/>
    <w:rsid w:val="0085508A"/>
    <w:rsid w:val="00855C74"/>
    <w:rsid w:val="00855EF5"/>
    <w:rsid w:val="0085629A"/>
    <w:rsid w:val="00856904"/>
    <w:rsid w:val="008569CA"/>
    <w:rsid w:val="008571BE"/>
    <w:rsid w:val="0085741B"/>
    <w:rsid w:val="008579AB"/>
    <w:rsid w:val="00857EAB"/>
    <w:rsid w:val="008600B5"/>
    <w:rsid w:val="008605C8"/>
    <w:rsid w:val="00860894"/>
    <w:rsid w:val="00860C35"/>
    <w:rsid w:val="0086103D"/>
    <w:rsid w:val="008617E0"/>
    <w:rsid w:val="0086199D"/>
    <w:rsid w:val="008625EF"/>
    <w:rsid w:val="00862698"/>
    <w:rsid w:val="00862CB8"/>
    <w:rsid w:val="00862DD7"/>
    <w:rsid w:val="008630CF"/>
    <w:rsid w:val="0086393C"/>
    <w:rsid w:val="008639CE"/>
    <w:rsid w:val="00863A51"/>
    <w:rsid w:val="00863A9B"/>
    <w:rsid w:val="00864264"/>
    <w:rsid w:val="00864319"/>
    <w:rsid w:val="0086459E"/>
    <w:rsid w:val="00864D36"/>
    <w:rsid w:val="00864E0A"/>
    <w:rsid w:val="00864EA8"/>
    <w:rsid w:val="008653B2"/>
    <w:rsid w:val="00865AFE"/>
    <w:rsid w:val="00865D40"/>
    <w:rsid w:val="00865EF9"/>
    <w:rsid w:val="008665AF"/>
    <w:rsid w:val="008667B3"/>
    <w:rsid w:val="00866A9E"/>
    <w:rsid w:val="00866F7E"/>
    <w:rsid w:val="008672E3"/>
    <w:rsid w:val="00867CD3"/>
    <w:rsid w:val="00867E7E"/>
    <w:rsid w:val="00870318"/>
    <w:rsid w:val="0087071A"/>
    <w:rsid w:val="008708AB"/>
    <w:rsid w:val="008709A7"/>
    <w:rsid w:val="00870C11"/>
    <w:rsid w:val="008713EB"/>
    <w:rsid w:val="008717AF"/>
    <w:rsid w:val="008717DA"/>
    <w:rsid w:val="008717F3"/>
    <w:rsid w:val="00871BD6"/>
    <w:rsid w:val="00871FF4"/>
    <w:rsid w:val="00872478"/>
    <w:rsid w:val="0087298C"/>
    <w:rsid w:val="00872C43"/>
    <w:rsid w:val="00873250"/>
    <w:rsid w:val="0087328B"/>
    <w:rsid w:val="0087330B"/>
    <w:rsid w:val="00873565"/>
    <w:rsid w:val="008739A7"/>
    <w:rsid w:val="00873AF3"/>
    <w:rsid w:val="0087449E"/>
    <w:rsid w:val="00874830"/>
    <w:rsid w:val="00874BAF"/>
    <w:rsid w:val="00874DA8"/>
    <w:rsid w:val="008759CA"/>
    <w:rsid w:val="008759D1"/>
    <w:rsid w:val="00875ADA"/>
    <w:rsid w:val="00875C9E"/>
    <w:rsid w:val="00875CE4"/>
    <w:rsid w:val="00875FAE"/>
    <w:rsid w:val="008760B1"/>
    <w:rsid w:val="0087649B"/>
    <w:rsid w:val="00876B83"/>
    <w:rsid w:val="008770AB"/>
    <w:rsid w:val="00877C45"/>
    <w:rsid w:val="008803BD"/>
    <w:rsid w:val="00880CB8"/>
    <w:rsid w:val="00880CDE"/>
    <w:rsid w:val="00881063"/>
    <w:rsid w:val="0088149D"/>
    <w:rsid w:val="008817FA"/>
    <w:rsid w:val="0088193C"/>
    <w:rsid w:val="00882605"/>
    <w:rsid w:val="00882821"/>
    <w:rsid w:val="008834FC"/>
    <w:rsid w:val="0088353F"/>
    <w:rsid w:val="00883753"/>
    <w:rsid w:val="008842A7"/>
    <w:rsid w:val="008853BB"/>
    <w:rsid w:val="008853FF"/>
    <w:rsid w:val="00885681"/>
    <w:rsid w:val="00885918"/>
    <w:rsid w:val="008862B9"/>
    <w:rsid w:val="008862BE"/>
    <w:rsid w:val="008866D0"/>
    <w:rsid w:val="00886797"/>
    <w:rsid w:val="008868D2"/>
    <w:rsid w:val="00886E8C"/>
    <w:rsid w:val="00887096"/>
    <w:rsid w:val="008871D7"/>
    <w:rsid w:val="008872B6"/>
    <w:rsid w:val="00887A17"/>
    <w:rsid w:val="00887BB2"/>
    <w:rsid w:val="00887E70"/>
    <w:rsid w:val="00887F03"/>
    <w:rsid w:val="008901B5"/>
    <w:rsid w:val="008902C1"/>
    <w:rsid w:val="00890426"/>
    <w:rsid w:val="00890454"/>
    <w:rsid w:val="008908F0"/>
    <w:rsid w:val="0089095D"/>
    <w:rsid w:val="00890CC7"/>
    <w:rsid w:val="00890D6C"/>
    <w:rsid w:val="00891424"/>
    <w:rsid w:val="0089181A"/>
    <w:rsid w:val="00892646"/>
    <w:rsid w:val="00892D61"/>
    <w:rsid w:val="00892E72"/>
    <w:rsid w:val="008930D6"/>
    <w:rsid w:val="0089356A"/>
    <w:rsid w:val="0089357D"/>
    <w:rsid w:val="00893763"/>
    <w:rsid w:val="008939B8"/>
    <w:rsid w:val="00893E5A"/>
    <w:rsid w:val="00893EBB"/>
    <w:rsid w:val="00894467"/>
    <w:rsid w:val="00894729"/>
    <w:rsid w:val="00894799"/>
    <w:rsid w:val="00894C17"/>
    <w:rsid w:val="00896435"/>
    <w:rsid w:val="00896E99"/>
    <w:rsid w:val="00896FE1"/>
    <w:rsid w:val="00897055"/>
    <w:rsid w:val="008974B2"/>
    <w:rsid w:val="00897758"/>
    <w:rsid w:val="00897D40"/>
    <w:rsid w:val="008A01CA"/>
    <w:rsid w:val="008A0275"/>
    <w:rsid w:val="008A0682"/>
    <w:rsid w:val="008A0ACF"/>
    <w:rsid w:val="008A0F33"/>
    <w:rsid w:val="008A112E"/>
    <w:rsid w:val="008A15C5"/>
    <w:rsid w:val="008A168F"/>
    <w:rsid w:val="008A19A9"/>
    <w:rsid w:val="008A1C56"/>
    <w:rsid w:val="008A1F63"/>
    <w:rsid w:val="008A21BE"/>
    <w:rsid w:val="008A2315"/>
    <w:rsid w:val="008A26C6"/>
    <w:rsid w:val="008A2B04"/>
    <w:rsid w:val="008A3457"/>
    <w:rsid w:val="008A37E3"/>
    <w:rsid w:val="008A3A33"/>
    <w:rsid w:val="008A3BC3"/>
    <w:rsid w:val="008A3E60"/>
    <w:rsid w:val="008A4618"/>
    <w:rsid w:val="008A4882"/>
    <w:rsid w:val="008A48E4"/>
    <w:rsid w:val="008A498C"/>
    <w:rsid w:val="008A4A76"/>
    <w:rsid w:val="008A4B3D"/>
    <w:rsid w:val="008A4B43"/>
    <w:rsid w:val="008A5159"/>
    <w:rsid w:val="008A519B"/>
    <w:rsid w:val="008A5522"/>
    <w:rsid w:val="008A5559"/>
    <w:rsid w:val="008A562D"/>
    <w:rsid w:val="008A5712"/>
    <w:rsid w:val="008A5752"/>
    <w:rsid w:val="008A63DF"/>
    <w:rsid w:val="008A6A97"/>
    <w:rsid w:val="008A6B96"/>
    <w:rsid w:val="008A72E2"/>
    <w:rsid w:val="008A78D0"/>
    <w:rsid w:val="008A7AEE"/>
    <w:rsid w:val="008A7CCB"/>
    <w:rsid w:val="008B0181"/>
    <w:rsid w:val="008B01FB"/>
    <w:rsid w:val="008B0E0E"/>
    <w:rsid w:val="008B1083"/>
    <w:rsid w:val="008B1130"/>
    <w:rsid w:val="008B21F1"/>
    <w:rsid w:val="008B2281"/>
    <w:rsid w:val="008B22F2"/>
    <w:rsid w:val="008B2332"/>
    <w:rsid w:val="008B25C5"/>
    <w:rsid w:val="008B2706"/>
    <w:rsid w:val="008B27AE"/>
    <w:rsid w:val="008B2935"/>
    <w:rsid w:val="008B2B60"/>
    <w:rsid w:val="008B2DEC"/>
    <w:rsid w:val="008B399A"/>
    <w:rsid w:val="008B3D17"/>
    <w:rsid w:val="008B43C8"/>
    <w:rsid w:val="008B45FA"/>
    <w:rsid w:val="008B4725"/>
    <w:rsid w:val="008B4A0A"/>
    <w:rsid w:val="008B5E3B"/>
    <w:rsid w:val="008B687A"/>
    <w:rsid w:val="008B68DC"/>
    <w:rsid w:val="008B6D59"/>
    <w:rsid w:val="008B754D"/>
    <w:rsid w:val="008C007F"/>
    <w:rsid w:val="008C0CDD"/>
    <w:rsid w:val="008C0D03"/>
    <w:rsid w:val="008C132B"/>
    <w:rsid w:val="008C144A"/>
    <w:rsid w:val="008C149B"/>
    <w:rsid w:val="008C192B"/>
    <w:rsid w:val="008C1D0D"/>
    <w:rsid w:val="008C1E3E"/>
    <w:rsid w:val="008C2038"/>
    <w:rsid w:val="008C21BB"/>
    <w:rsid w:val="008C2305"/>
    <w:rsid w:val="008C2664"/>
    <w:rsid w:val="008C2698"/>
    <w:rsid w:val="008C34B7"/>
    <w:rsid w:val="008C368C"/>
    <w:rsid w:val="008C36E2"/>
    <w:rsid w:val="008C3756"/>
    <w:rsid w:val="008C3D0E"/>
    <w:rsid w:val="008C3DAA"/>
    <w:rsid w:val="008C4264"/>
    <w:rsid w:val="008C48ED"/>
    <w:rsid w:val="008C4B28"/>
    <w:rsid w:val="008C50A8"/>
    <w:rsid w:val="008C51C5"/>
    <w:rsid w:val="008C5276"/>
    <w:rsid w:val="008C5ADF"/>
    <w:rsid w:val="008C5D64"/>
    <w:rsid w:val="008C5F81"/>
    <w:rsid w:val="008C61D8"/>
    <w:rsid w:val="008C61FE"/>
    <w:rsid w:val="008C6297"/>
    <w:rsid w:val="008C681A"/>
    <w:rsid w:val="008C6B55"/>
    <w:rsid w:val="008C6FCA"/>
    <w:rsid w:val="008C72AE"/>
    <w:rsid w:val="008C7F9A"/>
    <w:rsid w:val="008C7FAF"/>
    <w:rsid w:val="008D0D55"/>
    <w:rsid w:val="008D0E3B"/>
    <w:rsid w:val="008D1938"/>
    <w:rsid w:val="008D19D2"/>
    <w:rsid w:val="008D1AA4"/>
    <w:rsid w:val="008D1C33"/>
    <w:rsid w:val="008D1D95"/>
    <w:rsid w:val="008D2240"/>
    <w:rsid w:val="008D2B14"/>
    <w:rsid w:val="008D2C81"/>
    <w:rsid w:val="008D2E7B"/>
    <w:rsid w:val="008D3336"/>
    <w:rsid w:val="008D3436"/>
    <w:rsid w:val="008D3D41"/>
    <w:rsid w:val="008D3FFA"/>
    <w:rsid w:val="008D41DB"/>
    <w:rsid w:val="008D45CD"/>
    <w:rsid w:val="008D48B2"/>
    <w:rsid w:val="008D4C5A"/>
    <w:rsid w:val="008D4CBF"/>
    <w:rsid w:val="008D4E31"/>
    <w:rsid w:val="008D4F47"/>
    <w:rsid w:val="008D514C"/>
    <w:rsid w:val="008D591C"/>
    <w:rsid w:val="008D612F"/>
    <w:rsid w:val="008D6753"/>
    <w:rsid w:val="008D6C5E"/>
    <w:rsid w:val="008D6ED9"/>
    <w:rsid w:val="008D74D8"/>
    <w:rsid w:val="008D7601"/>
    <w:rsid w:val="008D7742"/>
    <w:rsid w:val="008E000C"/>
    <w:rsid w:val="008E0060"/>
    <w:rsid w:val="008E02C0"/>
    <w:rsid w:val="008E0A15"/>
    <w:rsid w:val="008E0F2E"/>
    <w:rsid w:val="008E107B"/>
    <w:rsid w:val="008E1254"/>
    <w:rsid w:val="008E1B31"/>
    <w:rsid w:val="008E1D02"/>
    <w:rsid w:val="008E288E"/>
    <w:rsid w:val="008E2CB9"/>
    <w:rsid w:val="008E2FD9"/>
    <w:rsid w:val="008E31EF"/>
    <w:rsid w:val="008E3257"/>
    <w:rsid w:val="008E37C1"/>
    <w:rsid w:val="008E387B"/>
    <w:rsid w:val="008E4122"/>
    <w:rsid w:val="008E420F"/>
    <w:rsid w:val="008E4294"/>
    <w:rsid w:val="008E4F31"/>
    <w:rsid w:val="008E537B"/>
    <w:rsid w:val="008E546B"/>
    <w:rsid w:val="008E5528"/>
    <w:rsid w:val="008E657E"/>
    <w:rsid w:val="008E6D0D"/>
    <w:rsid w:val="008E6D84"/>
    <w:rsid w:val="008E6DFF"/>
    <w:rsid w:val="008E70C7"/>
    <w:rsid w:val="008E7348"/>
    <w:rsid w:val="008F009A"/>
    <w:rsid w:val="008F00A3"/>
    <w:rsid w:val="008F0902"/>
    <w:rsid w:val="008F0DA9"/>
    <w:rsid w:val="008F0F6F"/>
    <w:rsid w:val="008F1299"/>
    <w:rsid w:val="008F1464"/>
    <w:rsid w:val="008F14DA"/>
    <w:rsid w:val="008F1500"/>
    <w:rsid w:val="008F1A0D"/>
    <w:rsid w:val="008F1F7C"/>
    <w:rsid w:val="008F26E6"/>
    <w:rsid w:val="008F28D1"/>
    <w:rsid w:val="008F325A"/>
    <w:rsid w:val="008F3555"/>
    <w:rsid w:val="008F38CE"/>
    <w:rsid w:val="008F3C1B"/>
    <w:rsid w:val="008F3EC9"/>
    <w:rsid w:val="008F406D"/>
    <w:rsid w:val="008F40F2"/>
    <w:rsid w:val="008F410C"/>
    <w:rsid w:val="008F47F4"/>
    <w:rsid w:val="008F4819"/>
    <w:rsid w:val="008F4D87"/>
    <w:rsid w:val="008F5045"/>
    <w:rsid w:val="008F55C9"/>
    <w:rsid w:val="008F6297"/>
    <w:rsid w:val="008F634D"/>
    <w:rsid w:val="008F64D6"/>
    <w:rsid w:val="008F7441"/>
    <w:rsid w:val="008F74EF"/>
    <w:rsid w:val="0090007C"/>
    <w:rsid w:val="009004C4"/>
    <w:rsid w:val="009005C4"/>
    <w:rsid w:val="0090091A"/>
    <w:rsid w:val="009011CE"/>
    <w:rsid w:val="009018C4"/>
    <w:rsid w:val="00901ABE"/>
    <w:rsid w:val="00901FCC"/>
    <w:rsid w:val="009021DF"/>
    <w:rsid w:val="00902A51"/>
    <w:rsid w:val="00902BF9"/>
    <w:rsid w:val="00902D5D"/>
    <w:rsid w:val="00902FA4"/>
    <w:rsid w:val="0090369F"/>
    <w:rsid w:val="00903DCE"/>
    <w:rsid w:val="00904320"/>
    <w:rsid w:val="00905121"/>
    <w:rsid w:val="00905439"/>
    <w:rsid w:val="009055B6"/>
    <w:rsid w:val="0090564E"/>
    <w:rsid w:val="00905810"/>
    <w:rsid w:val="00905FC7"/>
    <w:rsid w:val="009060B7"/>
    <w:rsid w:val="009065E2"/>
    <w:rsid w:val="009067BF"/>
    <w:rsid w:val="00906AEA"/>
    <w:rsid w:val="00906EC5"/>
    <w:rsid w:val="0090719A"/>
    <w:rsid w:val="00907359"/>
    <w:rsid w:val="0090790A"/>
    <w:rsid w:val="00910187"/>
    <w:rsid w:val="00910554"/>
    <w:rsid w:val="009106C3"/>
    <w:rsid w:val="00910C0F"/>
    <w:rsid w:val="009115C0"/>
    <w:rsid w:val="00911886"/>
    <w:rsid w:val="009118AA"/>
    <w:rsid w:val="009118E2"/>
    <w:rsid w:val="009120FE"/>
    <w:rsid w:val="009122B2"/>
    <w:rsid w:val="0091269B"/>
    <w:rsid w:val="00913088"/>
    <w:rsid w:val="009134C3"/>
    <w:rsid w:val="00913E95"/>
    <w:rsid w:val="00914506"/>
    <w:rsid w:val="009148E3"/>
    <w:rsid w:val="009149F3"/>
    <w:rsid w:val="00914ADE"/>
    <w:rsid w:val="0091502A"/>
    <w:rsid w:val="00915810"/>
    <w:rsid w:val="0091589F"/>
    <w:rsid w:val="00915AA6"/>
    <w:rsid w:val="00916389"/>
    <w:rsid w:val="009165F7"/>
    <w:rsid w:val="0091674B"/>
    <w:rsid w:val="00916800"/>
    <w:rsid w:val="009168DA"/>
    <w:rsid w:val="0091696E"/>
    <w:rsid w:val="00916C0F"/>
    <w:rsid w:val="00917332"/>
    <w:rsid w:val="009177D9"/>
    <w:rsid w:val="0091798E"/>
    <w:rsid w:val="009204F2"/>
    <w:rsid w:val="009209AF"/>
    <w:rsid w:val="00920BA3"/>
    <w:rsid w:val="00920BC3"/>
    <w:rsid w:val="00920C80"/>
    <w:rsid w:val="00920D7E"/>
    <w:rsid w:val="00921040"/>
    <w:rsid w:val="009214C8"/>
    <w:rsid w:val="00921EFA"/>
    <w:rsid w:val="00922343"/>
    <w:rsid w:val="00922465"/>
    <w:rsid w:val="00922900"/>
    <w:rsid w:val="00922B9C"/>
    <w:rsid w:val="00922C78"/>
    <w:rsid w:val="00922D1F"/>
    <w:rsid w:val="00922E82"/>
    <w:rsid w:val="0092357E"/>
    <w:rsid w:val="00923AF3"/>
    <w:rsid w:val="00923F65"/>
    <w:rsid w:val="00924025"/>
    <w:rsid w:val="00924269"/>
    <w:rsid w:val="0092498D"/>
    <w:rsid w:val="00924B6B"/>
    <w:rsid w:val="00924C7C"/>
    <w:rsid w:val="00924E5D"/>
    <w:rsid w:val="00925172"/>
    <w:rsid w:val="009255DA"/>
    <w:rsid w:val="009257B9"/>
    <w:rsid w:val="00925949"/>
    <w:rsid w:val="00925D5D"/>
    <w:rsid w:val="0092625C"/>
    <w:rsid w:val="0092688A"/>
    <w:rsid w:val="00926F12"/>
    <w:rsid w:val="00927569"/>
    <w:rsid w:val="009276CC"/>
    <w:rsid w:val="00927A56"/>
    <w:rsid w:val="00930046"/>
    <w:rsid w:val="00930631"/>
    <w:rsid w:val="00930978"/>
    <w:rsid w:val="009312AC"/>
    <w:rsid w:val="00931345"/>
    <w:rsid w:val="009314BA"/>
    <w:rsid w:val="00931DF3"/>
    <w:rsid w:val="009321D1"/>
    <w:rsid w:val="00932463"/>
    <w:rsid w:val="0093263D"/>
    <w:rsid w:val="009329FA"/>
    <w:rsid w:val="00932D27"/>
    <w:rsid w:val="0093458D"/>
    <w:rsid w:val="009345F6"/>
    <w:rsid w:val="0093461E"/>
    <w:rsid w:val="0093496E"/>
    <w:rsid w:val="00935308"/>
    <w:rsid w:val="00935D66"/>
    <w:rsid w:val="00935D97"/>
    <w:rsid w:val="009361CC"/>
    <w:rsid w:val="00936576"/>
    <w:rsid w:val="009366A8"/>
    <w:rsid w:val="00936CD2"/>
    <w:rsid w:val="00936D3C"/>
    <w:rsid w:val="00936FF7"/>
    <w:rsid w:val="00937027"/>
    <w:rsid w:val="009370B3"/>
    <w:rsid w:val="00937491"/>
    <w:rsid w:val="00937626"/>
    <w:rsid w:val="0093776A"/>
    <w:rsid w:val="009377E4"/>
    <w:rsid w:val="009378FC"/>
    <w:rsid w:val="00937999"/>
    <w:rsid w:val="0094040E"/>
    <w:rsid w:val="00940641"/>
    <w:rsid w:val="009406F2"/>
    <w:rsid w:val="00940976"/>
    <w:rsid w:val="00940C24"/>
    <w:rsid w:val="00941875"/>
    <w:rsid w:val="00941DE5"/>
    <w:rsid w:val="00941F69"/>
    <w:rsid w:val="0094211B"/>
    <w:rsid w:val="0094236C"/>
    <w:rsid w:val="00942423"/>
    <w:rsid w:val="009424CA"/>
    <w:rsid w:val="00942BBE"/>
    <w:rsid w:val="00943332"/>
    <w:rsid w:val="00943376"/>
    <w:rsid w:val="00943BE3"/>
    <w:rsid w:val="00944221"/>
    <w:rsid w:val="00944375"/>
    <w:rsid w:val="009444FA"/>
    <w:rsid w:val="009452D0"/>
    <w:rsid w:val="009453FD"/>
    <w:rsid w:val="00945B0C"/>
    <w:rsid w:val="00945E43"/>
    <w:rsid w:val="00945E65"/>
    <w:rsid w:val="00945EFD"/>
    <w:rsid w:val="00945FED"/>
    <w:rsid w:val="009460E5"/>
    <w:rsid w:val="00946100"/>
    <w:rsid w:val="0094631A"/>
    <w:rsid w:val="0094647F"/>
    <w:rsid w:val="00946F20"/>
    <w:rsid w:val="00946F36"/>
    <w:rsid w:val="00946FF6"/>
    <w:rsid w:val="00947138"/>
    <w:rsid w:val="00947246"/>
    <w:rsid w:val="009474CE"/>
    <w:rsid w:val="0094785E"/>
    <w:rsid w:val="009479BB"/>
    <w:rsid w:val="009503FE"/>
    <w:rsid w:val="0095046D"/>
    <w:rsid w:val="009507FF"/>
    <w:rsid w:val="00950A86"/>
    <w:rsid w:val="00950BBF"/>
    <w:rsid w:val="00950C06"/>
    <w:rsid w:val="00950D59"/>
    <w:rsid w:val="00950E51"/>
    <w:rsid w:val="00950EF0"/>
    <w:rsid w:val="009513CD"/>
    <w:rsid w:val="0095180D"/>
    <w:rsid w:val="009521C1"/>
    <w:rsid w:val="00952F94"/>
    <w:rsid w:val="009534B7"/>
    <w:rsid w:val="00953E77"/>
    <w:rsid w:val="00953F90"/>
    <w:rsid w:val="00954166"/>
    <w:rsid w:val="009541E5"/>
    <w:rsid w:val="0095439E"/>
    <w:rsid w:val="00954CC3"/>
    <w:rsid w:val="009554EE"/>
    <w:rsid w:val="0095581C"/>
    <w:rsid w:val="00955A49"/>
    <w:rsid w:val="00955CDD"/>
    <w:rsid w:val="009569A9"/>
    <w:rsid w:val="00956F0B"/>
    <w:rsid w:val="009572C9"/>
    <w:rsid w:val="009575F5"/>
    <w:rsid w:val="00957C10"/>
    <w:rsid w:val="00957E0F"/>
    <w:rsid w:val="00957E3E"/>
    <w:rsid w:val="00957F35"/>
    <w:rsid w:val="0096042E"/>
    <w:rsid w:val="009608A6"/>
    <w:rsid w:val="009608E5"/>
    <w:rsid w:val="00960AEF"/>
    <w:rsid w:val="00960BC8"/>
    <w:rsid w:val="00960D5F"/>
    <w:rsid w:val="00961152"/>
    <w:rsid w:val="009614A8"/>
    <w:rsid w:val="0096162D"/>
    <w:rsid w:val="00961845"/>
    <w:rsid w:val="0096190C"/>
    <w:rsid w:val="00961C0A"/>
    <w:rsid w:val="00961C4B"/>
    <w:rsid w:val="00962530"/>
    <w:rsid w:val="009627D4"/>
    <w:rsid w:val="00962AA0"/>
    <w:rsid w:val="00962AC0"/>
    <w:rsid w:val="00962B7A"/>
    <w:rsid w:val="00962D2A"/>
    <w:rsid w:val="009642C2"/>
    <w:rsid w:val="00964334"/>
    <w:rsid w:val="00964667"/>
    <w:rsid w:val="00964700"/>
    <w:rsid w:val="00964784"/>
    <w:rsid w:val="009647A2"/>
    <w:rsid w:val="00964C33"/>
    <w:rsid w:val="00964E2A"/>
    <w:rsid w:val="00964E45"/>
    <w:rsid w:val="0096570B"/>
    <w:rsid w:val="00965806"/>
    <w:rsid w:val="00965861"/>
    <w:rsid w:val="0096634B"/>
    <w:rsid w:val="00966618"/>
    <w:rsid w:val="00966728"/>
    <w:rsid w:val="0096681C"/>
    <w:rsid w:val="009668A0"/>
    <w:rsid w:val="00966DE8"/>
    <w:rsid w:val="0096744C"/>
    <w:rsid w:val="00967943"/>
    <w:rsid w:val="00967AA8"/>
    <w:rsid w:val="00967ED8"/>
    <w:rsid w:val="00970135"/>
    <w:rsid w:val="00970201"/>
    <w:rsid w:val="00970282"/>
    <w:rsid w:val="009705E1"/>
    <w:rsid w:val="00970924"/>
    <w:rsid w:val="00970B17"/>
    <w:rsid w:val="00970DBE"/>
    <w:rsid w:val="009714FD"/>
    <w:rsid w:val="0097167B"/>
    <w:rsid w:val="009717DE"/>
    <w:rsid w:val="00971D4B"/>
    <w:rsid w:val="00971FA9"/>
    <w:rsid w:val="009721C3"/>
    <w:rsid w:val="00972393"/>
    <w:rsid w:val="0097248E"/>
    <w:rsid w:val="00972937"/>
    <w:rsid w:val="00972B8E"/>
    <w:rsid w:val="00972C45"/>
    <w:rsid w:val="00972E31"/>
    <w:rsid w:val="0097341B"/>
    <w:rsid w:val="00973429"/>
    <w:rsid w:val="009734AE"/>
    <w:rsid w:val="00973878"/>
    <w:rsid w:val="00973AC7"/>
    <w:rsid w:val="00973C6D"/>
    <w:rsid w:val="00974333"/>
    <w:rsid w:val="009747F3"/>
    <w:rsid w:val="0097499E"/>
    <w:rsid w:val="00974D8E"/>
    <w:rsid w:val="00974DC7"/>
    <w:rsid w:val="00974F38"/>
    <w:rsid w:val="00974FE0"/>
    <w:rsid w:val="00975093"/>
    <w:rsid w:val="009755FF"/>
    <w:rsid w:val="0097563F"/>
    <w:rsid w:val="00975F3C"/>
    <w:rsid w:val="009765DA"/>
    <w:rsid w:val="0097667B"/>
    <w:rsid w:val="00976828"/>
    <w:rsid w:val="00976A97"/>
    <w:rsid w:val="00976D8A"/>
    <w:rsid w:val="00976ECB"/>
    <w:rsid w:val="0097722B"/>
    <w:rsid w:val="009774CA"/>
    <w:rsid w:val="0097762E"/>
    <w:rsid w:val="00977A2C"/>
    <w:rsid w:val="00977AC7"/>
    <w:rsid w:val="0098023A"/>
    <w:rsid w:val="0098068B"/>
    <w:rsid w:val="00980C38"/>
    <w:rsid w:val="00981CA2"/>
    <w:rsid w:val="00981DA0"/>
    <w:rsid w:val="0098216F"/>
    <w:rsid w:val="009828FC"/>
    <w:rsid w:val="009829D1"/>
    <w:rsid w:val="009829D6"/>
    <w:rsid w:val="00982AD4"/>
    <w:rsid w:val="00982C04"/>
    <w:rsid w:val="00982CE5"/>
    <w:rsid w:val="00982E0A"/>
    <w:rsid w:val="0098300C"/>
    <w:rsid w:val="00983506"/>
    <w:rsid w:val="0098377B"/>
    <w:rsid w:val="0098386B"/>
    <w:rsid w:val="00983883"/>
    <w:rsid w:val="00983CD7"/>
    <w:rsid w:val="00983D24"/>
    <w:rsid w:val="00983FA3"/>
    <w:rsid w:val="0098402A"/>
    <w:rsid w:val="00984BAE"/>
    <w:rsid w:val="00984BEF"/>
    <w:rsid w:val="00984E1A"/>
    <w:rsid w:val="009850DB"/>
    <w:rsid w:val="00985157"/>
    <w:rsid w:val="0098525A"/>
    <w:rsid w:val="0098532A"/>
    <w:rsid w:val="0098597E"/>
    <w:rsid w:val="00985B0F"/>
    <w:rsid w:val="00986396"/>
    <w:rsid w:val="0098682C"/>
    <w:rsid w:val="00986B61"/>
    <w:rsid w:val="00987350"/>
    <w:rsid w:val="00987427"/>
    <w:rsid w:val="009877B5"/>
    <w:rsid w:val="00987822"/>
    <w:rsid w:val="00987F07"/>
    <w:rsid w:val="0099069F"/>
    <w:rsid w:val="00990B3F"/>
    <w:rsid w:val="00990D4C"/>
    <w:rsid w:val="00991A69"/>
    <w:rsid w:val="00991EA5"/>
    <w:rsid w:val="009926D2"/>
    <w:rsid w:val="00992F0B"/>
    <w:rsid w:val="009933F2"/>
    <w:rsid w:val="009938A0"/>
    <w:rsid w:val="00993950"/>
    <w:rsid w:val="00993C76"/>
    <w:rsid w:val="00993F5A"/>
    <w:rsid w:val="00994302"/>
    <w:rsid w:val="00994437"/>
    <w:rsid w:val="00994870"/>
    <w:rsid w:val="00994919"/>
    <w:rsid w:val="00994A4C"/>
    <w:rsid w:val="00994C53"/>
    <w:rsid w:val="00994FCD"/>
    <w:rsid w:val="0099509E"/>
    <w:rsid w:val="009958A3"/>
    <w:rsid w:val="00995954"/>
    <w:rsid w:val="00995E2C"/>
    <w:rsid w:val="0099684B"/>
    <w:rsid w:val="00996ED4"/>
    <w:rsid w:val="009972D6"/>
    <w:rsid w:val="00997DAD"/>
    <w:rsid w:val="00997E6E"/>
    <w:rsid w:val="009A012C"/>
    <w:rsid w:val="009A0212"/>
    <w:rsid w:val="009A110D"/>
    <w:rsid w:val="009A12CD"/>
    <w:rsid w:val="009A17C2"/>
    <w:rsid w:val="009A18E2"/>
    <w:rsid w:val="009A1A1E"/>
    <w:rsid w:val="009A1B8E"/>
    <w:rsid w:val="009A1EBF"/>
    <w:rsid w:val="009A2107"/>
    <w:rsid w:val="009A2199"/>
    <w:rsid w:val="009A254D"/>
    <w:rsid w:val="009A2943"/>
    <w:rsid w:val="009A2A8F"/>
    <w:rsid w:val="009A3065"/>
    <w:rsid w:val="009A320B"/>
    <w:rsid w:val="009A35C5"/>
    <w:rsid w:val="009A3A1E"/>
    <w:rsid w:val="009A3EDF"/>
    <w:rsid w:val="009A45C9"/>
    <w:rsid w:val="009A4E80"/>
    <w:rsid w:val="009A4EEC"/>
    <w:rsid w:val="009A50E6"/>
    <w:rsid w:val="009A5220"/>
    <w:rsid w:val="009A58D0"/>
    <w:rsid w:val="009A59B9"/>
    <w:rsid w:val="009A5CB9"/>
    <w:rsid w:val="009A67A3"/>
    <w:rsid w:val="009A67AD"/>
    <w:rsid w:val="009A6B3D"/>
    <w:rsid w:val="009A75F0"/>
    <w:rsid w:val="009A774C"/>
    <w:rsid w:val="009A777B"/>
    <w:rsid w:val="009A77E0"/>
    <w:rsid w:val="009A78A6"/>
    <w:rsid w:val="009A78F8"/>
    <w:rsid w:val="009A7D3B"/>
    <w:rsid w:val="009B08C5"/>
    <w:rsid w:val="009B14B4"/>
    <w:rsid w:val="009B1664"/>
    <w:rsid w:val="009B1794"/>
    <w:rsid w:val="009B234F"/>
    <w:rsid w:val="009B2C80"/>
    <w:rsid w:val="009B3024"/>
    <w:rsid w:val="009B33D4"/>
    <w:rsid w:val="009B3951"/>
    <w:rsid w:val="009B3AFF"/>
    <w:rsid w:val="009B3CD9"/>
    <w:rsid w:val="009B3EF7"/>
    <w:rsid w:val="009B4099"/>
    <w:rsid w:val="009B4430"/>
    <w:rsid w:val="009B4639"/>
    <w:rsid w:val="009B47EA"/>
    <w:rsid w:val="009B4A65"/>
    <w:rsid w:val="009B4D98"/>
    <w:rsid w:val="009B55BA"/>
    <w:rsid w:val="009B5809"/>
    <w:rsid w:val="009B5C44"/>
    <w:rsid w:val="009B5ED3"/>
    <w:rsid w:val="009B6199"/>
    <w:rsid w:val="009B643F"/>
    <w:rsid w:val="009B6473"/>
    <w:rsid w:val="009B6703"/>
    <w:rsid w:val="009B6880"/>
    <w:rsid w:val="009B6A3B"/>
    <w:rsid w:val="009B6A4C"/>
    <w:rsid w:val="009B6E53"/>
    <w:rsid w:val="009B6EA6"/>
    <w:rsid w:val="009B6F1B"/>
    <w:rsid w:val="009B70D4"/>
    <w:rsid w:val="009B71CF"/>
    <w:rsid w:val="009B77AC"/>
    <w:rsid w:val="009B795A"/>
    <w:rsid w:val="009B7BFA"/>
    <w:rsid w:val="009C0151"/>
    <w:rsid w:val="009C0A18"/>
    <w:rsid w:val="009C0AB1"/>
    <w:rsid w:val="009C1236"/>
    <w:rsid w:val="009C1497"/>
    <w:rsid w:val="009C1841"/>
    <w:rsid w:val="009C1991"/>
    <w:rsid w:val="009C1A3B"/>
    <w:rsid w:val="009C1C2A"/>
    <w:rsid w:val="009C1F6C"/>
    <w:rsid w:val="009C24F9"/>
    <w:rsid w:val="009C298B"/>
    <w:rsid w:val="009C2B1F"/>
    <w:rsid w:val="009C2BF0"/>
    <w:rsid w:val="009C33B4"/>
    <w:rsid w:val="009C399A"/>
    <w:rsid w:val="009C3E62"/>
    <w:rsid w:val="009C40DF"/>
    <w:rsid w:val="009C4747"/>
    <w:rsid w:val="009C4751"/>
    <w:rsid w:val="009C4A26"/>
    <w:rsid w:val="009C4B6D"/>
    <w:rsid w:val="009C56C2"/>
    <w:rsid w:val="009C5D0D"/>
    <w:rsid w:val="009C5F9F"/>
    <w:rsid w:val="009C6A4D"/>
    <w:rsid w:val="009C712D"/>
    <w:rsid w:val="009C7B24"/>
    <w:rsid w:val="009D04B6"/>
    <w:rsid w:val="009D0D0A"/>
    <w:rsid w:val="009D2132"/>
    <w:rsid w:val="009D31E0"/>
    <w:rsid w:val="009D387A"/>
    <w:rsid w:val="009D3E0B"/>
    <w:rsid w:val="009D4189"/>
    <w:rsid w:val="009D4433"/>
    <w:rsid w:val="009D47A0"/>
    <w:rsid w:val="009D4B53"/>
    <w:rsid w:val="009D4E39"/>
    <w:rsid w:val="009D4FAE"/>
    <w:rsid w:val="009D55AD"/>
    <w:rsid w:val="009D573B"/>
    <w:rsid w:val="009D5C90"/>
    <w:rsid w:val="009D5C92"/>
    <w:rsid w:val="009D5CF3"/>
    <w:rsid w:val="009D6BB4"/>
    <w:rsid w:val="009D7482"/>
    <w:rsid w:val="009D7530"/>
    <w:rsid w:val="009D776F"/>
    <w:rsid w:val="009D7C09"/>
    <w:rsid w:val="009D7C9D"/>
    <w:rsid w:val="009E003E"/>
    <w:rsid w:val="009E01FD"/>
    <w:rsid w:val="009E02DA"/>
    <w:rsid w:val="009E16AC"/>
    <w:rsid w:val="009E1789"/>
    <w:rsid w:val="009E1EB3"/>
    <w:rsid w:val="009E1F28"/>
    <w:rsid w:val="009E208B"/>
    <w:rsid w:val="009E24FA"/>
    <w:rsid w:val="009E32B7"/>
    <w:rsid w:val="009E33F5"/>
    <w:rsid w:val="009E349F"/>
    <w:rsid w:val="009E35DA"/>
    <w:rsid w:val="009E44BC"/>
    <w:rsid w:val="009E48DE"/>
    <w:rsid w:val="009E4E07"/>
    <w:rsid w:val="009E5221"/>
    <w:rsid w:val="009E5449"/>
    <w:rsid w:val="009E5761"/>
    <w:rsid w:val="009E5BB7"/>
    <w:rsid w:val="009E5D87"/>
    <w:rsid w:val="009E60B7"/>
    <w:rsid w:val="009E619D"/>
    <w:rsid w:val="009E62C7"/>
    <w:rsid w:val="009E6CD2"/>
    <w:rsid w:val="009E6D41"/>
    <w:rsid w:val="009E6E99"/>
    <w:rsid w:val="009E70AA"/>
    <w:rsid w:val="009E77E1"/>
    <w:rsid w:val="009E7FD3"/>
    <w:rsid w:val="009F009A"/>
    <w:rsid w:val="009F0797"/>
    <w:rsid w:val="009F1338"/>
    <w:rsid w:val="009F15D0"/>
    <w:rsid w:val="009F18C0"/>
    <w:rsid w:val="009F1C57"/>
    <w:rsid w:val="009F2064"/>
    <w:rsid w:val="009F251A"/>
    <w:rsid w:val="009F2593"/>
    <w:rsid w:val="009F2892"/>
    <w:rsid w:val="009F2C2D"/>
    <w:rsid w:val="009F2DC7"/>
    <w:rsid w:val="009F2F16"/>
    <w:rsid w:val="009F319C"/>
    <w:rsid w:val="009F3278"/>
    <w:rsid w:val="009F32DA"/>
    <w:rsid w:val="009F337E"/>
    <w:rsid w:val="009F3630"/>
    <w:rsid w:val="009F3A39"/>
    <w:rsid w:val="009F445E"/>
    <w:rsid w:val="009F4B56"/>
    <w:rsid w:val="009F51C4"/>
    <w:rsid w:val="009F5E0A"/>
    <w:rsid w:val="009F6141"/>
    <w:rsid w:val="009F66EA"/>
    <w:rsid w:val="009F697A"/>
    <w:rsid w:val="009F6A4D"/>
    <w:rsid w:val="009F712A"/>
    <w:rsid w:val="009F71AD"/>
    <w:rsid w:val="009F73C0"/>
    <w:rsid w:val="009F77C3"/>
    <w:rsid w:val="009F78FF"/>
    <w:rsid w:val="009F7975"/>
    <w:rsid w:val="009F7BBE"/>
    <w:rsid w:val="009F7FD9"/>
    <w:rsid w:val="00A00BA6"/>
    <w:rsid w:val="00A00E3C"/>
    <w:rsid w:val="00A013F5"/>
    <w:rsid w:val="00A01540"/>
    <w:rsid w:val="00A025B5"/>
    <w:rsid w:val="00A038A1"/>
    <w:rsid w:val="00A03F47"/>
    <w:rsid w:val="00A043D4"/>
    <w:rsid w:val="00A04D85"/>
    <w:rsid w:val="00A04E4A"/>
    <w:rsid w:val="00A05028"/>
    <w:rsid w:val="00A0517D"/>
    <w:rsid w:val="00A05411"/>
    <w:rsid w:val="00A05470"/>
    <w:rsid w:val="00A0551E"/>
    <w:rsid w:val="00A05659"/>
    <w:rsid w:val="00A058B1"/>
    <w:rsid w:val="00A05ADF"/>
    <w:rsid w:val="00A06212"/>
    <w:rsid w:val="00A06459"/>
    <w:rsid w:val="00A0649A"/>
    <w:rsid w:val="00A064B3"/>
    <w:rsid w:val="00A067DD"/>
    <w:rsid w:val="00A069DD"/>
    <w:rsid w:val="00A06EE9"/>
    <w:rsid w:val="00A073AD"/>
    <w:rsid w:val="00A079F5"/>
    <w:rsid w:val="00A100F1"/>
    <w:rsid w:val="00A1020B"/>
    <w:rsid w:val="00A1032E"/>
    <w:rsid w:val="00A103F2"/>
    <w:rsid w:val="00A10837"/>
    <w:rsid w:val="00A10E9E"/>
    <w:rsid w:val="00A1103A"/>
    <w:rsid w:val="00A1150C"/>
    <w:rsid w:val="00A116FE"/>
    <w:rsid w:val="00A119DB"/>
    <w:rsid w:val="00A11A08"/>
    <w:rsid w:val="00A11AFE"/>
    <w:rsid w:val="00A12043"/>
    <w:rsid w:val="00A1204D"/>
    <w:rsid w:val="00A123EB"/>
    <w:rsid w:val="00A12455"/>
    <w:rsid w:val="00A12A6B"/>
    <w:rsid w:val="00A131B8"/>
    <w:rsid w:val="00A13434"/>
    <w:rsid w:val="00A138CB"/>
    <w:rsid w:val="00A13E5E"/>
    <w:rsid w:val="00A1409F"/>
    <w:rsid w:val="00A146D4"/>
    <w:rsid w:val="00A15876"/>
    <w:rsid w:val="00A15BE0"/>
    <w:rsid w:val="00A15D29"/>
    <w:rsid w:val="00A15DF8"/>
    <w:rsid w:val="00A16894"/>
    <w:rsid w:val="00A16936"/>
    <w:rsid w:val="00A16ABD"/>
    <w:rsid w:val="00A16EF7"/>
    <w:rsid w:val="00A17184"/>
    <w:rsid w:val="00A17E53"/>
    <w:rsid w:val="00A203C8"/>
    <w:rsid w:val="00A20587"/>
    <w:rsid w:val="00A20B97"/>
    <w:rsid w:val="00A20F89"/>
    <w:rsid w:val="00A214B2"/>
    <w:rsid w:val="00A221EB"/>
    <w:rsid w:val="00A227A8"/>
    <w:rsid w:val="00A22AEE"/>
    <w:rsid w:val="00A23083"/>
    <w:rsid w:val="00A234C5"/>
    <w:rsid w:val="00A23D36"/>
    <w:rsid w:val="00A23F2E"/>
    <w:rsid w:val="00A241CA"/>
    <w:rsid w:val="00A243EC"/>
    <w:rsid w:val="00A2453B"/>
    <w:rsid w:val="00A24C34"/>
    <w:rsid w:val="00A25459"/>
    <w:rsid w:val="00A25AF9"/>
    <w:rsid w:val="00A2619B"/>
    <w:rsid w:val="00A26292"/>
    <w:rsid w:val="00A26342"/>
    <w:rsid w:val="00A264CE"/>
    <w:rsid w:val="00A266C6"/>
    <w:rsid w:val="00A26BD3"/>
    <w:rsid w:val="00A27393"/>
    <w:rsid w:val="00A27A32"/>
    <w:rsid w:val="00A27C46"/>
    <w:rsid w:val="00A27C52"/>
    <w:rsid w:val="00A27F70"/>
    <w:rsid w:val="00A304A5"/>
    <w:rsid w:val="00A3063E"/>
    <w:rsid w:val="00A30A79"/>
    <w:rsid w:val="00A30DAD"/>
    <w:rsid w:val="00A30DC8"/>
    <w:rsid w:val="00A30E03"/>
    <w:rsid w:val="00A30F71"/>
    <w:rsid w:val="00A3127E"/>
    <w:rsid w:val="00A3151B"/>
    <w:rsid w:val="00A3175C"/>
    <w:rsid w:val="00A31AF5"/>
    <w:rsid w:val="00A31B84"/>
    <w:rsid w:val="00A32070"/>
    <w:rsid w:val="00A322BB"/>
    <w:rsid w:val="00A3268F"/>
    <w:rsid w:val="00A3285D"/>
    <w:rsid w:val="00A32D06"/>
    <w:rsid w:val="00A338E7"/>
    <w:rsid w:val="00A3403A"/>
    <w:rsid w:val="00A344B7"/>
    <w:rsid w:val="00A3494B"/>
    <w:rsid w:val="00A351E5"/>
    <w:rsid w:val="00A3533A"/>
    <w:rsid w:val="00A357B7"/>
    <w:rsid w:val="00A35E2E"/>
    <w:rsid w:val="00A36125"/>
    <w:rsid w:val="00A361BF"/>
    <w:rsid w:val="00A363F7"/>
    <w:rsid w:val="00A36BF6"/>
    <w:rsid w:val="00A36CE6"/>
    <w:rsid w:val="00A36E20"/>
    <w:rsid w:val="00A36F77"/>
    <w:rsid w:val="00A3725D"/>
    <w:rsid w:val="00A37296"/>
    <w:rsid w:val="00A37A97"/>
    <w:rsid w:val="00A40055"/>
    <w:rsid w:val="00A4072F"/>
    <w:rsid w:val="00A40ACD"/>
    <w:rsid w:val="00A40E89"/>
    <w:rsid w:val="00A40F12"/>
    <w:rsid w:val="00A4188E"/>
    <w:rsid w:val="00A41CD8"/>
    <w:rsid w:val="00A42180"/>
    <w:rsid w:val="00A42795"/>
    <w:rsid w:val="00A4279E"/>
    <w:rsid w:val="00A43417"/>
    <w:rsid w:val="00A438AF"/>
    <w:rsid w:val="00A438C3"/>
    <w:rsid w:val="00A439F4"/>
    <w:rsid w:val="00A44011"/>
    <w:rsid w:val="00A44433"/>
    <w:rsid w:val="00A4484D"/>
    <w:rsid w:val="00A44869"/>
    <w:rsid w:val="00A45064"/>
    <w:rsid w:val="00A45175"/>
    <w:rsid w:val="00A45AFF"/>
    <w:rsid w:val="00A46038"/>
    <w:rsid w:val="00A46531"/>
    <w:rsid w:val="00A465A0"/>
    <w:rsid w:val="00A46A4D"/>
    <w:rsid w:val="00A46A4F"/>
    <w:rsid w:val="00A46CC8"/>
    <w:rsid w:val="00A46CD7"/>
    <w:rsid w:val="00A4781A"/>
    <w:rsid w:val="00A478AD"/>
    <w:rsid w:val="00A47A1B"/>
    <w:rsid w:val="00A47E06"/>
    <w:rsid w:val="00A50628"/>
    <w:rsid w:val="00A50AA6"/>
    <w:rsid w:val="00A51004"/>
    <w:rsid w:val="00A51030"/>
    <w:rsid w:val="00A513D0"/>
    <w:rsid w:val="00A5148F"/>
    <w:rsid w:val="00A516C4"/>
    <w:rsid w:val="00A51E8E"/>
    <w:rsid w:val="00A522B6"/>
    <w:rsid w:val="00A52A2E"/>
    <w:rsid w:val="00A52AE4"/>
    <w:rsid w:val="00A52C1F"/>
    <w:rsid w:val="00A53166"/>
    <w:rsid w:val="00A539E1"/>
    <w:rsid w:val="00A53E77"/>
    <w:rsid w:val="00A5417A"/>
    <w:rsid w:val="00A545A8"/>
    <w:rsid w:val="00A54611"/>
    <w:rsid w:val="00A5496C"/>
    <w:rsid w:val="00A549FD"/>
    <w:rsid w:val="00A54A94"/>
    <w:rsid w:val="00A54B1D"/>
    <w:rsid w:val="00A54CF5"/>
    <w:rsid w:val="00A55118"/>
    <w:rsid w:val="00A5660B"/>
    <w:rsid w:val="00A56A67"/>
    <w:rsid w:val="00A56C7E"/>
    <w:rsid w:val="00A574F2"/>
    <w:rsid w:val="00A5759A"/>
    <w:rsid w:val="00A57F57"/>
    <w:rsid w:val="00A60539"/>
    <w:rsid w:val="00A60557"/>
    <w:rsid w:val="00A606FB"/>
    <w:rsid w:val="00A60EC5"/>
    <w:rsid w:val="00A61697"/>
    <w:rsid w:val="00A6182A"/>
    <w:rsid w:val="00A61B01"/>
    <w:rsid w:val="00A62638"/>
    <w:rsid w:val="00A6297E"/>
    <w:rsid w:val="00A62EFC"/>
    <w:rsid w:val="00A63244"/>
    <w:rsid w:val="00A6330B"/>
    <w:rsid w:val="00A63404"/>
    <w:rsid w:val="00A63884"/>
    <w:rsid w:val="00A63BA5"/>
    <w:rsid w:val="00A63E51"/>
    <w:rsid w:val="00A64015"/>
    <w:rsid w:val="00A641F7"/>
    <w:rsid w:val="00A64205"/>
    <w:rsid w:val="00A64541"/>
    <w:rsid w:val="00A645B5"/>
    <w:rsid w:val="00A6464D"/>
    <w:rsid w:val="00A6473E"/>
    <w:rsid w:val="00A64AB6"/>
    <w:rsid w:val="00A64CF3"/>
    <w:rsid w:val="00A650DD"/>
    <w:rsid w:val="00A65606"/>
    <w:rsid w:val="00A65AE8"/>
    <w:rsid w:val="00A65C9D"/>
    <w:rsid w:val="00A65DAA"/>
    <w:rsid w:val="00A660B8"/>
    <w:rsid w:val="00A6629F"/>
    <w:rsid w:val="00A6669C"/>
    <w:rsid w:val="00A66C9E"/>
    <w:rsid w:val="00A670F4"/>
    <w:rsid w:val="00A67157"/>
    <w:rsid w:val="00A677D2"/>
    <w:rsid w:val="00A67C60"/>
    <w:rsid w:val="00A67CD9"/>
    <w:rsid w:val="00A70178"/>
    <w:rsid w:val="00A70263"/>
    <w:rsid w:val="00A70279"/>
    <w:rsid w:val="00A7043D"/>
    <w:rsid w:val="00A70614"/>
    <w:rsid w:val="00A7066D"/>
    <w:rsid w:val="00A70D57"/>
    <w:rsid w:val="00A713A8"/>
    <w:rsid w:val="00A7142C"/>
    <w:rsid w:val="00A71921"/>
    <w:rsid w:val="00A71DA6"/>
    <w:rsid w:val="00A71DE9"/>
    <w:rsid w:val="00A72071"/>
    <w:rsid w:val="00A721F8"/>
    <w:rsid w:val="00A725EA"/>
    <w:rsid w:val="00A726F0"/>
    <w:rsid w:val="00A7299B"/>
    <w:rsid w:val="00A72CB7"/>
    <w:rsid w:val="00A72F90"/>
    <w:rsid w:val="00A73B43"/>
    <w:rsid w:val="00A73CC0"/>
    <w:rsid w:val="00A73EF1"/>
    <w:rsid w:val="00A74176"/>
    <w:rsid w:val="00A74203"/>
    <w:rsid w:val="00A752FA"/>
    <w:rsid w:val="00A75538"/>
    <w:rsid w:val="00A755ED"/>
    <w:rsid w:val="00A75630"/>
    <w:rsid w:val="00A7591D"/>
    <w:rsid w:val="00A75F1A"/>
    <w:rsid w:val="00A768AE"/>
    <w:rsid w:val="00A76A9E"/>
    <w:rsid w:val="00A76DD3"/>
    <w:rsid w:val="00A77A5C"/>
    <w:rsid w:val="00A80316"/>
    <w:rsid w:val="00A8152F"/>
    <w:rsid w:val="00A81B30"/>
    <w:rsid w:val="00A823AC"/>
    <w:rsid w:val="00A823C2"/>
    <w:rsid w:val="00A824AB"/>
    <w:rsid w:val="00A8260E"/>
    <w:rsid w:val="00A82BBA"/>
    <w:rsid w:val="00A82F2A"/>
    <w:rsid w:val="00A832A1"/>
    <w:rsid w:val="00A83D7B"/>
    <w:rsid w:val="00A83E05"/>
    <w:rsid w:val="00A84052"/>
    <w:rsid w:val="00A84717"/>
    <w:rsid w:val="00A848D6"/>
    <w:rsid w:val="00A84915"/>
    <w:rsid w:val="00A84C61"/>
    <w:rsid w:val="00A85651"/>
    <w:rsid w:val="00A857DE"/>
    <w:rsid w:val="00A85A90"/>
    <w:rsid w:val="00A85AE4"/>
    <w:rsid w:val="00A86022"/>
    <w:rsid w:val="00A86135"/>
    <w:rsid w:val="00A862A7"/>
    <w:rsid w:val="00A86950"/>
    <w:rsid w:val="00A86A20"/>
    <w:rsid w:val="00A86CF4"/>
    <w:rsid w:val="00A87363"/>
    <w:rsid w:val="00A873DD"/>
    <w:rsid w:val="00A8754F"/>
    <w:rsid w:val="00A900CA"/>
    <w:rsid w:val="00A901B4"/>
    <w:rsid w:val="00A9028F"/>
    <w:rsid w:val="00A90623"/>
    <w:rsid w:val="00A90D2E"/>
    <w:rsid w:val="00A9188D"/>
    <w:rsid w:val="00A9193C"/>
    <w:rsid w:val="00A91CEE"/>
    <w:rsid w:val="00A91EFD"/>
    <w:rsid w:val="00A925F4"/>
    <w:rsid w:val="00A9295A"/>
    <w:rsid w:val="00A92D6F"/>
    <w:rsid w:val="00A92E5D"/>
    <w:rsid w:val="00A93169"/>
    <w:rsid w:val="00A933A5"/>
    <w:rsid w:val="00A93B3C"/>
    <w:rsid w:val="00A93DA8"/>
    <w:rsid w:val="00A941D8"/>
    <w:rsid w:val="00A943E8"/>
    <w:rsid w:val="00A94543"/>
    <w:rsid w:val="00A94ED9"/>
    <w:rsid w:val="00A95075"/>
    <w:rsid w:val="00A9522B"/>
    <w:rsid w:val="00A955A1"/>
    <w:rsid w:val="00A96385"/>
    <w:rsid w:val="00A969A4"/>
    <w:rsid w:val="00A969DA"/>
    <w:rsid w:val="00A9734D"/>
    <w:rsid w:val="00A976B9"/>
    <w:rsid w:val="00A97C6B"/>
    <w:rsid w:val="00A97D71"/>
    <w:rsid w:val="00A97E71"/>
    <w:rsid w:val="00A97ED5"/>
    <w:rsid w:val="00AA06CC"/>
    <w:rsid w:val="00AA0886"/>
    <w:rsid w:val="00AA0A6C"/>
    <w:rsid w:val="00AA1085"/>
    <w:rsid w:val="00AA10FE"/>
    <w:rsid w:val="00AA11BC"/>
    <w:rsid w:val="00AA13F0"/>
    <w:rsid w:val="00AA1AD1"/>
    <w:rsid w:val="00AA1C47"/>
    <w:rsid w:val="00AA1CF7"/>
    <w:rsid w:val="00AA232F"/>
    <w:rsid w:val="00AA23D2"/>
    <w:rsid w:val="00AA2510"/>
    <w:rsid w:val="00AA2731"/>
    <w:rsid w:val="00AA296F"/>
    <w:rsid w:val="00AA2CF4"/>
    <w:rsid w:val="00AA2DCD"/>
    <w:rsid w:val="00AA2FEC"/>
    <w:rsid w:val="00AA31D5"/>
    <w:rsid w:val="00AA3334"/>
    <w:rsid w:val="00AA352D"/>
    <w:rsid w:val="00AA359A"/>
    <w:rsid w:val="00AA359B"/>
    <w:rsid w:val="00AA3B13"/>
    <w:rsid w:val="00AA3B39"/>
    <w:rsid w:val="00AA4720"/>
    <w:rsid w:val="00AA47E9"/>
    <w:rsid w:val="00AA51B3"/>
    <w:rsid w:val="00AA53A8"/>
    <w:rsid w:val="00AA5432"/>
    <w:rsid w:val="00AA61B7"/>
    <w:rsid w:val="00AA679F"/>
    <w:rsid w:val="00AA693D"/>
    <w:rsid w:val="00AA6EA6"/>
    <w:rsid w:val="00AA75E2"/>
    <w:rsid w:val="00AA7C36"/>
    <w:rsid w:val="00AB00EC"/>
    <w:rsid w:val="00AB0929"/>
    <w:rsid w:val="00AB0BB4"/>
    <w:rsid w:val="00AB11E5"/>
    <w:rsid w:val="00AB1301"/>
    <w:rsid w:val="00AB1725"/>
    <w:rsid w:val="00AB19AE"/>
    <w:rsid w:val="00AB1B25"/>
    <w:rsid w:val="00AB1B62"/>
    <w:rsid w:val="00AB1DC9"/>
    <w:rsid w:val="00AB217D"/>
    <w:rsid w:val="00AB26E3"/>
    <w:rsid w:val="00AB26F7"/>
    <w:rsid w:val="00AB28F7"/>
    <w:rsid w:val="00AB2B1E"/>
    <w:rsid w:val="00AB2DA0"/>
    <w:rsid w:val="00AB2E39"/>
    <w:rsid w:val="00AB32F4"/>
    <w:rsid w:val="00AB3AB6"/>
    <w:rsid w:val="00AB47ED"/>
    <w:rsid w:val="00AB4AB7"/>
    <w:rsid w:val="00AB5873"/>
    <w:rsid w:val="00AB60C4"/>
    <w:rsid w:val="00AB6330"/>
    <w:rsid w:val="00AB63D6"/>
    <w:rsid w:val="00AB663C"/>
    <w:rsid w:val="00AB6866"/>
    <w:rsid w:val="00AB68B6"/>
    <w:rsid w:val="00AB698C"/>
    <w:rsid w:val="00AB6C5B"/>
    <w:rsid w:val="00AB751F"/>
    <w:rsid w:val="00AB7A8E"/>
    <w:rsid w:val="00AC016C"/>
    <w:rsid w:val="00AC0293"/>
    <w:rsid w:val="00AC0337"/>
    <w:rsid w:val="00AC033A"/>
    <w:rsid w:val="00AC066C"/>
    <w:rsid w:val="00AC0725"/>
    <w:rsid w:val="00AC091F"/>
    <w:rsid w:val="00AC0964"/>
    <w:rsid w:val="00AC14AA"/>
    <w:rsid w:val="00AC1AAE"/>
    <w:rsid w:val="00AC1CC1"/>
    <w:rsid w:val="00AC1F78"/>
    <w:rsid w:val="00AC278F"/>
    <w:rsid w:val="00AC30CA"/>
    <w:rsid w:val="00AC31A8"/>
    <w:rsid w:val="00AC3821"/>
    <w:rsid w:val="00AC3A03"/>
    <w:rsid w:val="00AC42FF"/>
    <w:rsid w:val="00AC4322"/>
    <w:rsid w:val="00AC43F9"/>
    <w:rsid w:val="00AC4573"/>
    <w:rsid w:val="00AC461E"/>
    <w:rsid w:val="00AC5823"/>
    <w:rsid w:val="00AC5B92"/>
    <w:rsid w:val="00AC5D4A"/>
    <w:rsid w:val="00AC604D"/>
    <w:rsid w:val="00AC6400"/>
    <w:rsid w:val="00AC6555"/>
    <w:rsid w:val="00AC674D"/>
    <w:rsid w:val="00AC6E30"/>
    <w:rsid w:val="00AC7056"/>
    <w:rsid w:val="00AC7147"/>
    <w:rsid w:val="00AC7574"/>
    <w:rsid w:val="00AC7752"/>
    <w:rsid w:val="00AC7A46"/>
    <w:rsid w:val="00AC7A4E"/>
    <w:rsid w:val="00AC7AC8"/>
    <w:rsid w:val="00AC7C25"/>
    <w:rsid w:val="00AC7E9E"/>
    <w:rsid w:val="00AD053F"/>
    <w:rsid w:val="00AD069D"/>
    <w:rsid w:val="00AD0977"/>
    <w:rsid w:val="00AD09F7"/>
    <w:rsid w:val="00AD0B46"/>
    <w:rsid w:val="00AD0FC1"/>
    <w:rsid w:val="00AD1364"/>
    <w:rsid w:val="00AD154B"/>
    <w:rsid w:val="00AD15DE"/>
    <w:rsid w:val="00AD18B6"/>
    <w:rsid w:val="00AD1989"/>
    <w:rsid w:val="00AD1E70"/>
    <w:rsid w:val="00AD2075"/>
    <w:rsid w:val="00AD3037"/>
    <w:rsid w:val="00AD364B"/>
    <w:rsid w:val="00AD3736"/>
    <w:rsid w:val="00AD3B32"/>
    <w:rsid w:val="00AD3E98"/>
    <w:rsid w:val="00AD3FA0"/>
    <w:rsid w:val="00AD3FA1"/>
    <w:rsid w:val="00AD40F5"/>
    <w:rsid w:val="00AD41AA"/>
    <w:rsid w:val="00AD4480"/>
    <w:rsid w:val="00AD49CC"/>
    <w:rsid w:val="00AD4C5E"/>
    <w:rsid w:val="00AD4E1A"/>
    <w:rsid w:val="00AD4FC3"/>
    <w:rsid w:val="00AD5796"/>
    <w:rsid w:val="00AD587B"/>
    <w:rsid w:val="00AD5A1B"/>
    <w:rsid w:val="00AD5F41"/>
    <w:rsid w:val="00AD6C4F"/>
    <w:rsid w:val="00AD6C64"/>
    <w:rsid w:val="00AD72B9"/>
    <w:rsid w:val="00AD7370"/>
    <w:rsid w:val="00AD7743"/>
    <w:rsid w:val="00AD77CC"/>
    <w:rsid w:val="00AE004F"/>
    <w:rsid w:val="00AE0129"/>
    <w:rsid w:val="00AE0819"/>
    <w:rsid w:val="00AE09EC"/>
    <w:rsid w:val="00AE0DAB"/>
    <w:rsid w:val="00AE14AC"/>
    <w:rsid w:val="00AE16BA"/>
    <w:rsid w:val="00AE1793"/>
    <w:rsid w:val="00AE181D"/>
    <w:rsid w:val="00AE182C"/>
    <w:rsid w:val="00AE1A2C"/>
    <w:rsid w:val="00AE1C3B"/>
    <w:rsid w:val="00AE20C7"/>
    <w:rsid w:val="00AE21AC"/>
    <w:rsid w:val="00AE25D2"/>
    <w:rsid w:val="00AE263E"/>
    <w:rsid w:val="00AE27BD"/>
    <w:rsid w:val="00AE2E9E"/>
    <w:rsid w:val="00AE3589"/>
    <w:rsid w:val="00AE35EB"/>
    <w:rsid w:val="00AE3BA6"/>
    <w:rsid w:val="00AE4036"/>
    <w:rsid w:val="00AE4180"/>
    <w:rsid w:val="00AE449C"/>
    <w:rsid w:val="00AE452C"/>
    <w:rsid w:val="00AE48C7"/>
    <w:rsid w:val="00AE4A47"/>
    <w:rsid w:val="00AE4AC8"/>
    <w:rsid w:val="00AE4B01"/>
    <w:rsid w:val="00AE4F70"/>
    <w:rsid w:val="00AE5EF1"/>
    <w:rsid w:val="00AE6170"/>
    <w:rsid w:val="00AE6BB4"/>
    <w:rsid w:val="00AE70E9"/>
    <w:rsid w:val="00AE7100"/>
    <w:rsid w:val="00AE7679"/>
    <w:rsid w:val="00AE76D7"/>
    <w:rsid w:val="00AE7B7B"/>
    <w:rsid w:val="00AE7BE1"/>
    <w:rsid w:val="00AE7BEB"/>
    <w:rsid w:val="00AE7F5F"/>
    <w:rsid w:val="00AF0309"/>
    <w:rsid w:val="00AF08D4"/>
    <w:rsid w:val="00AF0B28"/>
    <w:rsid w:val="00AF0BEA"/>
    <w:rsid w:val="00AF1483"/>
    <w:rsid w:val="00AF16DF"/>
    <w:rsid w:val="00AF1726"/>
    <w:rsid w:val="00AF181A"/>
    <w:rsid w:val="00AF19DD"/>
    <w:rsid w:val="00AF1B96"/>
    <w:rsid w:val="00AF1D0B"/>
    <w:rsid w:val="00AF25E1"/>
    <w:rsid w:val="00AF29CA"/>
    <w:rsid w:val="00AF2D30"/>
    <w:rsid w:val="00AF2F17"/>
    <w:rsid w:val="00AF2F94"/>
    <w:rsid w:val="00AF2FB7"/>
    <w:rsid w:val="00AF347F"/>
    <w:rsid w:val="00AF35F3"/>
    <w:rsid w:val="00AF3814"/>
    <w:rsid w:val="00AF3E31"/>
    <w:rsid w:val="00AF4019"/>
    <w:rsid w:val="00AF432A"/>
    <w:rsid w:val="00AF4469"/>
    <w:rsid w:val="00AF453E"/>
    <w:rsid w:val="00AF4CDC"/>
    <w:rsid w:val="00AF4D50"/>
    <w:rsid w:val="00AF4F52"/>
    <w:rsid w:val="00AF4F70"/>
    <w:rsid w:val="00AF502F"/>
    <w:rsid w:val="00AF569B"/>
    <w:rsid w:val="00AF58EC"/>
    <w:rsid w:val="00AF5B6E"/>
    <w:rsid w:val="00AF5FEA"/>
    <w:rsid w:val="00AF629E"/>
    <w:rsid w:val="00AF6A49"/>
    <w:rsid w:val="00AF6A4D"/>
    <w:rsid w:val="00AF6DDE"/>
    <w:rsid w:val="00AF781A"/>
    <w:rsid w:val="00AF786D"/>
    <w:rsid w:val="00AF7FE3"/>
    <w:rsid w:val="00B00456"/>
    <w:rsid w:val="00B0085C"/>
    <w:rsid w:val="00B00C8D"/>
    <w:rsid w:val="00B00FA3"/>
    <w:rsid w:val="00B01595"/>
    <w:rsid w:val="00B01CA5"/>
    <w:rsid w:val="00B02B81"/>
    <w:rsid w:val="00B02FF8"/>
    <w:rsid w:val="00B03244"/>
    <w:rsid w:val="00B03BCF"/>
    <w:rsid w:val="00B03C37"/>
    <w:rsid w:val="00B03CBA"/>
    <w:rsid w:val="00B0466C"/>
    <w:rsid w:val="00B048DF"/>
    <w:rsid w:val="00B0491A"/>
    <w:rsid w:val="00B0519B"/>
    <w:rsid w:val="00B0525F"/>
    <w:rsid w:val="00B05931"/>
    <w:rsid w:val="00B05AC1"/>
    <w:rsid w:val="00B05AF7"/>
    <w:rsid w:val="00B06506"/>
    <w:rsid w:val="00B0658E"/>
    <w:rsid w:val="00B067A2"/>
    <w:rsid w:val="00B06D4F"/>
    <w:rsid w:val="00B06FE0"/>
    <w:rsid w:val="00B07848"/>
    <w:rsid w:val="00B07B83"/>
    <w:rsid w:val="00B07C93"/>
    <w:rsid w:val="00B07CA4"/>
    <w:rsid w:val="00B07FC2"/>
    <w:rsid w:val="00B10288"/>
    <w:rsid w:val="00B104D6"/>
    <w:rsid w:val="00B111AB"/>
    <w:rsid w:val="00B11566"/>
    <w:rsid w:val="00B119D7"/>
    <w:rsid w:val="00B11AB6"/>
    <w:rsid w:val="00B11C3C"/>
    <w:rsid w:val="00B11C82"/>
    <w:rsid w:val="00B11CCD"/>
    <w:rsid w:val="00B12382"/>
    <w:rsid w:val="00B13471"/>
    <w:rsid w:val="00B13BA8"/>
    <w:rsid w:val="00B13C47"/>
    <w:rsid w:val="00B13D6F"/>
    <w:rsid w:val="00B13E0D"/>
    <w:rsid w:val="00B14125"/>
    <w:rsid w:val="00B142D1"/>
    <w:rsid w:val="00B15099"/>
    <w:rsid w:val="00B1523E"/>
    <w:rsid w:val="00B16A6B"/>
    <w:rsid w:val="00B16D46"/>
    <w:rsid w:val="00B16F04"/>
    <w:rsid w:val="00B17138"/>
    <w:rsid w:val="00B17313"/>
    <w:rsid w:val="00B176CB"/>
    <w:rsid w:val="00B17AD6"/>
    <w:rsid w:val="00B17C67"/>
    <w:rsid w:val="00B17DD8"/>
    <w:rsid w:val="00B20086"/>
    <w:rsid w:val="00B20139"/>
    <w:rsid w:val="00B210B3"/>
    <w:rsid w:val="00B211F0"/>
    <w:rsid w:val="00B2162A"/>
    <w:rsid w:val="00B218D5"/>
    <w:rsid w:val="00B21A09"/>
    <w:rsid w:val="00B224F3"/>
    <w:rsid w:val="00B225D1"/>
    <w:rsid w:val="00B2293D"/>
    <w:rsid w:val="00B229A8"/>
    <w:rsid w:val="00B2367E"/>
    <w:rsid w:val="00B24061"/>
    <w:rsid w:val="00B24651"/>
    <w:rsid w:val="00B2473A"/>
    <w:rsid w:val="00B2475A"/>
    <w:rsid w:val="00B247AA"/>
    <w:rsid w:val="00B24A79"/>
    <w:rsid w:val="00B253B9"/>
    <w:rsid w:val="00B25C94"/>
    <w:rsid w:val="00B2604D"/>
    <w:rsid w:val="00B268DD"/>
    <w:rsid w:val="00B26A76"/>
    <w:rsid w:val="00B26CF9"/>
    <w:rsid w:val="00B26F40"/>
    <w:rsid w:val="00B27253"/>
    <w:rsid w:val="00B30427"/>
    <w:rsid w:val="00B3051A"/>
    <w:rsid w:val="00B309D3"/>
    <w:rsid w:val="00B30C51"/>
    <w:rsid w:val="00B30C58"/>
    <w:rsid w:val="00B30DA0"/>
    <w:rsid w:val="00B31202"/>
    <w:rsid w:val="00B31205"/>
    <w:rsid w:val="00B313EE"/>
    <w:rsid w:val="00B3151D"/>
    <w:rsid w:val="00B315DC"/>
    <w:rsid w:val="00B31A66"/>
    <w:rsid w:val="00B31EFD"/>
    <w:rsid w:val="00B321C3"/>
    <w:rsid w:val="00B329CE"/>
    <w:rsid w:val="00B33161"/>
    <w:rsid w:val="00B33409"/>
    <w:rsid w:val="00B33B44"/>
    <w:rsid w:val="00B34006"/>
    <w:rsid w:val="00B3408E"/>
    <w:rsid w:val="00B3412B"/>
    <w:rsid w:val="00B34564"/>
    <w:rsid w:val="00B34866"/>
    <w:rsid w:val="00B34A7E"/>
    <w:rsid w:val="00B34AF7"/>
    <w:rsid w:val="00B35073"/>
    <w:rsid w:val="00B3530B"/>
    <w:rsid w:val="00B3555D"/>
    <w:rsid w:val="00B355B7"/>
    <w:rsid w:val="00B35AA0"/>
    <w:rsid w:val="00B3631F"/>
    <w:rsid w:val="00B3696F"/>
    <w:rsid w:val="00B36A93"/>
    <w:rsid w:val="00B36E42"/>
    <w:rsid w:val="00B36ED7"/>
    <w:rsid w:val="00B371F1"/>
    <w:rsid w:val="00B379B1"/>
    <w:rsid w:val="00B37B65"/>
    <w:rsid w:val="00B40891"/>
    <w:rsid w:val="00B409E1"/>
    <w:rsid w:val="00B40A82"/>
    <w:rsid w:val="00B40BCF"/>
    <w:rsid w:val="00B40ED1"/>
    <w:rsid w:val="00B42038"/>
    <w:rsid w:val="00B421BA"/>
    <w:rsid w:val="00B42421"/>
    <w:rsid w:val="00B427E9"/>
    <w:rsid w:val="00B42B36"/>
    <w:rsid w:val="00B42BA1"/>
    <w:rsid w:val="00B42D47"/>
    <w:rsid w:val="00B42FE5"/>
    <w:rsid w:val="00B43156"/>
    <w:rsid w:val="00B433F7"/>
    <w:rsid w:val="00B43840"/>
    <w:rsid w:val="00B43A79"/>
    <w:rsid w:val="00B43E5D"/>
    <w:rsid w:val="00B44842"/>
    <w:rsid w:val="00B44B9E"/>
    <w:rsid w:val="00B453B5"/>
    <w:rsid w:val="00B45523"/>
    <w:rsid w:val="00B45A2D"/>
    <w:rsid w:val="00B45BC8"/>
    <w:rsid w:val="00B4639D"/>
    <w:rsid w:val="00B467C3"/>
    <w:rsid w:val="00B46F0F"/>
    <w:rsid w:val="00B473AF"/>
    <w:rsid w:val="00B5026D"/>
    <w:rsid w:val="00B50451"/>
    <w:rsid w:val="00B50CC6"/>
    <w:rsid w:val="00B512BA"/>
    <w:rsid w:val="00B51397"/>
    <w:rsid w:val="00B5139D"/>
    <w:rsid w:val="00B5188B"/>
    <w:rsid w:val="00B51BD3"/>
    <w:rsid w:val="00B51FCE"/>
    <w:rsid w:val="00B52471"/>
    <w:rsid w:val="00B53525"/>
    <w:rsid w:val="00B5357B"/>
    <w:rsid w:val="00B538A9"/>
    <w:rsid w:val="00B53D7B"/>
    <w:rsid w:val="00B53F4F"/>
    <w:rsid w:val="00B54186"/>
    <w:rsid w:val="00B55808"/>
    <w:rsid w:val="00B560A5"/>
    <w:rsid w:val="00B565EC"/>
    <w:rsid w:val="00B566B7"/>
    <w:rsid w:val="00B56752"/>
    <w:rsid w:val="00B56B89"/>
    <w:rsid w:val="00B56B97"/>
    <w:rsid w:val="00B56FAB"/>
    <w:rsid w:val="00B57299"/>
    <w:rsid w:val="00B5743B"/>
    <w:rsid w:val="00B57C19"/>
    <w:rsid w:val="00B57D19"/>
    <w:rsid w:val="00B602B6"/>
    <w:rsid w:val="00B604E3"/>
    <w:rsid w:val="00B60A9F"/>
    <w:rsid w:val="00B60D02"/>
    <w:rsid w:val="00B60DA4"/>
    <w:rsid w:val="00B611E9"/>
    <w:rsid w:val="00B6129D"/>
    <w:rsid w:val="00B617DD"/>
    <w:rsid w:val="00B61811"/>
    <w:rsid w:val="00B61CB4"/>
    <w:rsid w:val="00B61CC4"/>
    <w:rsid w:val="00B621A3"/>
    <w:rsid w:val="00B62369"/>
    <w:rsid w:val="00B62421"/>
    <w:rsid w:val="00B624C6"/>
    <w:rsid w:val="00B625B9"/>
    <w:rsid w:val="00B62645"/>
    <w:rsid w:val="00B62B27"/>
    <w:rsid w:val="00B62B28"/>
    <w:rsid w:val="00B62BB6"/>
    <w:rsid w:val="00B6302F"/>
    <w:rsid w:val="00B63188"/>
    <w:rsid w:val="00B6336B"/>
    <w:rsid w:val="00B6370D"/>
    <w:rsid w:val="00B63730"/>
    <w:rsid w:val="00B6380A"/>
    <w:rsid w:val="00B63E6D"/>
    <w:rsid w:val="00B6425A"/>
    <w:rsid w:val="00B64770"/>
    <w:rsid w:val="00B647C2"/>
    <w:rsid w:val="00B65160"/>
    <w:rsid w:val="00B6520D"/>
    <w:rsid w:val="00B6523A"/>
    <w:rsid w:val="00B65271"/>
    <w:rsid w:val="00B65DDB"/>
    <w:rsid w:val="00B66491"/>
    <w:rsid w:val="00B66753"/>
    <w:rsid w:val="00B66760"/>
    <w:rsid w:val="00B66A28"/>
    <w:rsid w:val="00B66E07"/>
    <w:rsid w:val="00B67586"/>
    <w:rsid w:val="00B700AE"/>
    <w:rsid w:val="00B70248"/>
    <w:rsid w:val="00B703A9"/>
    <w:rsid w:val="00B70EF5"/>
    <w:rsid w:val="00B71548"/>
    <w:rsid w:val="00B71A00"/>
    <w:rsid w:val="00B71EDD"/>
    <w:rsid w:val="00B72B53"/>
    <w:rsid w:val="00B72CAE"/>
    <w:rsid w:val="00B72DDA"/>
    <w:rsid w:val="00B73183"/>
    <w:rsid w:val="00B73911"/>
    <w:rsid w:val="00B73F61"/>
    <w:rsid w:val="00B74026"/>
    <w:rsid w:val="00B74259"/>
    <w:rsid w:val="00B744E0"/>
    <w:rsid w:val="00B749D8"/>
    <w:rsid w:val="00B757E5"/>
    <w:rsid w:val="00B75A11"/>
    <w:rsid w:val="00B75AAB"/>
    <w:rsid w:val="00B75AF0"/>
    <w:rsid w:val="00B75C41"/>
    <w:rsid w:val="00B75FBF"/>
    <w:rsid w:val="00B760A5"/>
    <w:rsid w:val="00B7652E"/>
    <w:rsid w:val="00B7699A"/>
    <w:rsid w:val="00B76AF4"/>
    <w:rsid w:val="00B76BF1"/>
    <w:rsid w:val="00B76BFD"/>
    <w:rsid w:val="00B76C47"/>
    <w:rsid w:val="00B76E3D"/>
    <w:rsid w:val="00B76E93"/>
    <w:rsid w:val="00B772ED"/>
    <w:rsid w:val="00B77423"/>
    <w:rsid w:val="00B774EF"/>
    <w:rsid w:val="00B77917"/>
    <w:rsid w:val="00B77A90"/>
    <w:rsid w:val="00B800CC"/>
    <w:rsid w:val="00B80419"/>
    <w:rsid w:val="00B804CB"/>
    <w:rsid w:val="00B809C8"/>
    <w:rsid w:val="00B809EC"/>
    <w:rsid w:val="00B812B0"/>
    <w:rsid w:val="00B81ABA"/>
    <w:rsid w:val="00B81D7A"/>
    <w:rsid w:val="00B81EDD"/>
    <w:rsid w:val="00B82953"/>
    <w:rsid w:val="00B82BAF"/>
    <w:rsid w:val="00B82D34"/>
    <w:rsid w:val="00B831E3"/>
    <w:rsid w:val="00B83485"/>
    <w:rsid w:val="00B8392A"/>
    <w:rsid w:val="00B83A2E"/>
    <w:rsid w:val="00B84290"/>
    <w:rsid w:val="00B845B8"/>
    <w:rsid w:val="00B8478A"/>
    <w:rsid w:val="00B8481B"/>
    <w:rsid w:val="00B84B40"/>
    <w:rsid w:val="00B8523C"/>
    <w:rsid w:val="00B854C5"/>
    <w:rsid w:val="00B85C6E"/>
    <w:rsid w:val="00B85D20"/>
    <w:rsid w:val="00B86297"/>
    <w:rsid w:val="00B8730D"/>
    <w:rsid w:val="00B875DB"/>
    <w:rsid w:val="00B875E7"/>
    <w:rsid w:val="00B87792"/>
    <w:rsid w:val="00B87A7F"/>
    <w:rsid w:val="00B87B14"/>
    <w:rsid w:val="00B87E99"/>
    <w:rsid w:val="00B87F22"/>
    <w:rsid w:val="00B87FD6"/>
    <w:rsid w:val="00B90332"/>
    <w:rsid w:val="00B90F28"/>
    <w:rsid w:val="00B91354"/>
    <w:rsid w:val="00B913F7"/>
    <w:rsid w:val="00B91525"/>
    <w:rsid w:val="00B9251F"/>
    <w:rsid w:val="00B92617"/>
    <w:rsid w:val="00B92753"/>
    <w:rsid w:val="00B92C42"/>
    <w:rsid w:val="00B92E9C"/>
    <w:rsid w:val="00B93075"/>
    <w:rsid w:val="00B931B6"/>
    <w:rsid w:val="00B93622"/>
    <w:rsid w:val="00B93884"/>
    <w:rsid w:val="00B93FCA"/>
    <w:rsid w:val="00B94301"/>
    <w:rsid w:val="00B94D6C"/>
    <w:rsid w:val="00B94E24"/>
    <w:rsid w:val="00B94EB5"/>
    <w:rsid w:val="00B94EFD"/>
    <w:rsid w:val="00B94FFE"/>
    <w:rsid w:val="00B95203"/>
    <w:rsid w:val="00B9527E"/>
    <w:rsid w:val="00B954F4"/>
    <w:rsid w:val="00B956AC"/>
    <w:rsid w:val="00B96118"/>
    <w:rsid w:val="00B96229"/>
    <w:rsid w:val="00B9658E"/>
    <w:rsid w:val="00B96A89"/>
    <w:rsid w:val="00B96DD7"/>
    <w:rsid w:val="00B9765C"/>
    <w:rsid w:val="00B97A71"/>
    <w:rsid w:val="00B97A82"/>
    <w:rsid w:val="00B97B96"/>
    <w:rsid w:val="00B97F81"/>
    <w:rsid w:val="00BA00F3"/>
    <w:rsid w:val="00BA011F"/>
    <w:rsid w:val="00BA0451"/>
    <w:rsid w:val="00BA0C76"/>
    <w:rsid w:val="00BA0C7A"/>
    <w:rsid w:val="00BA0F62"/>
    <w:rsid w:val="00BA1046"/>
    <w:rsid w:val="00BA13A7"/>
    <w:rsid w:val="00BA13C0"/>
    <w:rsid w:val="00BA17D3"/>
    <w:rsid w:val="00BA1D23"/>
    <w:rsid w:val="00BA1F2B"/>
    <w:rsid w:val="00BA22D1"/>
    <w:rsid w:val="00BA23F6"/>
    <w:rsid w:val="00BA2665"/>
    <w:rsid w:val="00BA2B5C"/>
    <w:rsid w:val="00BA31B3"/>
    <w:rsid w:val="00BA3265"/>
    <w:rsid w:val="00BA334D"/>
    <w:rsid w:val="00BA3690"/>
    <w:rsid w:val="00BA3696"/>
    <w:rsid w:val="00BA3EF9"/>
    <w:rsid w:val="00BA49E4"/>
    <w:rsid w:val="00BA4C54"/>
    <w:rsid w:val="00BA50DB"/>
    <w:rsid w:val="00BA5237"/>
    <w:rsid w:val="00BA5473"/>
    <w:rsid w:val="00BA5678"/>
    <w:rsid w:val="00BA5921"/>
    <w:rsid w:val="00BA60F0"/>
    <w:rsid w:val="00BA6293"/>
    <w:rsid w:val="00BA6F1E"/>
    <w:rsid w:val="00BA7514"/>
    <w:rsid w:val="00BA7534"/>
    <w:rsid w:val="00BA7812"/>
    <w:rsid w:val="00BB0084"/>
    <w:rsid w:val="00BB01C7"/>
    <w:rsid w:val="00BB0374"/>
    <w:rsid w:val="00BB0472"/>
    <w:rsid w:val="00BB07AE"/>
    <w:rsid w:val="00BB0833"/>
    <w:rsid w:val="00BB0874"/>
    <w:rsid w:val="00BB0952"/>
    <w:rsid w:val="00BB0A82"/>
    <w:rsid w:val="00BB0B4D"/>
    <w:rsid w:val="00BB102C"/>
    <w:rsid w:val="00BB1143"/>
    <w:rsid w:val="00BB146A"/>
    <w:rsid w:val="00BB177B"/>
    <w:rsid w:val="00BB1AB7"/>
    <w:rsid w:val="00BB1AF7"/>
    <w:rsid w:val="00BB1BF0"/>
    <w:rsid w:val="00BB1F67"/>
    <w:rsid w:val="00BB20C7"/>
    <w:rsid w:val="00BB233E"/>
    <w:rsid w:val="00BB27D1"/>
    <w:rsid w:val="00BB27D6"/>
    <w:rsid w:val="00BB299F"/>
    <w:rsid w:val="00BB2C4F"/>
    <w:rsid w:val="00BB375C"/>
    <w:rsid w:val="00BB3DC7"/>
    <w:rsid w:val="00BB3FD2"/>
    <w:rsid w:val="00BB41E6"/>
    <w:rsid w:val="00BB42C9"/>
    <w:rsid w:val="00BB4685"/>
    <w:rsid w:val="00BB493E"/>
    <w:rsid w:val="00BB4E2E"/>
    <w:rsid w:val="00BB5953"/>
    <w:rsid w:val="00BB5993"/>
    <w:rsid w:val="00BB65EF"/>
    <w:rsid w:val="00BB6DDC"/>
    <w:rsid w:val="00BB6EBD"/>
    <w:rsid w:val="00BB71AC"/>
    <w:rsid w:val="00BB7245"/>
    <w:rsid w:val="00BB75F4"/>
    <w:rsid w:val="00BB76B6"/>
    <w:rsid w:val="00BB7817"/>
    <w:rsid w:val="00BB7A8E"/>
    <w:rsid w:val="00BB7B11"/>
    <w:rsid w:val="00BC000F"/>
    <w:rsid w:val="00BC064A"/>
    <w:rsid w:val="00BC0D29"/>
    <w:rsid w:val="00BC11B7"/>
    <w:rsid w:val="00BC15B2"/>
    <w:rsid w:val="00BC1CA6"/>
    <w:rsid w:val="00BC1CBF"/>
    <w:rsid w:val="00BC2178"/>
    <w:rsid w:val="00BC2360"/>
    <w:rsid w:val="00BC26AD"/>
    <w:rsid w:val="00BC2847"/>
    <w:rsid w:val="00BC2892"/>
    <w:rsid w:val="00BC2AEF"/>
    <w:rsid w:val="00BC31BD"/>
    <w:rsid w:val="00BC36D7"/>
    <w:rsid w:val="00BC39BD"/>
    <w:rsid w:val="00BC3E21"/>
    <w:rsid w:val="00BC4A2F"/>
    <w:rsid w:val="00BC50DC"/>
    <w:rsid w:val="00BC515F"/>
    <w:rsid w:val="00BC5474"/>
    <w:rsid w:val="00BC588D"/>
    <w:rsid w:val="00BC62EE"/>
    <w:rsid w:val="00BC6BE5"/>
    <w:rsid w:val="00BC7080"/>
    <w:rsid w:val="00BD01E8"/>
    <w:rsid w:val="00BD05B3"/>
    <w:rsid w:val="00BD07D9"/>
    <w:rsid w:val="00BD0E04"/>
    <w:rsid w:val="00BD13FB"/>
    <w:rsid w:val="00BD18FE"/>
    <w:rsid w:val="00BD1C27"/>
    <w:rsid w:val="00BD1CEF"/>
    <w:rsid w:val="00BD203D"/>
    <w:rsid w:val="00BD216A"/>
    <w:rsid w:val="00BD2779"/>
    <w:rsid w:val="00BD2B1B"/>
    <w:rsid w:val="00BD3415"/>
    <w:rsid w:val="00BD4019"/>
    <w:rsid w:val="00BD4C7D"/>
    <w:rsid w:val="00BD4E31"/>
    <w:rsid w:val="00BD4EDC"/>
    <w:rsid w:val="00BD5397"/>
    <w:rsid w:val="00BD541A"/>
    <w:rsid w:val="00BD57B6"/>
    <w:rsid w:val="00BD5A50"/>
    <w:rsid w:val="00BD600D"/>
    <w:rsid w:val="00BD6130"/>
    <w:rsid w:val="00BD61F1"/>
    <w:rsid w:val="00BD65DF"/>
    <w:rsid w:val="00BD6D1D"/>
    <w:rsid w:val="00BD7034"/>
    <w:rsid w:val="00BD70A6"/>
    <w:rsid w:val="00BD7202"/>
    <w:rsid w:val="00BE028A"/>
    <w:rsid w:val="00BE0510"/>
    <w:rsid w:val="00BE062B"/>
    <w:rsid w:val="00BE07AD"/>
    <w:rsid w:val="00BE0D11"/>
    <w:rsid w:val="00BE123B"/>
    <w:rsid w:val="00BE1AC9"/>
    <w:rsid w:val="00BE20CF"/>
    <w:rsid w:val="00BE20EE"/>
    <w:rsid w:val="00BE2618"/>
    <w:rsid w:val="00BE2EF9"/>
    <w:rsid w:val="00BE30F8"/>
    <w:rsid w:val="00BE3390"/>
    <w:rsid w:val="00BE42FB"/>
    <w:rsid w:val="00BE4408"/>
    <w:rsid w:val="00BE4BD1"/>
    <w:rsid w:val="00BE4CE4"/>
    <w:rsid w:val="00BE50B6"/>
    <w:rsid w:val="00BE5439"/>
    <w:rsid w:val="00BE549E"/>
    <w:rsid w:val="00BE582B"/>
    <w:rsid w:val="00BE6081"/>
    <w:rsid w:val="00BE62EA"/>
    <w:rsid w:val="00BE634E"/>
    <w:rsid w:val="00BE6992"/>
    <w:rsid w:val="00BE6BAC"/>
    <w:rsid w:val="00BE6BAE"/>
    <w:rsid w:val="00BE6FB3"/>
    <w:rsid w:val="00BE7017"/>
    <w:rsid w:val="00BE7047"/>
    <w:rsid w:val="00BE7136"/>
    <w:rsid w:val="00BE72F0"/>
    <w:rsid w:val="00BE739E"/>
    <w:rsid w:val="00BE747D"/>
    <w:rsid w:val="00BE7980"/>
    <w:rsid w:val="00BE798E"/>
    <w:rsid w:val="00BE7F9B"/>
    <w:rsid w:val="00BF0198"/>
    <w:rsid w:val="00BF0F84"/>
    <w:rsid w:val="00BF1269"/>
    <w:rsid w:val="00BF13DD"/>
    <w:rsid w:val="00BF1883"/>
    <w:rsid w:val="00BF1905"/>
    <w:rsid w:val="00BF1C80"/>
    <w:rsid w:val="00BF1D4C"/>
    <w:rsid w:val="00BF1E35"/>
    <w:rsid w:val="00BF2337"/>
    <w:rsid w:val="00BF26A4"/>
    <w:rsid w:val="00BF281E"/>
    <w:rsid w:val="00BF2B47"/>
    <w:rsid w:val="00BF3445"/>
    <w:rsid w:val="00BF3A57"/>
    <w:rsid w:val="00BF3B9B"/>
    <w:rsid w:val="00BF4315"/>
    <w:rsid w:val="00BF43F8"/>
    <w:rsid w:val="00BF4439"/>
    <w:rsid w:val="00BF4760"/>
    <w:rsid w:val="00BF4CD9"/>
    <w:rsid w:val="00BF4F36"/>
    <w:rsid w:val="00BF4FFD"/>
    <w:rsid w:val="00BF5192"/>
    <w:rsid w:val="00BF5392"/>
    <w:rsid w:val="00BF579B"/>
    <w:rsid w:val="00BF5A16"/>
    <w:rsid w:val="00BF5A7A"/>
    <w:rsid w:val="00BF6098"/>
    <w:rsid w:val="00BF626D"/>
    <w:rsid w:val="00BF673E"/>
    <w:rsid w:val="00BF6D0F"/>
    <w:rsid w:val="00BF6E58"/>
    <w:rsid w:val="00BF6E9A"/>
    <w:rsid w:val="00BF719E"/>
    <w:rsid w:val="00BF74F2"/>
    <w:rsid w:val="00BF772C"/>
    <w:rsid w:val="00BF77DA"/>
    <w:rsid w:val="00BF7D10"/>
    <w:rsid w:val="00C00185"/>
    <w:rsid w:val="00C004E2"/>
    <w:rsid w:val="00C0090A"/>
    <w:rsid w:val="00C00E6D"/>
    <w:rsid w:val="00C00FCB"/>
    <w:rsid w:val="00C0108B"/>
    <w:rsid w:val="00C012DC"/>
    <w:rsid w:val="00C015AA"/>
    <w:rsid w:val="00C0172B"/>
    <w:rsid w:val="00C017B0"/>
    <w:rsid w:val="00C019DB"/>
    <w:rsid w:val="00C02493"/>
    <w:rsid w:val="00C0253C"/>
    <w:rsid w:val="00C0360B"/>
    <w:rsid w:val="00C03973"/>
    <w:rsid w:val="00C03F25"/>
    <w:rsid w:val="00C04955"/>
    <w:rsid w:val="00C04A65"/>
    <w:rsid w:val="00C04EF3"/>
    <w:rsid w:val="00C05006"/>
    <w:rsid w:val="00C05164"/>
    <w:rsid w:val="00C058E6"/>
    <w:rsid w:val="00C060C1"/>
    <w:rsid w:val="00C061E2"/>
    <w:rsid w:val="00C06471"/>
    <w:rsid w:val="00C0652F"/>
    <w:rsid w:val="00C072D0"/>
    <w:rsid w:val="00C072E2"/>
    <w:rsid w:val="00C0767F"/>
    <w:rsid w:val="00C07BE9"/>
    <w:rsid w:val="00C07C33"/>
    <w:rsid w:val="00C10055"/>
    <w:rsid w:val="00C103B4"/>
    <w:rsid w:val="00C10AB4"/>
    <w:rsid w:val="00C10C3A"/>
    <w:rsid w:val="00C1133E"/>
    <w:rsid w:val="00C1139D"/>
    <w:rsid w:val="00C114AE"/>
    <w:rsid w:val="00C11D23"/>
    <w:rsid w:val="00C1222C"/>
    <w:rsid w:val="00C12D1D"/>
    <w:rsid w:val="00C12E8C"/>
    <w:rsid w:val="00C131E8"/>
    <w:rsid w:val="00C133BF"/>
    <w:rsid w:val="00C13A18"/>
    <w:rsid w:val="00C1403F"/>
    <w:rsid w:val="00C14253"/>
    <w:rsid w:val="00C14F59"/>
    <w:rsid w:val="00C150FE"/>
    <w:rsid w:val="00C1540A"/>
    <w:rsid w:val="00C154CC"/>
    <w:rsid w:val="00C15BA4"/>
    <w:rsid w:val="00C15E79"/>
    <w:rsid w:val="00C16D25"/>
    <w:rsid w:val="00C16E43"/>
    <w:rsid w:val="00C16E64"/>
    <w:rsid w:val="00C176B7"/>
    <w:rsid w:val="00C17834"/>
    <w:rsid w:val="00C17B6D"/>
    <w:rsid w:val="00C17DC2"/>
    <w:rsid w:val="00C17FED"/>
    <w:rsid w:val="00C2098C"/>
    <w:rsid w:val="00C20A6E"/>
    <w:rsid w:val="00C20CDF"/>
    <w:rsid w:val="00C20D94"/>
    <w:rsid w:val="00C20E22"/>
    <w:rsid w:val="00C216E6"/>
    <w:rsid w:val="00C21723"/>
    <w:rsid w:val="00C21B1E"/>
    <w:rsid w:val="00C21BBF"/>
    <w:rsid w:val="00C21DB3"/>
    <w:rsid w:val="00C21E4A"/>
    <w:rsid w:val="00C223BA"/>
    <w:rsid w:val="00C224DC"/>
    <w:rsid w:val="00C228B5"/>
    <w:rsid w:val="00C22B90"/>
    <w:rsid w:val="00C22D06"/>
    <w:rsid w:val="00C22DF7"/>
    <w:rsid w:val="00C22FAB"/>
    <w:rsid w:val="00C23346"/>
    <w:rsid w:val="00C2347D"/>
    <w:rsid w:val="00C234B1"/>
    <w:rsid w:val="00C23695"/>
    <w:rsid w:val="00C238D5"/>
    <w:rsid w:val="00C24126"/>
    <w:rsid w:val="00C2434F"/>
    <w:rsid w:val="00C2446C"/>
    <w:rsid w:val="00C2479C"/>
    <w:rsid w:val="00C254C0"/>
    <w:rsid w:val="00C25639"/>
    <w:rsid w:val="00C25B4E"/>
    <w:rsid w:val="00C25BEE"/>
    <w:rsid w:val="00C260CD"/>
    <w:rsid w:val="00C26291"/>
    <w:rsid w:val="00C2698B"/>
    <w:rsid w:val="00C26D46"/>
    <w:rsid w:val="00C2730F"/>
    <w:rsid w:val="00C27BF7"/>
    <w:rsid w:val="00C306DD"/>
    <w:rsid w:val="00C307EB"/>
    <w:rsid w:val="00C30F61"/>
    <w:rsid w:val="00C31256"/>
    <w:rsid w:val="00C318F7"/>
    <w:rsid w:val="00C31B8A"/>
    <w:rsid w:val="00C31CD9"/>
    <w:rsid w:val="00C31F3B"/>
    <w:rsid w:val="00C32022"/>
    <w:rsid w:val="00C32A41"/>
    <w:rsid w:val="00C33735"/>
    <w:rsid w:val="00C339D8"/>
    <w:rsid w:val="00C33BFB"/>
    <w:rsid w:val="00C33CFC"/>
    <w:rsid w:val="00C341CF"/>
    <w:rsid w:val="00C34312"/>
    <w:rsid w:val="00C343F2"/>
    <w:rsid w:val="00C34C48"/>
    <w:rsid w:val="00C34CB7"/>
    <w:rsid w:val="00C34FD2"/>
    <w:rsid w:val="00C3508A"/>
    <w:rsid w:val="00C35E7F"/>
    <w:rsid w:val="00C36D82"/>
    <w:rsid w:val="00C36FEB"/>
    <w:rsid w:val="00C371E9"/>
    <w:rsid w:val="00C37234"/>
    <w:rsid w:val="00C37513"/>
    <w:rsid w:val="00C37CEB"/>
    <w:rsid w:val="00C37D6B"/>
    <w:rsid w:val="00C37F8E"/>
    <w:rsid w:val="00C4029C"/>
    <w:rsid w:val="00C404C9"/>
    <w:rsid w:val="00C4117C"/>
    <w:rsid w:val="00C41500"/>
    <w:rsid w:val="00C4173E"/>
    <w:rsid w:val="00C41B68"/>
    <w:rsid w:val="00C41D37"/>
    <w:rsid w:val="00C41E12"/>
    <w:rsid w:val="00C426C4"/>
    <w:rsid w:val="00C42B1B"/>
    <w:rsid w:val="00C430DE"/>
    <w:rsid w:val="00C43118"/>
    <w:rsid w:val="00C43916"/>
    <w:rsid w:val="00C43DE2"/>
    <w:rsid w:val="00C4429D"/>
    <w:rsid w:val="00C44319"/>
    <w:rsid w:val="00C44A41"/>
    <w:rsid w:val="00C44BE6"/>
    <w:rsid w:val="00C44DCE"/>
    <w:rsid w:val="00C45967"/>
    <w:rsid w:val="00C45D50"/>
    <w:rsid w:val="00C45FBE"/>
    <w:rsid w:val="00C46644"/>
    <w:rsid w:val="00C46E0E"/>
    <w:rsid w:val="00C47369"/>
    <w:rsid w:val="00C476D8"/>
    <w:rsid w:val="00C479F7"/>
    <w:rsid w:val="00C47E95"/>
    <w:rsid w:val="00C47FF9"/>
    <w:rsid w:val="00C503A6"/>
    <w:rsid w:val="00C503F2"/>
    <w:rsid w:val="00C50F80"/>
    <w:rsid w:val="00C51BE1"/>
    <w:rsid w:val="00C51D8D"/>
    <w:rsid w:val="00C51F0C"/>
    <w:rsid w:val="00C52255"/>
    <w:rsid w:val="00C5242C"/>
    <w:rsid w:val="00C525C1"/>
    <w:rsid w:val="00C528C2"/>
    <w:rsid w:val="00C53007"/>
    <w:rsid w:val="00C53599"/>
    <w:rsid w:val="00C53CEA"/>
    <w:rsid w:val="00C54574"/>
    <w:rsid w:val="00C54B58"/>
    <w:rsid w:val="00C5533D"/>
    <w:rsid w:val="00C55776"/>
    <w:rsid w:val="00C55FCD"/>
    <w:rsid w:val="00C56C70"/>
    <w:rsid w:val="00C56D17"/>
    <w:rsid w:val="00C573E8"/>
    <w:rsid w:val="00C5740F"/>
    <w:rsid w:val="00C57520"/>
    <w:rsid w:val="00C576D5"/>
    <w:rsid w:val="00C57E07"/>
    <w:rsid w:val="00C60D7F"/>
    <w:rsid w:val="00C60DBD"/>
    <w:rsid w:val="00C613F7"/>
    <w:rsid w:val="00C61D00"/>
    <w:rsid w:val="00C61D51"/>
    <w:rsid w:val="00C62B36"/>
    <w:rsid w:val="00C62FB8"/>
    <w:rsid w:val="00C63248"/>
    <w:rsid w:val="00C63588"/>
    <w:rsid w:val="00C63BC8"/>
    <w:rsid w:val="00C63E61"/>
    <w:rsid w:val="00C6408E"/>
    <w:rsid w:val="00C6411C"/>
    <w:rsid w:val="00C64454"/>
    <w:rsid w:val="00C64708"/>
    <w:rsid w:val="00C64710"/>
    <w:rsid w:val="00C649B2"/>
    <w:rsid w:val="00C64CD9"/>
    <w:rsid w:val="00C65139"/>
    <w:rsid w:val="00C65705"/>
    <w:rsid w:val="00C6570E"/>
    <w:rsid w:val="00C65C47"/>
    <w:rsid w:val="00C66312"/>
    <w:rsid w:val="00C66371"/>
    <w:rsid w:val="00C665CF"/>
    <w:rsid w:val="00C667BE"/>
    <w:rsid w:val="00C66DFE"/>
    <w:rsid w:val="00C67079"/>
    <w:rsid w:val="00C70514"/>
    <w:rsid w:val="00C70516"/>
    <w:rsid w:val="00C70D49"/>
    <w:rsid w:val="00C70DCA"/>
    <w:rsid w:val="00C714DC"/>
    <w:rsid w:val="00C7184A"/>
    <w:rsid w:val="00C7196C"/>
    <w:rsid w:val="00C71C16"/>
    <w:rsid w:val="00C71D67"/>
    <w:rsid w:val="00C72CEA"/>
    <w:rsid w:val="00C730A3"/>
    <w:rsid w:val="00C738C1"/>
    <w:rsid w:val="00C7391A"/>
    <w:rsid w:val="00C73A69"/>
    <w:rsid w:val="00C73C54"/>
    <w:rsid w:val="00C73CCB"/>
    <w:rsid w:val="00C73D48"/>
    <w:rsid w:val="00C74CA6"/>
    <w:rsid w:val="00C75A5F"/>
    <w:rsid w:val="00C75BD5"/>
    <w:rsid w:val="00C75C18"/>
    <w:rsid w:val="00C75D0B"/>
    <w:rsid w:val="00C765CA"/>
    <w:rsid w:val="00C7717D"/>
    <w:rsid w:val="00C777AB"/>
    <w:rsid w:val="00C777CE"/>
    <w:rsid w:val="00C779B0"/>
    <w:rsid w:val="00C77FA0"/>
    <w:rsid w:val="00C81773"/>
    <w:rsid w:val="00C818A1"/>
    <w:rsid w:val="00C81999"/>
    <w:rsid w:val="00C81E01"/>
    <w:rsid w:val="00C82073"/>
    <w:rsid w:val="00C820D9"/>
    <w:rsid w:val="00C8239B"/>
    <w:rsid w:val="00C829CA"/>
    <w:rsid w:val="00C82B5E"/>
    <w:rsid w:val="00C8313D"/>
    <w:rsid w:val="00C8322F"/>
    <w:rsid w:val="00C835E4"/>
    <w:rsid w:val="00C83A2B"/>
    <w:rsid w:val="00C83EA3"/>
    <w:rsid w:val="00C8407E"/>
    <w:rsid w:val="00C843A5"/>
    <w:rsid w:val="00C84A30"/>
    <w:rsid w:val="00C85014"/>
    <w:rsid w:val="00C85040"/>
    <w:rsid w:val="00C850EE"/>
    <w:rsid w:val="00C85104"/>
    <w:rsid w:val="00C854A7"/>
    <w:rsid w:val="00C85798"/>
    <w:rsid w:val="00C85DD3"/>
    <w:rsid w:val="00C85E48"/>
    <w:rsid w:val="00C85F27"/>
    <w:rsid w:val="00C8625C"/>
    <w:rsid w:val="00C862E5"/>
    <w:rsid w:val="00C868C8"/>
    <w:rsid w:val="00C87244"/>
    <w:rsid w:val="00C8729C"/>
    <w:rsid w:val="00C879C2"/>
    <w:rsid w:val="00C87AEE"/>
    <w:rsid w:val="00C87D4A"/>
    <w:rsid w:val="00C87EE6"/>
    <w:rsid w:val="00C9071E"/>
    <w:rsid w:val="00C907EC"/>
    <w:rsid w:val="00C90C87"/>
    <w:rsid w:val="00C90F0C"/>
    <w:rsid w:val="00C915AF"/>
    <w:rsid w:val="00C9237E"/>
    <w:rsid w:val="00C92395"/>
    <w:rsid w:val="00C937AE"/>
    <w:rsid w:val="00C93862"/>
    <w:rsid w:val="00C939FB"/>
    <w:rsid w:val="00C9472B"/>
    <w:rsid w:val="00C95179"/>
    <w:rsid w:val="00C95280"/>
    <w:rsid w:val="00C953AA"/>
    <w:rsid w:val="00C958A8"/>
    <w:rsid w:val="00C95C36"/>
    <w:rsid w:val="00C95EBE"/>
    <w:rsid w:val="00C96300"/>
    <w:rsid w:val="00C96A4E"/>
    <w:rsid w:val="00C96C65"/>
    <w:rsid w:val="00C97518"/>
    <w:rsid w:val="00CA0140"/>
    <w:rsid w:val="00CA0302"/>
    <w:rsid w:val="00CA0698"/>
    <w:rsid w:val="00CA06FE"/>
    <w:rsid w:val="00CA0980"/>
    <w:rsid w:val="00CA0A9E"/>
    <w:rsid w:val="00CA0EAF"/>
    <w:rsid w:val="00CA0F30"/>
    <w:rsid w:val="00CA10B3"/>
    <w:rsid w:val="00CA11EE"/>
    <w:rsid w:val="00CA128D"/>
    <w:rsid w:val="00CA1932"/>
    <w:rsid w:val="00CA1BE4"/>
    <w:rsid w:val="00CA1D32"/>
    <w:rsid w:val="00CA20DA"/>
    <w:rsid w:val="00CA214D"/>
    <w:rsid w:val="00CA297B"/>
    <w:rsid w:val="00CA2A8F"/>
    <w:rsid w:val="00CA305F"/>
    <w:rsid w:val="00CA308F"/>
    <w:rsid w:val="00CA3416"/>
    <w:rsid w:val="00CA36B2"/>
    <w:rsid w:val="00CA392D"/>
    <w:rsid w:val="00CA3C02"/>
    <w:rsid w:val="00CA3D76"/>
    <w:rsid w:val="00CA3EE2"/>
    <w:rsid w:val="00CA3FB4"/>
    <w:rsid w:val="00CA4E79"/>
    <w:rsid w:val="00CA55C9"/>
    <w:rsid w:val="00CA5886"/>
    <w:rsid w:val="00CA5897"/>
    <w:rsid w:val="00CA58E0"/>
    <w:rsid w:val="00CA58FD"/>
    <w:rsid w:val="00CA604F"/>
    <w:rsid w:val="00CA62F2"/>
    <w:rsid w:val="00CA64CC"/>
    <w:rsid w:val="00CA6537"/>
    <w:rsid w:val="00CA66F3"/>
    <w:rsid w:val="00CA687D"/>
    <w:rsid w:val="00CA6AEF"/>
    <w:rsid w:val="00CA6CA5"/>
    <w:rsid w:val="00CA6E7F"/>
    <w:rsid w:val="00CA7ACE"/>
    <w:rsid w:val="00CA7D1A"/>
    <w:rsid w:val="00CA7DEF"/>
    <w:rsid w:val="00CA7F7E"/>
    <w:rsid w:val="00CB010D"/>
    <w:rsid w:val="00CB0300"/>
    <w:rsid w:val="00CB03E0"/>
    <w:rsid w:val="00CB0457"/>
    <w:rsid w:val="00CB050B"/>
    <w:rsid w:val="00CB086C"/>
    <w:rsid w:val="00CB0900"/>
    <w:rsid w:val="00CB0A69"/>
    <w:rsid w:val="00CB1068"/>
    <w:rsid w:val="00CB1123"/>
    <w:rsid w:val="00CB16C0"/>
    <w:rsid w:val="00CB1B3B"/>
    <w:rsid w:val="00CB208D"/>
    <w:rsid w:val="00CB23CD"/>
    <w:rsid w:val="00CB28C4"/>
    <w:rsid w:val="00CB2A07"/>
    <w:rsid w:val="00CB2F07"/>
    <w:rsid w:val="00CB2F15"/>
    <w:rsid w:val="00CB2F98"/>
    <w:rsid w:val="00CB311F"/>
    <w:rsid w:val="00CB3199"/>
    <w:rsid w:val="00CB34F7"/>
    <w:rsid w:val="00CB35A3"/>
    <w:rsid w:val="00CB3857"/>
    <w:rsid w:val="00CB483C"/>
    <w:rsid w:val="00CB4CF8"/>
    <w:rsid w:val="00CB528C"/>
    <w:rsid w:val="00CB5652"/>
    <w:rsid w:val="00CB5CA9"/>
    <w:rsid w:val="00CB5CFE"/>
    <w:rsid w:val="00CB6370"/>
    <w:rsid w:val="00CB6384"/>
    <w:rsid w:val="00CB6A16"/>
    <w:rsid w:val="00CB6A96"/>
    <w:rsid w:val="00CB701E"/>
    <w:rsid w:val="00CC054D"/>
    <w:rsid w:val="00CC10E1"/>
    <w:rsid w:val="00CC149F"/>
    <w:rsid w:val="00CC1B9F"/>
    <w:rsid w:val="00CC1BC4"/>
    <w:rsid w:val="00CC25FB"/>
    <w:rsid w:val="00CC2800"/>
    <w:rsid w:val="00CC29B5"/>
    <w:rsid w:val="00CC2F79"/>
    <w:rsid w:val="00CC2FDD"/>
    <w:rsid w:val="00CC3811"/>
    <w:rsid w:val="00CC383F"/>
    <w:rsid w:val="00CC3DB1"/>
    <w:rsid w:val="00CC4139"/>
    <w:rsid w:val="00CC496D"/>
    <w:rsid w:val="00CC4CDB"/>
    <w:rsid w:val="00CC4DEC"/>
    <w:rsid w:val="00CC5211"/>
    <w:rsid w:val="00CC5895"/>
    <w:rsid w:val="00CC5B5B"/>
    <w:rsid w:val="00CC5FB7"/>
    <w:rsid w:val="00CC60E4"/>
    <w:rsid w:val="00CC6238"/>
    <w:rsid w:val="00CC6BB6"/>
    <w:rsid w:val="00CC77EA"/>
    <w:rsid w:val="00CD0365"/>
    <w:rsid w:val="00CD089B"/>
    <w:rsid w:val="00CD0E1C"/>
    <w:rsid w:val="00CD11AB"/>
    <w:rsid w:val="00CD165C"/>
    <w:rsid w:val="00CD179C"/>
    <w:rsid w:val="00CD1ABD"/>
    <w:rsid w:val="00CD1CEF"/>
    <w:rsid w:val="00CD1F63"/>
    <w:rsid w:val="00CD22DB"/>
    <w:rsid w:val="00CD231D"/>
    <w:rsid w:val="00CD2323"/>
    <w:rsid w:val="00CD2B28"/>
    <w:rsid w:val="00CD2E46"/>
    <w:rsid w:val="00CD2E7A"/>
    <w:rsid w:val="00CD2FE6"/>
    <w:rsid w:val="00CD312D"/>
    <w:rsid w:val="00CD32BB"/>
    <w:rsid w:val="00CD3315"/>
    <w:rsid w:val="00CD34A3"/>
    <w:rsid w:val="00CD3544"/>
    <w:rsid w:val="00CD37FA"/>
    <w:rsid w:val="00CD3DF6"/>
    <w:rsid w:val="00CD428A"/>
    <w:rsid w:val="00CD4CEA"/>
    <w:rsid w:val="00CD4EB6"/>
    <w:rsid w:val="00CD539C"/>
    <w:rsid w:val="00CD70D9"/>
    <w:rsid w:val="00CD7E7E"/>
    <w:rsid w:val="00CE06F4"/>
    <w:rsid w:val="00CE0A0C"/>
    <w:rsid w:val="00CE19D9"/>
    <w:rsid w:val="00CE1ABD"/>
    <w:rsid w:val="00CE2586"/>
    <w:rsid w:val="00CE25F4"/>
    <w:rsid w:val="00CE2DA6"/>
    <w:rsid w:val="00CE340C"/>
    <w:rsid w:val="00CE3C0B"/>
    <w:rsid w:val="00CE3C3F"/>
    <w:rsid w:val="00CE3F23"/>
    <w:rsid w:val="00CE4277"/>
    <w:rsid w:val="00CE473C"/>
    <w:rsid w:val="00CE4A40"/>
    <w:rsid w:val="00CE4CAC"/>
    <w:rsid w:val="00CE4E1F"/>
    <w:rsid w:val="00CE51C6"/>
    <w:rsid w:val="00CE52A4"/>
    <w:rsid w:val="00CE5311"/>
    <w:rsid w:val="00CE596A"/>
    <w:rsid w:val="00CE5A4B"/>
    <w:rsid w:val="00CE678C"/>
    <w:rsid w:val="00CE707B"/>
    <w:rsid w:val="00CF0684"/>
    <w:rsid w:val="00CF0F8A"/>
    <w:rsid w:val="00CF0FBB"/>
    <w:rsid w:val="00CF143B"/>
    <w:rsid w:val="00CF17C7"/>
    <w:rsid w:val="00CF18EE"/>
    <w:rsid w:val="00CF1E62"/>
    <w:rsid w:val="00CF1F78"/>
    <w:rsid w:val="00CF2D9B"/>
    <w:rsid w:val="00CF305D"/>
    <w:rsid w:val="00CF30B3"/>
    <w:rsid w:val="00CF32C5"/>
    <w:rsid w:val="00CF3324"/>
    <w:rsid w:val="00CF3399"/>
    <w:rsid w:val="00CF3B41"/>
    <w:rsid w:val="00CF3BD9"/>
    <w:rsid w:val="00CF3E97"/>
    <w:rsid w:val="00CF3EC3"/>
    <w:rsid w:val="00CF401F"/>
    <w:rsid w:val="00CF4041"/>
    <w:rsid w:val="00CF429B"/>
    <w:rsid w:val="00CF453E"/>
    <w:rsid w:val="00CF4EE4"/>
    <w:rsid w:val="00CF5040"/>
    <w:rsid w:val="00CF5509"/>
    <w:rsid w:val="00CF5565"/>
    <w:rsid w:val="00CF5744"/>
    <w:rsid w:val="00CF5D9B"/>
    <w:rsid w:val="00CF6183"/>
    <w:rsid w:val="00CF689C"/>
    <w:rsid w:val="00CF6A61"/>
    <w:rsid w:val="00CF7154"/>
    <w:rsid w:val="00CF727D"/>
    <w:rsid w:val="00CF7525"/>
    <w:rsid w:val="00CF7546"/>
    <w:rsid w:val="00CF7E51"/>
    <w:rsid w:val="00D01261"/>
    <w:rsid w:val="00D017BD"/>
    <w:rsid w:val="00D01A1A"/>
    <w:rsid w:val="00D01CB5"/>
    <w:rsid w:val="00D02050"/>
    <w:rsid w:val="00D024F2"/>
    <w:rsid w:val="00D027EA"/>
    <w:rsid w:val="00D02C78"/>
    <w:rsid w:val="00D03087"/>
    <w:rsid w:val="00D030FD"/>
    <w:rsid w:val="00D03A3D"/>
    <w:rsid w:val="00D03E24"/>
    <w:rsid w:val="00D0402F"/>
    <w:rsid w:val="00D0403D"/>
    <w:rsid w:val="00D040C9"/>
    <w:rsid w:val="00D04407"/>
    <w:rsid w:val="00D0465C"/>
    <w:rsid w:val="00D050B1"/>
    <w:rsid w:val="00D05602"/>
    <w:rsid w:val="00D06662"/>
    <w:rsid w:val="00D06AAD"/>
    <w:rsid w:val="00D06AE8"/>
    <w:rsid w:val="00D070CC"/>
    <w:rsid w:val="00D073E8"/>
    <w:rsid w:val="00D076E5"/>
    <w:rsid w:val="00D07E95"/>
    <w:rsid w:val="00D10074"/>
    <w:rsid w:val="00D111AE"/>
    <w:rsid w:val="00D112C8"/>
    <w:rsid w:val="00D116AA"/>
    <w:rsid w:val="00D128A3"/>
    <w:rsid w:val="00D129D0"/>
    <w:rsid w:val="00D12B13"/>
    <w:rsid w:val="00D12FAF"/>
    <w:rsid w:val="00D13239"/>
    <w:rsid w:val="00D1372D"/>
    <w:rsid w:val="00D138AE"/>
    <w:rsid w:val="00D13B61"/>
    <w:rsid w:val="00D13EB9"/>
    <w:rsid w:val="00D1416E"/>
    <w:rsid w:val="00D1460F"/>
    <w:rsid w:val="00D14849"/>
    <w:rsid w:val="00D14886"/>
    <w:rsid w:val="00D14D62"/>
    <w:rsid w:val="00D14D7C"/>
    <w:rsid w:val="00D15094"/>
    <w:rsid w:val="00D151CF"/>
    <w:rsid w:val="00D158EC"/>
    <w:rsid w:val="00D15936"/>
    <w:rsid w:val="00D15B1F"/>
    <w:rsid w:val="00D16178"/>
    <w:rsid w:val="00D16291"/>
    <w:rsid w:val="00D164DA"/>
    <w:rsid w:val="00D165DD"/>
    <w:rsid w:val="00D16669"/>
    <w:rsid w:val="00D1680C"/>
    <w:rsid w:val="00D16AFB"/>
    <w:rsid w:val="00D16C15"/>
    <w:rsid w:val="00D16CE8"/>
    <w:rsid w:val="00D170FA"/>
    <w:rsid w:val="00D17581"/>
    <w:rsid w:val="00D1762A"/>
    <w:rsid w:val="00D179EE"/>
    <w:rsid w:val="00D201E2"/>
    <w:rsid w:val="00D2032F"/>
    <w:rsid w:val="00D208A6"/>
    <w:rsid w:val="00D20A34"/>
    <w:rsid w:val="00D20AD4"/>
    <w:rsid w:val="00D20BD0"/>
    <w:rsid w:val="00D20C39"/>
    <w:rsid w:val="00D21346"/>
    <w:rsid w:val="00D2147C"/>
    <w:rsid w:val="00D2168F"/>
    <w:rsid w:val="00D21C7D"/>
    <w:rsid w:val="00D22271"/>
    <w:rsid w:val="00D225DE"/>
    <w:rsid w:val="00D225EF"/>
    <w:rsid w:val="00D22E88"/>
    <w:rsid w:val="00D23330"/>
    <w:rsid w:val="00D2374A"/>
    <w:rsid w:val="00D23801"/>
    <w:rsid w:val="00D2395D"/>
    <w:rsid w:val="00D23992"/>
    <w:rsid w:val="00D23C12"/>
    <w:rsid w:val="00D24BFC"/>
    <w:rsid w:val="00D255B2"/>
    <w:rsid w:val="00D25AB3"/>
    <w:rsid w:val="00D25BA3"/>
    <w:rsid w:val="00D25D8A"/>
    <w:rsid w:val="00D26557"/>
    <w:rsid w:val="00D26700"/>
    <w:rsid w:val="00D2698C"/>
    <w:rsid w:val="00D269D9"/>
    <w:rsid w:val="00D26A86"/>
    <w:rsid w:val="00D26A9D"/>
    <w:rsid w:val="00D26AE3"/>
    <w:rsid w:val="00D26B67"/>
    <w:rsid w:val="00D2705B"/>
    <w:rsid w:val="00D275D1"/>
    <w:rsid w:val="00D27BB9"/>
    <w:rsid w:val="00D27D26"/>
    <w:rsid w:val="00D30174"/>
    <w:rsid w:val="00D30431"/>
    <w:rsid w:val="00D30553"/>
    <w:rsid w:val="00D30602"/>
    <w:rsid w:val="00D30859"/>
    <w:rsid w:val="00D30956"/>
    <w:rsid w:val="00D30C3C"/>
    <w:rsid w:val="00D31078"/>
    <w:rsid w:val="00D314CF"/>
    <w:rsid w:val="00D31595"/>
    <w:rsid w:val="00D31D9D"/>
    <w:rsid w:val="00D326F3"/>
    <w:rsid w:val="00D32777"/>
    <w:rsid w:val="00D32A02"/>
    <w:rsid w:val="00D32A25"/>
    <w:rsid w:val="00D32B49"/>
    <w:rsid w:val="00D32B64"/>
    <w:rsid w:val="00D33FAA"/>
    <w:rsid w:val="00D340AA"/>
    <w:rsid w:val="00D3471D"/>
    <w:rsid w:val="00D35184"/>
    <w:rsid w:val="00D35BF3"/>
    <w:rsid w:val="00D35E06"/>
    <w:rsid w:val="00D35E32"/>
    <w:rsid w:val="00D3674F"/>
    <w:rsid w:val="00D36AA7"/>
    <w:rsid w:val="00D36AF2"/>
    <w:rsid w:val="00D36D1B"/>
    <w:rsid w:val="00D37552"/>
    <w:rsid w:val="00D37866"/>
    <w:rsid w:val="00D3787A"/>
    <w:rsid w:val="00D40264"/>
    <w:rsid w:val="00D40281"/>
    <w:rsid w:val="00D40F0F"/>
    <w:rsid w:val="00D412CF"/>
    <w:rsid w:val="00D41338"/>
    <w:rsid w:val="00D41F19"/>
    <w:rsid w:val="00D42443"/>
    <w:rsid w:val="00D4245A"/>
    <w:rsid w:val="00D42994"/>
    <w:rsid w:val="00D430CC"/>
    <w:rsid w:val="00D434A2"/>
    <w:rsid w:val="00D437CE"/>
    <w:rsid w:val="00D43893"/>
    <w:rsid w:val="00D4396F"/>
    <w:rsid w:val="00D43B67"/>
    <w:rsid w:val="00D44411"/>
    <w:rsid w:val="00D4460D"/>
    <w:rsid w:val="00D44F4F"/>
    <w:rsid w:val="00D4510B"/>
    <w:rsid w:val="00D453AA"/>
    <w:rsid w:val="00D4592D"/>
    <w:rsid w:val="00D45CD3"/>
    <w:rsid w:val="00D45F91"/>
    <w:rsid w:val="00D46159"/>
    <w:rsid w:val="00D461F7"/>
    <w:rsid w:val="00D46209"/>
    <w:rsid w:val="00D463E4"/>
    <w:rsid w:val="00D464A5"/>
    <w:rsid w:val="00D46DAD"/>
    <w:rsid w:val="00D470B5"/>
    <w:rsid w:val="00D4735D"/>
    <w:rsid w:val="00D4771E"/>
    <w:rsid w:val="00D478F5"/>
    <w:rsid w:val="00D47944"/>
    <w:rsid w:val="00D4794C"/>
    <w:rsid w:val="00D47C03"/>
    <w:rsid w:val="00D47F65"/>
    <w:rsid w:val="00D50396"/>
    <w:rsid w:val="00D50776"/>
    <w:rsid w:val="00D5099F"/>
    <w:rsid w:val="00D50DDC"/>
    <w:rsid w:val="00D50F13"/>
    <w:rsid w:val="00D514EA"/>
    <w:rsid w:val="00D51EAF"/>
    <w:rsid w:val="00D51F0B"/>
    <w:rsid w:val="00D521A8"/>
    <w:rsid w:val="00D523B3"/>
    <w:rsid w:val="00D5260A"/>
    <w:rsid w:val="00D52908"/>
    <w:rsid w:val="00D5299E"/>
    <w:rsid w:val="00D52ACE"/>
    <w:rsid w:val="00D52AF8"/>
    <w:rsid w:val="00D52DB1"/>
    <w:rsid w:val="00D5369B"/>
    <w:rsid w:val="00D537C7"/>
    <w:rsid w:val="00D5382E"/>
    <w:rsid w:val="00D53886"/>
    <w:rsid w:val="00D53A60"/>
    <w:rsid w:val="00D53BDA"/>
    <w:rsid w:val="00D53C0A"/>
    <w:rsid w:val="00D53CFA"/>
    <w:rsid w:val="00D540C9"/>
    <w:rsid w:val="00D54BD8"/>
    <w:rsid w:val="00D54F95"/>
    <w:rsid w:val="00D5505E"/>
    <w:rsid w:val="00D55114"/>
    <w:rsid w:val="00D553EF"/>
    <w:rsid w:val="00D5564A"/>
    <w:rsid w:val="00D55AA3"/>
    <w:rsid w:val="00D55EE0"/>
    <w:rsid w:val="00D563CA"/>
    <w:rsid w:val="00D57065"/>
    <w:rsid w:val="00D57295"/>
    <w:rsid w:val="00D575C9"/>
    <w:rsid w:val="00D57A31"/>
    <w:rsid w:val="00D57B09"/>
    <w:rsid w:val="00D57DE8"/>
    <w:rsid w:val="00D60075"/>
    <w:rsid w:val="00D60D16"/>
    <w:rsid w:val="00D60F86"/>
    <w:rsid w:val="00D60FAE"/>
    <w:rsid w:val="00D61113"/>
    <w:rsid w:val="00D61BD2"/>
    <w:rsid w:val="00D61D16"/>
    <w:rsid w:val="00D61EC9"/>
    <w:rsid w:val="00D61EDE"/>
    <w:rsid w:val="00D625AC"/>
    <w:rsid w:val="00D62C04"/>
    <w:rsid w:val="00D62C10"/>
    <w:rsid w:val="00D62D2D"/>
    <w:rsid w:val="00D62D87"/>
    <w:rsid w:val="00D63280"/>
    <w:rsid w:val="00D63392"/>
    <w:rsid w:val="00D635FA"/>
    <w:rsid w:val="00D6362C"/>
    <w:rsid w:val="00D63746"/>
    <w:rsid w:val="00D63E25"/>
    <w:rsid w:val="00D63ED2"/>
    <w:rsid w:val="00D63F14"/>
    <w:rsid w:val="00D642BE"/>
    <w:rsid w:val="00D642D1"/>
    <w:rsid w:val="00D64484"/>
    <w:rsid w:val="00D64C3F"/>
    <w:rsid w:val="00D64C90"/>
    <w:rsid w:val="00D652F3"/>
    <w:rsid w:val="00D65973"/>
    <w:rsid w:val="00D65A34"/>
    <w:rsid w:val="00D66013"/>
    <w:rsid w:val="00D66245"/>
    <w:rsid w:val="00D664D4"/>
    <w:rsid w:val="00D66A25"/>
    <w:rsid w:val="00D67139"/>
    <w:rsid w:val="00D67BBD"/>
    <w:rsid w:val="00D70302"/>
    <w:rsid w:val="00D7136C"/>
    <w:rsid w:val="00D7143E"/>
    <w:rsid w:val="00D71661"/>
    <w:rsid w:val="00D718C2"/>
    <w:rsid w:val="00D71B5F"/>
    <w:rsid w:val="00D71E1F"/>
    <w:rsid w:val="00D7215D"/>
    <w:rsid w:val="00D72479"/>
    <w:rsid w:val="00D72609"/>
    <w:rsid w:val="00D729A8"/>
    <w:rsid w:val="00D72A97"/>
    <w:rsid w:val="00D72C98"/>
    <w:rsid w:val="00D72D66"/>
    <w:rsid w:val="00D72E30"/>
    <w:rsid w:val="00D734E6"/>
    <w:rsid w:val="00D73554"/>
    <w:rsid w:val="00D737B5"/>
    <w:rsid w:val="00D73A7A"/>
    <w:rsid w:val="00D73B58"/>
    <w:rsid w:val="00D73EB1"/>
    <w:rsid w:val="00D74531"/>
    <w:rsid w:val="00D7471E"/>
    <w:rsid w:val="00D748C0"/>
    <w:rsid w:val="00D74AC9"/>
    <w:rsid w:val="00D74BFA"/>
    <w:rsid w:val="00D75055"/>
    <w:rsid w:val="00D75432"/>
    <w:rsid w:val="00D7556B"/>
    <w:rsid w:val="00D75C99"/>
    <w:rsid w:val="00D75E41"/>
    <w:rsid w:val="00D76083"/>
    <w:rsid w:val="00D76856"/>
    <w:rsid w:val="00D768FA"/>
    <w:rsid w:val="00D76B93"/>
    <w:rsid w:val="00D76D0D"/>
    <w:rsid w:val="00D7771E"/>
    <w:rsid w:val="00D779A2"/>
    <w:rsid w:val="00D77A4C"/>
    <w:rsid w:val="00D77C76"/>
    <w:rsid w:val="00D77FC0"/>
    <w:rsid w:val="00D80269"/>
    <w:rsid w:val="00D8043F"/>
    <w:rsid w:val="00D8096B"/>
    <w:rsid w:val="00D80AFE"/>
    <w:rsid w:val="00D80E6B"/>
    <w:rsid w:val="00D814F1"/>
    <w:rsid w:val="00D81DDE"/>
    <w:rsid w:val="00D81FAF"/>
    <w:rsid w:val="00D8252A"/>
    <w:rsid w:val="00D82CD6"/>
    <w:rsid w:val="00D836B6"/>
    <w:rsid w:val="00D840B7"/>
    <w:rsid w:val="00D842AE"/>
    <w:rsid w:val="00D842CC"/>
    <w:rsid w:val="00D84B4E"/>
    <w:rsid w:val="00D84F13"/>
    <w:rsid w:val="00D85055"/>
    <w:rsid w:val="00D85529"/>
    <w:rsid w:val="00D85723"/>
    <w:rsid w:val="00D8580A"/>
    <w:rsid w:val="00D859E2"/>
    <w:rsid w:val="00D85B4D"/>
    <w:rsid w:val="00D85C83"/>
    <w:rsid w:val="00D85FC6"/>
    <w:rsid w:val="00D86311"/>
    <w:rsid w:val="00D865D7"/>
    <w:rsid w:val="00D867F2"/>
    <w:rsid w:val="00D868B1"/>
    <w:rsid w:val="00D87FE9"/>
    <w:rsid w:val="00D90573"/>
    <w:rsid w:val="00D90817"/>
    <w:rsid w:val="00D90AF2"/>
    <w:rsid w:val="00D9101B"/>
    <w:rsid w:val="00D9118A"/>
    <w:rsid w:val="00D912FD"/>
    <w:rsid w:val="00D913FA"/>
    <w:rsid w:val="00D91682"/>
    <w:rsid w:val="00D91A63"/>
    <w:rsid w:val="00D92937"/>
    <w:rsid w:val="00D92A28"/>
    <w:rsid w:val="00D92C7F"/>
    <w:rsid w:val="00D93070"/>
    <w:rsid w:val="00D931C5"/>
    <w:rsid w:val="00D9321A"/>
    <w:rsid w:val="00D9374E"/>
    <w:rsid w:val="00D93B03"/>
    <w:rsid w:val="00D93D17"/>
    <w:rsid w:val="00D9426F"/>
    <w:rsid w:val="00D942F0"/>
    <w:rsid w:val="00D94323"/>
    <w:rsid w:val="00D948A1"/>
    <w:rsid w:val="00D948DC"/>
    <w:rsid w:val="00D94A64"/>
    <w:rsid w:val="00D94B79"/>
    <w:rsid w:val="00D953ED"/>
    <w:rsid w:val="00D95863"/>
    <w:rsid w:val="00D959BE"/>
    <w:rsid w:val="00D95CFF"/>
    <w:rsid w:val="00D96A04"/>
    <w:rsid w:val="00D96D21"/>
    <w:rsid w:val="00D96D63"/>
    <w:rsid w:val="00D97044"/>
    <w:rsid w:val="00D971D0"/>
    <w:rsid w:val="00D971E2"/>
    <w:rsid w:val="00D97FBC"/>
    <w:rsid w:val="00DA02A7"/>
    <w:rsid w:val="00DA02BB"/>
    <w:rsid w:val="00DA0314"/>
    <w:rsid w:val="00DA03E0"/>
    <w:rsid w:val="00DA04E9"/>
    <w:rsid w:val="00DA0552"/>
    <w:rsid w:val="00DA06D4"/>
    <w:rsid w:val="00DA09AF"/>
    <w:rsid w:val="00DA1903"/>
    <w:rsid w:val="00DA1A3F"/>
    <w:rsid w:val="00DA1D57"/>
    <w:rsid w:val="00DA1D63"/>
    <w:rsid w:val="00DA23C3"/>
    <w:rsid w:val="00DA2783"/>
    <w:rsid w:val="00DA289B"/>
    <w:rsid w:val="00DA2E51"/>
    <w:rsid w:val="00DA2F09"/>
    <w:rsid w:val="00DA34C9"/>
    <w:rsid w:val="00DA34F8"/>
    <w:rsid w:val="00DA3578"/>
    <w:rsid w:val="00DA38D7"/>
    <w:rsid w:val="00DA3AED"/>
    <w:rsid w:val="00DA3E05"/>
    <w:rsid w:val="00DA40B8"/>
    <w:rsid w:val="00DA43F1"/>
    <w:rsid w:val="00DA455D"/>
    <w:rsid w:val="00DA4825"/>
    <w:rsid w:val="00DA50CA"/>
    <w:rsid w:val="00DA5E10"/>
    <w:rsid w:val="00DA6365"/>
    <w:rsid w:val="00DA6C4E"/>
    <w:rsid w:val="00DA6CF2"/>
    <w:rsid w:val="00DA6E25"/>
    <w:rsid w:val="00DA6E52"/>
    <w:rsid w:val="00DA6E58"/>
    <w:rsid w:val="00DA6EF0"/>
    <w:rsid w:val="00DA7CAC"/>
    <w:rsid w:val="00DA7E98"/>
    <w:rsid w:val="00DB0429"/>
    <w:rsid w:val="00DB0693"/>
    <w:rsid w:val="00DB20B4"/>
    <w:rsid w:val="00DB3315"/>
    <w:rsid w:val="00DB3BC1"/>
    <w:rsid w:val="00DB41BC"/>
    <w:rsid w:val="00DB43E7"/>
    <w:rsid w:val="00DB4BCB"/>
    <w:rsid w:val="00DB4EE4"/>
    <w:rsid w:val="00DB4F67"/>
    <w:rsid w:val="00DB4FF3"/>
    <w:rsid w:val="00DB501A"/>
    <w:rsid w:val="00DB560B"/>
    <w:rsid w:val="00DB5B3E"/>
    <w:rsid w:val="00DB5BD8"/>
    <w:rsid w:val="00DB63A4"/>
    <w:rsid w:val="00DB67B7"/>
    <w:rsid w:val="00DB6C8E"/>
    <w:rsid w:val="00DB7E61"/>
    <w:rsid w:val="00DC0502"/>
    <w:rsid w:val="00DC05A9"/>
    <w:rsid w:val="00DC0CB7"/>
    <w:rsid w:val="00DC1255"/>
    <w:rsid w:val="00DC14D5"/>
    <w:rsid w:val="00DC1616"/>
    <w:rsid w:val="00DC170D"/>
    <w:rsid w:val="00DC179C"/>
    <w:rsid w:val="00DC1CB8"/>
    <w:rsid w:val="00DC1E91"/>
    <w:rsid w:val="00DC2534"/>
    <w:rsid w:val="00DC25C4"/>
    <w:rsid w:val="00DC262E"/>
    <w:rsid w:val="00DC26C5"/>
    <w:rsid w:val="00DC2952"/>
    <w:rsid w:val="00DC3028"/>
    <w:rsid w:val="00DC3418"/>
    <w:rsid w:val="00DC3611"/>
    <w:rsid w:val="00DC36CB"/>
    <w:rsid w:val="00DC3A05"/>
    <w:rsid w:val="00DC4046"/>
    <w:rsid w:val="00DC42C5"/>
    <w:rsid w:val="00DC46ED"/>
    <w:rsid w:val="00DC4853"/>
    <w:rsid w:val="00DC54C1"/>
    <w:rsid w:val="00DC5979"/>
    <w:rsid w:val="00DC5BA3"/>
    <w:rsid w:val="00DC61AE"/>
    <w:rsid w:val="00DC64C6"/>
    <w:rsid w:val="00DC65B7"/>
    <w:rsid w:val="00DC6BA7"/>
    <w:rsid w:val="00DC6FAA"/>
    <w:rsid w:val="00DC70DD"/>
    <w:rsid w:val="00DC7196"/>
    <w:rsid w:val="00DC7B78"/>
    <w:rsid w:val="00DD00C9"/>
    <w:rsid w:val="00DD0629"/>
    <w:rsid w:val="00DD0890"/>
    <w:rsid w:val="00DD0BB7"/>
    <w:rsid w:val="00DD13D7"/>
    <w:rsid w:val="00DD151F"/>
    <w:rsid w:val="00DD19A4"/>
    <w:rsid w:val="00DD1BB8"/>
    <w:rsid w:val="00DD210C"/>
    <w:rsid w:val="00DD275B"/>
    <w:rsid w:val="00DD2B12"/>
    <w:rsid w:val="00DD2EF5"/>
    <w:rsid w:val="00DD30C3"/>
    <w:rsid w:val="00DD3108"/>
    <w:rsid w:val="00DD3709"/>
    <w:rsid w:val="00DD394B"/>
    <w:rsid w:val="00DD3DE0"/>
    <w:rsid w:val="00DD3FC8"/>
    <w:rsid w:val="00DD4752"/>
    <w:rsid w:val="00DD49FE"/>
    <w:rsid w:val="00DD4E16"/>
    <w:rsid w:val="00DD518A"/>
    <w:rsid w:val="00DD559C"/>
    <w:rsid w:val="00DD5796"/>
    <w:rsid w:val="00DD57BF"/>
    <w:rsid w:val="00DD58A6"/>
    <w:rsid w:val="00DD6046"/>
    <w:rsid w:val="00DD6136"/>
    <w:rsid w:val="00DD62A9"/>
    <w:rsid w:val="00DD64BD"/>
    <w:rsid w:val="00DD6681"/>
    <w:rsid w:val="00DD6771"/>
    <w:rsid w:val="00DD695F"/>
    <w:rsid w:val="00DD6ACD"/>
    <w:rsid w:val="00DD729A"/>
    <w:rsid w:val="00DD7B16"/>
    <w:rsid w:val="00DE0AE4"/>
    <w:rsid w:val="00DE0CA7"/>
    <w:rsid w:val="00DE0E4C"/>
    <w:rsid w:val="00DE13F1"/>
    <w:rsid w:val="00DE16AB"/>
    <w:rsid w:val="00DE185F"/>
    <w:rsid w:val="00DE1CBC"/>
    <w:rsid w:val="00DE2AA8"/>
    <w:rsid w:val="00DE2C25"/>
    <w:rsid w:val="00DE3157"/>
    <w:rsid w:val="00DE402C"/>
    <w:rsid w:val="00DE4AAB"/>
    <w:rsid w:val="00DE4AF6"/>
    <w:rsid w:val="00DE4BA6"/>
    <w:rsid w:val="00DE4BE0"/>
    <w:rsid w:val="00DE4C56"/>
    <w:rsid w:val="00DE5121"/>
    <w:rsid w:val="00DE534D"/>
    <w:rsid w:val="00DE54B9"/>
    <w:rsid w:val="00DE55CE"/>
    <w:rsid w:val="00DE580A"/>
    <w:rsid w:val="00DE588D"/>
    <w:rsid w:val="00DE5945"/>
    <w:rsid w:val="00DE5970"/>
    <w:rsid w:val="00DE6A5F"/>
    <w:rsid w:val="00DE6B72"/>
    <w:rsid w:val="00DE6CA8"/>
    <w:rsid w:val="00DE763A"/>
    <w:rsid w:val="00DE77EF"/>
    <w:rsid w:val="00DE790F"/>
    <w:rsid w:val="00DF01DA"/>
    <w:rsid w:val="00DF02B2"/>
    <w:rsid w:val="00DF0383"/>
    <w:rsid w:val="00DF03F0"/>
    <w:rsid w:val="00DF0B64"/>
    <w:rsid w:val="00DF1383"/>
    <w:rsid w:val="00DF1577"/>
    <w:rsid w:val="00DF1D41"/>
    <w:rsid w:val="00DF24A2"/>
    <w:rsid w:val="00DF35C8"/>
    <w:rsid w:val="00DF3738"/>
    <w:rsid w:val="00DF3A9E"/>
    <w:rsid w:val="00DF3ECD"/>
    <w:rsid w:val="00DF3F0C"/>
    <w:rsid w:val="00DF47E9"/>
    <w:rsid w:val="00DF4995"/>
    <w:rsid w:val="00DF4D0C"/>
    <w:rsid w:val="00DF4D22"/>
    <w:rsid w:val="00DF4DD3"/>
    <w:rsid w:val="00DF500E"/>
    <w:rsid w:val="00DF5D3A"/>
    <w:rsid w:val="00DF5F57"/>
    <w:rsid w:val="00DF602E"/>
    <w:rsid w:val="00DF612D"/>
    <w:rsid w:val="00DF632C"/>
    <w:rsid w:val="00DF726F"/>
    <w:rsid w:val="00DF741D"/>
    <w:rsid w:val="00DF7586"/>
    <w:rsid w:val="00DF75BF"/>
    <w:rsid w:val="00DF7658"/>
    <w:rsid w:val="00DF7998"/>
    <w:rsid w:val="00E00426"/>
    <w:rsid w:val="00E0065C"/>
    <w:rsid w:val="00E00A81"/>
    <w:rsid w:val="00E00F3B"/>
    <w:rsid w:val="00E00F65"/>
    <w:rsid w:val="00E01936"/>
    <w:rsid w:val="00E019FB"/>
    <w:rsid w:val="00E01A69"/>
    <w:rsid w:val="00E01DE4"/>
    <w:rsid w:val="00E020B2"/>
    <w:rsid w:val="00E0238D"/>
    <w:rsid w:val="00E024EA"/>
    <w:rsid w:val="00E0269A"/>
    <w:rsid w:val="00E02CC9"/>
    <w:rsid w:val="00E03112"/>
    <w:rsid w:val="00E03266"/>
    <w:rsid w:val="00E03350"/>
    <w:rsid w:val="00E0501C"/>
    <w:rsid w:val="00E054E6"/>
    <w:rsid w:val="00E05880"/>
    <w:rsid w:val="00E05DE6"/>
    <w:rsid w:val="00E063DF"/>
    <w:rsid w:val="00E06452"/>
    <w:rsid w:val="00E064B1"/>
    <w:rsid w:val="00E06842"/>
    <w:rsid w:val="00E06B90"/>
    <w:rsid w:val="00E0707A"/>
    <w:rsid w:val="00E07318"/>
    <w:rsid w:val="00E07841"/>
    <w:rsid w:val="00E07A4E"/>
    <w:rsid w:val="00E07ABA"/>
    <w:rsid w:val="00E100A8"/>
    <w:rsid w:val="00E10190"/>
    <w:rsid w:val="00E10344"/>
    <w:rsid w:val="00E10844"/>
    <w:rsid w:val="00E10B3A"/>
    <w:rsid w:val="00E10CB7"/>
    <w:rsid w:val="00E10DAF"/>
    <w:rsid w:val="00E10F21"/>
    <w:rsid w:val="00E11060"/>
    <w:rsid w:val="00E11092"/>
    <w:rsid w:val="00E112D4"/>
    <w:rsid w:val="00E11A21"/>
    <w:rsid w:val="00E11B86"/>
    <w:rsid w:val="00E11E6B"/>
    <w:rsid w:val="00E11F40"/>
    <w:rsid w:val="00E12075"/>
    <w:rsid w:val="00E12340"/>
    <w:rsid w:val="00E1255A"/>
    <w:rsid w:val="00E12765"/>
    <w:rsid w:val="00E12A07"/>
    <w:rsid w:val="00E12A42"/>
    <w:rsid w:val="00E130E1"/>
    <w:rsid w:val="00E1311E"/>
    <w:rsid w:val="00E13167"/>
    <w:rsid w:val="00E132F3"/>
    <w:rsid w:val="00E13737"/>
    <w:rsid w:val="00E137F8"/>
    <w:rsid w:val="00E13AA4"/>
    <w:rsid w:val="00E13BB3"/>
    <w:rsid w:val="00E13C04"/>
    <w:rsid w:val="00E13E95"/>
    <w:rsid w:val="00E15594"/>
    <w:rsid w:val="00E155EC"/>
    <w:rsid w:val="00E156CA"/>
    <w:rsid w:val="00E157EF"/>
    <w:rsid w:val="00E15831"/>
    <w:rsid w:val="00E158C6"/>
    <w:rsid w:val="00E15908"/>
    <w:rsid w:val="00E1612A"/>
    <w:rsid w:val="00E16511"/>
    <w:rsid w:val="00E165B0"/>
    <w:rsid w:val="00E16636"/>
    <w:rsid w:val="00E167CC"/>
    <w:rsid w:val="00E16DB0"/>
    <w:rsid w:val="00E16E81"/>
    <w:rsid w:val="00E17017"/>
    <w:rsid w:val="00E174D1"/>
    <w:rsid w:val="00E177D1"/>
    <w:rsid w:val="00E17D63"/>
    <w:rsid w:val="00E2007F"/>
    <w:rsid w:val="00E203E9"/>
    <w:rsid w:val="00E2081B"/>
    <w:rsid w:val="00E20A59"/>
    <w:rsid w:val="00E21072"/>
    <w:rsid w:val="00E214E6"/>
    <w:rsid w:val="00E2165A"/>
    <w:rsid w:val="00E21718"/>
    <w:rsid w:val="00E21932"/>
    <w:rsid w:val="00E2211A"/>
    <w:rsid w:val="00E22442"/>
    <w:rsid w:val="00E22609"/>
    <w:rsid w:val="00E229A2"/>
    <w:rsid w:val="00E229D5"/>
    <w:rsid w:val="00E2309E"/>
    <w:rsid w:val="00E2326C"/>
    <w:rsid w:val="00E232C6"/>
    <w:rsid w:val="00E232CA"/>
    <w:rsid w:val="00E23521"/>
    <w:rsid w:val="00E23947"/>
    <w:rsid w:val="00E23C9E"/>
    <w:rsid w:val="00E24061"/>
    <w:rsid w:val="00E249B7"/>
    <w:rsid w:val="00E24BC5"/>
    <w:rsid w:val="00E24C2F"/>
    <w:rsid w:val="00E25000"/>
    <w:rsid w:val="00E25315"/>
    <w:rsid w:val="00E25506"/>
    <w:rsid w:val="00E25B0F"/>
    <w:rsid w:val="00E2606C"/>
    <w:rsid w:val="00E263C5"/>
    <w:rsid w:val="00E268CA"/>
    <w:rsid w:val="00E26D3F"/>
    <w:rsid w:val="00E26DC9"/>
    <w:rsid w:val="00E26E78"/>
    <w:rsid w:val="00E2713C"/>
    <w:rsid w:val="00E27148"/>
    <w:rsid w:val="00E27331"/>
    <w:rsid w:val="00E301CC"/>
    <w:rsid w:val="00E305DB"/>
    <w:rsid w:val="00E30E48"/>
    <w:rsid w:val="00E30EDC"/>
    <w:rsid w:val="00E30FDF"/>
    <w:rsid w:val="00E31006"/>
    <w:rsid w:val="00E311C8"/>
    <w:rsid w:val="00E31368"/>
    <w:rsid w:val="00E31538"/>
    <w:rsid w:val="00E31653"/>
    <w:rsid w:val="00E3165D"/>
    <w:rsid w:val="00E3212F"/>
    <w:rsid w:val="00E32668"/>
    <w:rsid w:val="00E328AC"/>
    <w:rsid w:val="00E32A4F"/>
    <w:rsid w:val="00E32B32"/>
    <w:rsid w:val="00E33237"/>
    <w:rsid w:val="00E336C3"/>
    <w:rsid w:val="00E3378C"/>
    <w:rsid w:val="00E344B0"/>
    <w:rsid w:val="00E34560"/>
    <w:rsid w:val="00E3456F"/>
    <w:rsid w:val="00E348FD"/>
    <w:rsid w:val="00E35617"/>
    <w:rsid w:val="00E3574D"/>
    <w:rsid w:val="00E35A6D"/>
    <w:rsid w:val="00E35B27"/>
    <w:rsid w:val="00E35D0E"/>
    <w:rsid w:val="00E35DEF"/>
    <w:rsid w:val="00E35F3B"/>
    <w:rsid w:val="00E366F3"/>
    <w:rsid w:val="00E367AC"/>
    <w:rsid w:val="00E367E4"/>
    <w:rsid w:val="00E3682D"/>
    <w:rsid w:val="00E36A23"/>
    <w:rsid w:val="00E36AFE"/>
    <w:rsid w:val="00E3734C"/>
    <w:rsid w:val="00E374BB"/>
    <w:rsid w:val="00E3798E"/>
    <w:rsid w:val="00E37BD5"/>
    <w:rsid w:val="00E37D17"/>
    <w:rsid w:val="00E400E7"/>
    <w:rsid w:val="00E405E3"/>
    <w:rsid w:val="00E409AE"/>
    <w:rsid w:val="00E40F80"/>
    <w:rsid w:val="00E4127D"/>
    <w:rsid w:val="00E41367"/>
    <w:rsid w:val="00E41F2D"/>
    <w:rsid w:val="00E4211B"/>
    <w:rsid w:val="00E4216D"/>
    <w:rsid w:val="00E42787"/>
    <w:rsid w:val="00E427C4"/>
    <w:rsid w:val="00E42C6C"/>
    <w:rsid w:val="00E42D19"/>
    <w:rsid w:val="00E43D39"/>
    <w:rsid w:val="00E43F1C"/>
    <w:rsid w:val="00E440FA"/>
    <w:rsid w:val="00E441E1"/>
    <w:rsid w:val="00E44BB7"/>
    <w:rsid w:val="00E44E70"/>
    <w:rsid w:val="00E44EA0"/>
    <w:rsid w:val="00E44F58"/>
    <w:rsid w:val="00E4500F"/>
    <w:rsid w:val="00E45E54"/>
    <w:rsid w:val="00E46542"/>
    <w:rsid w:val="00E468DB"/>
    <w:rsid w:val="00E46C47"/>
    <w:rsid w:val="00E46D68"/>
    <w:rsid w:val="00E46E24"/>
    <w:rsid w:val="00E4719D"/>
    <w:rsid w:val="00E47305"/>
    <w:rsid w:val="00E47869"/>
    <w:rsid w:val="00E47972"/>
    <w:rsid w:val="00E5061B"/>
    <w:rsid w:val="00E50BB4"/>
    <w:rsid w:val="00E50D66"/>
    <w:rsid w:val="00E5120C"/>
    <w:rsid w:val="00E5158F"/>
    <w:rsid w:val="00E51CBA"/>
    <w:rsid w:val="00E51E5F"/>
    <w:rsid w:val="00E51F47"/>
    <w:rsid w:val="00E52039"/>
    <w:rsid w:val="00E52110"/>
    <w:rsid w:val="00E52475"/>
    <w:rsid w:val="00E524C4"/>
    <w:rsid w:val="00E52992"/>
    <w:rsid w:val="00E5342A"/>
    <w:rsid w:val="00E5351C"/>
    <w:rsid w:val="00E537A3"/>
    <w:rsid w:val="00E53898"/>
    <w:rsid w:val="00E5409F"/>
    <w:rsid w:val="00E54215"/>
    <w:rsid w:val="00E5446B"/>
    <w:rsid w:val="00E5512E"/>
    <w:rsid w:val="00E558FE"/>
    <w:rsid w:val="00E559CF"/>
    <w:rsid w:val="00E55D55"/>
    <w:rsid w:val="00E56962"/>
    <w:rsid w:val="00E56C65"/>
    <w:rsid w:val="00E57822"/>
    <w:rsid w:val="00E578DA"/>
    <w:rsid w:val="00E57D7E"/>
    <w:rsid w:val="00E57EC8"/>
    <w:rsid w:val="00E60531"/>
    <w:rsid w:val="00E61105"/>
    <w:rsid w:val="00E61A1E"/>
    <w:rsid w:val="00E61A6B"/>
    <w:rsid w:val="00E61C4F"/>
    <w:rsid w:val="00E626EF"/>
    <w:rsid w:val="00E62773"/>
    <w:rsid w:val="00E627F8"/>
    <w:rsid w:val="00E6299C"/>
    <w:rsid w:val="00E62ED1"/>
    <w:rsid w:val="00E63165"/>
    <w:rsid w:val="00E6338B"/>
    <w:rsid w:val="00E63780"/>
    <w:rsid w:val="00E63E85"/>
    <w:rsid w:val="00E64AE8"/>
    <w:rsid w:val="00E64B25"/>
    <w:rsid w:val="00E655D8"/>
    <w:rsid w:val="00E655FE"/>
    <w:rsid w:val="00E65723"/>
    <w:rsid w:val="00E664DF"/>
    <w:rsid w:val="00E66BF5"/>
    <w:rsid w:val="00E67697"/>
    <w:rsid w:val="00E67AB1"/>
    <w:rsid w:val="00E67C80"/>
    <w:rsid w:val="00E70D9F"/>
    <w:rsid w:val="00E7111A"/>
    <w:rsid w:val="00E7137F"/>
    <w:rsid w:val="00E71469"/>
    <w:rsid w:val="00E717EB"/>
    <w:rsid w:val="00E71B82"/>
    <w:rsid w:val="00E723C8"/>
    <w:rsid w:val="00E72D8B"/>
    <w:rsid w:val="00E72DDE"/>
    <w:rsid w:val="00E734BF"/>
    <w:rsid w:val="00E7474E"/>
    <w:rsid w:val="00E755B1"/>
    <w:rsid w:val="00E75E6F"/>
    <w:rsid w:val="00E75F78"/>
    <w:rsid w:val="00E76607"/>
    <w:rsid w:val="00E76905"/>
    <w:rsid w:val="00E77146"/>
    <w:rsid w:val="00E773F0"/>
    <w:rsid w:val="00E77AF3"/>
    <w:rsid w:val="00E77BE9"/>
    <w:rsid w:val="00E77E82"/>
    <w:rsid w:val="00E80152"/>
    <w:rsid w:val="00E8083A"/>
    <w:rsid w:val="00E80DB5"/>
    <w:rsid w:val="00E80FC4"/>
    <w:rsid w:val="00E8115D"/>
    <w:rsid w:val="00E81172"/>
    <w:rsid w:val="00E8136A"/>
    <w:rsid w:val="00E8150C"/>
    <w:rsid w:val="00E8156E"/>
    <w:rsid w:val="00E81583"/>
    <w:rsid w:val="00E829F8"/>
    <w:rsid w:val="00E82C72"/>
    <w:rsid w:val="00E83097"/>
    <w:rsid w:val="00E83394"/>
    <w:rsid w:val="00E8355D"/>
    <w:rsid w:val="00E83784"/>
    <w:rsid w:val="00E83808"/>
    <w:rsid w:val="00E83C6C"/>
    <w:rsid w:val="00E83D6F"/>
    <w:rsid w:val="00E83EE9"/>
    <w:rsid w:val="00E84059"/>
    <w:rsid w:val="00E84127"/>
    <w:rsid w:val="00E8414E"/>
    <w:rsid w:val="00E841F5"/>
    <w:rsid w:val="00E84295"/>
    <w:rsid w:val="00E845BD"/>
    <w:rsid w:val="00E847B7"/>
    <w:rsid w:val="00E84CD2"/>
    <w:rsid w:val="00E84D07"/>
    <w:rsid w:val="00E84D8C"/>
    <w:rsid w:val="00E84E5C"/>
    <w:rsid w:val="00E85057"/>
    <w:rsid w:val="00E85074"/>
    <w:rsid w:val="00E854FF"/>
    <w:rsid w:val="00E857B2"/>
    <w:rsid w:val="00E857B4"/>
    <w:rsid w:val="00E85999"/>
    <w:rsid w:val="00E85FF8"/>
    <w:rsid w:val="00E86169"/>
    <w:rsid w:val="00E86F7D"/>
    <w:rsid w:val="00E87371"/>
    <w:rsid w:val="00E87518"/>
    <w:rsid w:val="00E87666"/>
    <w:rsid w:val="00E878AA"/>
    <w:rsid w:val="00E87946"/>
    <w:rsid w:val="00E87950"/>
    <w:rsid w:val="00E906FB"/>
    <w:rsid w:val="00E90BBB"/>
    <w:rsid w:val="00E90CA7"/>
    <w:rsid w:val="00E90E1A"/>
    <w:rsid w:val="00E9107B"/>
    <w:rsid w:val="00E91129"/>
    <w:rsid w:val="00E9113B"/>
    <w:rsid w:val="00E91878"/>
    <w:rsid w:val="00E928B6"/>
    <w:rsid w:val="00E92A5A"/>
    <w:rsid w:val="00E930A0"/>
    <w:rsid w:val="00E9348C"/>
    <w:rsid w:val="00E93DA7"/>
    <w:rsid w:val="00E94276"/>
    <w:rsid w:val="00E94342"/>
    <w:rsid w:val="00E94BAE"/>
    <w:rsid w:val="00E94F1A"/>
    <w:rsid w:val="00E95022"/>
    <w:rsid w:val="00E9562A"/>
    <w:rsid w:val="00E95871"/>
    <w:rsid w:val="00E95B0D"/>
    <w:rsid w:val="00E95C6E"/>
    <w:rsid w:val="00E95D92"/>
    <w:rsid w:val="00E95E4C"/>
    <w:rsid w:val="00E95E7F"/>
    <w:rsid w:val="00E9610E"/>
    <w:rsid w:val="00E96718"/>
    <w:rsid w:val="00E967F6"/>
    <w:rsid w:val="00E969E0"/>
    <w:rsid w:val="00E96A36"/>
    <w:rsid w:val="00E97052"/>
    <w:rsid w:val="00E9708A"/>
    <w:rsid w:val="00E97815"/>
    <w:rsid w:val="00E97871"/>
    <w:rsid w:val="00E97A91"/>
    <w:rsid w:val="00E97DB4"/>
    <w:rsid w:val="00EA00F8"/>
    <w:rsid w:val="00EA0273"/>
    <w:rsid w:val="00EA067C"/>
    <w:rsid w:val="00EA0892"/>
    <w:rsid w:val="00EA09B1"/>
    <w:rsid w:val="00EA0C46"/>
    <w:rsid w:val="00EA167E"/>
    <w:rsid w:val="00EA190C"/>
    <w:rsid w:val="00EA1C6A"/>
    <w:rsid w:val="00EA2905"/>
    <w:rsid w:val="00EA2B32"/>
    <w:rsid w:val="00EA370C"/>
    <w:rsid w:val="00EA39B7"/>
    <w:rsid w:val="00EA3B6C"/>
    <w:rsid w:val="00EA3CCB"/>
    <w:rsid w:val="00EA41B3"/>
    <w:rsid w:val="00EA4278"/>
    <w:rsid w:val="00EA43BD"/>
    <w:rsid w:val="00EA44F0"/>
    <w:rsid w:val="00EA4C2F"/>
    <w:rsid w:val="00EA4C80"/>
    <w:rsid w:val="00EA6015"/>
    <w:rsid w:val="00EA6339"/>
    <w:rsid w:val="00EA6667"/>
    <w:rsid w:val="00EA68A2"/>
    <w:rsid w:val="00EA6BB4"/>
    <w:rsid w:val="00EA70A7"/>
    <w:rsid w:val="00EA7B73"/>
    <w:rsid w:val="00EA7EAD"/>
    <w:rsid w:val="00EA7F55"/>
    <w:rsid w:val="00EA7FE0"/>
    <w:rsid w:val="00EB0403"/>
    <w:rsid w:val="00EB0527"/>
    <w:rsid w:val="00EB0920"/>
    <w:rsid w:val="00EB09CD"/>
    <w:rsid w:val="00EB0B39"/>
    <w:rsid w:val="00EB0BB8"/>
    <w:rsid w:val="00EB11E9"/>
    <w:rsid w:val="00EB1C85"/>
    <w:rsid w:val="00EB1CD1"/>
    <w:rsid w:val="00EB20FA"/>
    <w:rsid w:val="00EB26AE"/>
    <w:rsid w:val="00EB2AB1"/>
    <w:rsid w:val="00EB2AC9"/>
    <w:rsid w:val="00EB2C09"/>
    <w:rsid w:val="00EB2FA1"/>
    <w:rsid w:val="00EB3208"/>
    <w:rsid w:val="00EB3393"/>
    <w:rsid w:val="00EB34E9"/>
    <w:rsid w:val="00EB387C"/>
    <w:rsid w:val="00EB3AC6"/>
    <w:rsid w:val="00EB41B5"/>
    <w:rsid w:val="00EB41C0"/>
    <w:rsid w:val="00EB4733"/>
    <w:rsid w:val="00EB5141"/>
    <w:rsid w:val="00EB526C"/>
    <w:rsid w:val="00EB529E"/>
    <w:rsid w:val="00EB53E8"/>
    <w:rsid w:val="00EB54A4"/>
    <w:rsid w:val="00EB5575"/>
    <w:rsid w:val="00EB5778"/>
    <w:rsid w:val="00EB61A7"/>
    <w:rsid w:val="00EB6452"/>
    <w:rsid w:val="00EB6703"/>
    <w:rsid w:val="00EB6839"/>
    <w:rsid w:val="00EB69CB"/>
    <w:rsid w:val="00EB69FC"/>
    <w:rsid w:val="00EB7071"/>
    <w:rsid w:val="00EB730D"/>
    <w:rsid w:val="00EB7679"/>
    <w:rsid w:val="00EB78ED"/>
    <w:rsid w:val="00EB7C65"/>
    <w:rsid w:val="00EC052C"/>
    <w:rsid w:val="00EC09A0"/>
    <w:rsid w:val="00EC0BBE"/>
    <w:rsid w:val="00EC0FAD"/>
    <w:rsid w:val="00EC133B"/>
    <w:rsid w:val="00EC173C"/>
    <w:rsid w:val="00EC179F"/>
    <w:rsid w:val="00EC2307"/>
    <w:rsid w:val="00EC2650"/>
    <w:rsid w:val="00EC2753"/>
    <w:rsid w:val="00EC3A9A"/>
    <w:rsid w:val="00EC3D01"/>
    <w:rsid w:val="00EC3EDA"/>
    <w:rsid w:val="00EC449F"/>
    <w:rsid w:val="00EC45A5"/>
    <w:rsid w:val="00EC46A9"/>
    <w:rsid w:val="00EC4EDB"/>
    <w:rsid w:val="00EC5697"/>
    <w:rsid w:val="00EC5ADA"/>
    <w:rsid w:val="00EC5C6E"/>
    <w:rsid w:val="00EC5E27"/>
    <w:rsid w:val="00EC5E83"/>
    <w:rsid w:val="00EC692F"/>
    <w:rsid w:val="00EC6DA4"/>
    <w:rsid w:val="00EC6FC1"/>
    <w:rsid w:val="00EC700B"/>
    <w:rsid w:val="00EC7600"/>
    <w:rsid w:val="00EC7808"/>
    <w:rsid w:val="00EC7ABD"/>
    <w:rsid w:val="00EC7B63"/>
    <w:rsid w:val="00EC7CB1"/>
    <w:rsid w:val="00ED002C"/>
    <w:rsid w:val="00ED03E5"/>
    <w:rsid w:val="00ED0460"/>
    <w:rsid w:val="00ED0C31"/>
    <w:rsid w:val="00ED121B"/>
    <w:rsid w:val="00ED19A5"/>
    <w:rsid w:val="00ED1BD2"/>
    <w:rsid w:val="00ED1C00"/>
    <w:rsid w:val="00ED1F69"/>
    <w:rsid w:val="00ED20A0"/>
    <w:rsid w:val="00ED241D"/>
    <w:rsid w:val="00ED272E"/>
    <w:rsid w:val="00ED33D7"/>
    <w:rsid w:val="00ED41F8"/>
    <w:rsid w:val="00ED432D"/>
    <w:rsid w:val="00ED4F15"/>
    <w:rsid w:val="00ED535A"/>
    <w:rsid w:val="00ED5369"/>
    <w:rsid w:val="00ED6053"/>
    <w:rsid w:val="00ED61A0"/>
    <w:rsid w:val="00ED6E28"/>
    <w:rsid w:val="00ED7395"/>
    <w:rsid w:val="00ED73E8"/>
    <w:rsid w:val="00ED7D82"/>
    <w:rsid w:val="00EE0C99"/>
    <w:rsid w:val="00EE1563"/>
    <w:rsid w:val="00EE17DF"/>
    <w:rsid w:val="00EE18C1"/>
    <w:rsid w:val="00EE2212"/>
    <w:rsid w:val="00EE2380"/>
    <w:rsid w:val="00EE269D"/>
    <w:rsid w:val="00EE26FD"/>
    <w:rsid w:val="00EE2C63"/>
    <w:rsid w:val="00EE3213"/>
    <w:rsid w:val="00EE37A8"/>
    <w:rsid w:val="00EE3B14"/>
    <w:rsid w:val="00EE3F34"/>
    <w:rsid w:val="00EE3FBD"/>
    <w:rsid w:val="00EE43C9"/>
    <w:rsid w:val="00EE485A"/>
    <w:rsid w:val="00EE4B18"/>
    <w:rsid w:val="00EE4C2C"/>
    <w:rsid w:val="00EE5092"/>
    <w:rsid w:val="00EE5234"/>
    <w:rsid w:val="00EE5465"/>
    <w:rsid w:val="00EE5770"/>
    <w:rsid w:val="00EE6BBE"/>
    <w:rsid w:val="00EE6E24"/>
    <w:rsid w:val="00EE6F45"/>
    <w:rsid w:val="00EE7972"/>
    <w:rsid w:val="00EE7A23"/>
    <w:rsid w:val="00EE7B98"/>
    <w:rsid w:val="00EE7C0B"/>
    <w:rsid w:val="00EE7ECC"/>
    <w:rsid w:val="00EF039F"/>
    <w:rsid w:val="00EF05BC"/>
    <w:rsid w:val="00EF0651"/>
    <w:rsid w:val="00EF06A7"/>
    <w:rsid w:val="00EF094A"/>
    <w:rsid w:val="00EF0B7A"/>
    <w:rsid w:val="00EF0C0E"/>
    <w:rsid w:val="00EF0E03"/>
    <w:rsid w:val="00EF1237"/>
    <w:rsid w:val="00EF1239"/>
    <w:rsid w:val="00EF28AB"/>
    <w:rsid w:val="00EF2BC5"/>
    <w:rsid w:val="00EF2CB6"/>
    <w:rsid w:val="00EF2E82"/>
    <w:rsid w:val="00EF318B"/>
    <w:rsid w:val="00EF3256"/>
    <w:rsid w:val="00EF3436"/>
    <w:rsid w:val="00EF382A"/>
    <w:rsid w:val="00EF3B9B"/>
    <w:rsid w:val="00EF3BD3"/>
    <w:rsid w:val="00EF3EC3"/>
    <w:rsid w:val="00EF42C8"/>
    <w:rsid w:val="00EF44FB"/>
    <w:rsid w:val="00EF4793"/>
    <w:rsid w:val="00EF48A9"/>
    <w:rsid w:val="00EF491D"/>
    <w:rsid w:val="00EF4A03"/>
    <w:rsid w:val="00EF4B27"/>
    <w:rsid w:val="00EF4D5F"/>
    <w:rsid w:val="00EF4FF0"/>
    <w:rsid w:val="00EF51C3"/>
    <w:rsid w:val="00EF53D6"/>
    <w:rsid w:val="00EF5ACC"/>
    <w:rsid w:val="00EF5B24"/>
    <w:rsid w:val="00EF5C35"/>
    <w:rsid w:val="00EF61FA"/>
    <w:rsid w:val="00EF6353"/>
    <w:rsid w:val="00EF6B19"/>
    <w:rsid w:val="00EF6DD4"/>
    <w:rsid w:val="00EF7020"/>
    <w:rsid w:val="00EF74A6"/>
    <w:rsid w:val="00EF7792"/>
    <w:rsid w:val="00EF7E7E"/>
    <w:rsid w:val="00F0069A"/>
    <w:rsid w:val="00F00D3B"/>
    <w:rsid w:val="00F00D3E"/>
    <w:rsid w:val="00F01047"/>
    <w:rsid w:val="00F015E1"/>
    <w:rsid w:val="00F016D6"/>
    <w:rsid w:val="00F0182C"/>
    <w:rsid w:val="00F018AE"/>
    <w:rsid w:val="00F01A53"/>
    <w:rsid w:val="00F01D89"/>
    <w:rsid w:val="00F023A6"/>
    <w:rsid w:val="00F0260F"/>
    <w:rsid w:val="00F02646"/>
    <w:rsid w:val="00F02B1A"/>
    <w:rsid w:val="00F02DC3"/>
    <w:rsid w:val="00F03DF7"/>
    <w:rsid w:val="00F03EDC"/>
    <w:rsid w:val="00F042F8"/>
    <w:rsid w:val="00F04B94"/>
    <w:rsid w:val="00F04BD0"/>
    <w:rsid w:val="00F05294"/>
    <w:rsid w:val="00F0582C"/>
    <w:rsid w:val="00F06056"/>
    <w:rsid w:val="00F0657A"/>
    <w:rsid w:val="00F0687D"/>
    <w:rsid w:val="00F06F57"/>
    <w:rsid w:val="00F075A4"/>
    <w:rsid w:val="00F07CA0"/>
    <w:rsid w:val="00F07D57"/>
    <w:rsid w:val="00F07F04"/>
    <w:rsid w:val="00F1048D"/>
    <w:rsid w:val="00F10518"/>
    <w:rsid w:val="00F10EC6"/>
    <w:rsid w:val="00F11900"/>
    <w:rsid w:val="00F11C3B"/>
    <w:rsid w:val="00F123C5"/>
    <w:rsid w:val="00F12E60"/>
    <w:rsid w:val="00F130A7"/>
    <w:rsid w:val="00F130D2"/>
    <w:rsid w:val="00F13431"/>
    <w:rsid w:val="00F13565"/>
    <w:rsid w:val="00F135E6"/>
    <w:rsid w:val="00F13801"/>
    <w:rsid w:val="00F13B3A"/>
    <w:rsid w:val="00F13F72"/>
    <w:rsid w:val="00F14191"/>
    <w:rsid w:val="00F1471D"/>
    <w:rsid w:val="00F1474B"/>
    <w:rsid w:val="00F149B5"/>
    <w:rsid w:val="00F14E4B"/>
    <w:rsid w:val="00F14E55"/>
    <w:rsid w:val="00F153B1"/>
    <w:rsid w:val="00F15BCF"/>
    <w:rsid w:val="00F15BDD"/>
    <w:rsid w:val="00F15DEE"/>
    <w:rsid w:val="00F15E27"/>
    <w:rsid w:val="00F15ED9"/>
    <w:rsid w:val="00F15F99"/>
    <w:rsid w:val="00F16345"/>
    <w:rsid w:val="00F165D7"/>
    <w:rsid w:val="00F170B1"/>
    <w:rsid w:val="00F170C0"/>
    <w:rsid w:val="00F17821"/>
    <w:rsid w:val="00F17907"/>
    <w:rsid w:val="00F17997"/>
    <w:rsid w:val="00F17CE8"/>
    <w:rsid w:val="00F17E7D"/>
    <w:rsid w:val="00F17EEB"/>
    <w:rsid w:val="00F2009F"/>
    <w:rsid w:val="00F20519"/>
    <w:rsid w:val="00F20CA2"/>
    <w:rsid w:val="00F20D38"/>
    <w:rsid w:val="00F20E53"/>
    <w:rsid w:val="00F20E97"/>
    <w:rsid w:val="00F20EE6"/>
    <w:rsid w:val="00F21526"/>
    <w:rsid w:val="00F21894"/>
    <w:rsid w:val="00F219FB"/>
    <w:rsid w:val="00F21F13"/>
    <w:rsid w:val="00F22319"/>
    <w:rsid w:val="00F231A4"/>
    <w:rsid w:val="00F23519"/>
    <w:rsid w:val="00F23EE0"/>
    <w:rsid w:val="00F241DD"/>
    <w:rsid w:val="00F24F6E"/>
    <w:rsid w:val="00F2544C"/>
    <w:rsid w:val="00F25730"/>
    <w:rsid w:val="00F258F5"/>
    <w:rsid w:val="00F2592E"/>
    <w:rsid w:val="00F25A4E"/>
    <w:rsid w:val="00F2600D"/>
    <w:rsid w:val="00F2646B"/>
    <w:rsid w:val="00F264EE"/>
    <w:rsid w:val="00F268DA"/>
    <w:rsid w:val="00F26BE7"/>
    <w:rsid w:val="00F26DC8"/>
    <w:rsid w:val="00F26E2C"/>
    <w:rsid w:val="00F2729A"/>
    <w:rsid w:val="00F27907"/>
    <w:rsid w:val="00F27A58"/>
    <w:rsid w:val="00F27D01"/>
    <w:rsid w:val="00F303E9"/>
    <w:rsid w:val="00F30816"/>
    <w:rsid w:val="00F30A77"/>
    <w:rsid w:val="00F30D39"/>
    <w:rsid w:val="00F30D5A"/>
    <w:rsid w:val="00F30E9F"/>
    <w:rsid w:val="00F31700"/>
    <w:rsid w:val="00F31935"/>
    <w:rsid w:val="00F320E4"/>
    <w:rsid w:val="00F32283"/>
    <w:rsid w:val="00F328E4"/>
    <w:rsid w:val="00F329F3"/>
    <w:rsid w:val="00F32BEA"/>
    <w:rsid w:val="00F33098"/>
    <w:rsid w:val="00F330F5"/>
    <w:rsid w:val="00F332A1"/>
    <w:rsid w:val="00F333BE"/>
    <w:rsid w:val="00F33724"/>
    <w:rsid w:val="00F33B47"/>
    <w:rsid w:val="00F33EC0"/>
    <w:rsid w:val="00F33EC8"/>
    <w:rsid w:val="00F340CD"/>
    <w:rsid w:val="00F341B4"/>
    <w:rsid w:val="00F342FA"/>
    <w:rsid w:val="00F3435C"/>
    <w:rsid w:val="00F34716"/>
    <w:rsid w:val="00F34829"/>
    <w:rsid w:val="00F3496D"/>
    <w:rsid w:val="00F34A83"/>
    <w:rsid w:val="00F34CBF"/>
    <w:rsid w:val="00F34F98"/>
    <w:rsid w:val="00F35417"/>
    <w:rsid w:val="00F359E1"/>
    <w:rsid w:val="00F35AB5"/>
    <w:rsid w:val="00F35E06"/>
    <w:rsid w:val="00F35F64"/>
    <w:rsid w:val="00F36B7B"/>
    <w:rsid w:val="00F36E5C"/>
    <w:rsid w:val="00F37739"/>
    <w:rsid w:val="00F37E3C"/>
    <w:rsid w:val="00F37E89"/>
    <w:rsid w:val="00F403E1"/>
    <w:rsid w:val="00F40448"/>
    <w:rsid w:val="00F40655"/>
    <w:rsid w:val="00F4068C"/>
    <w:rsid w:val="00F40C59"/>
    <w:rsid w:val="00F412FA"/>
    <w:rsid w:val="00F41C95"/>
    <w:rsid w:val="00F42006"/>
    <w:rsid w:val="00F421FE"/>
    <w:rsid w:val="00F4250D"/>
    <w:rsid w:val="00F426F7"/>
    <w:rsid w:val="00F42D0D"/>
    <w:rsid w:val="00F436E1"/>
    <w:rsid w:val="00F4383E"/>
    <w:rsid w:val="00F4395C"/>
    <w:rsid w:val="00F43972"/>
    <w:rsid w:val="00F443C4"/>
    <w:rsid w:val="00F4448E"/>
    <w:rsid w:val="00F4449F"/>
    <w:rsid w:val="00F444C0"/>
    <w:rsid w:val="00F445D7"/>
    <w:rsid w:val="00F44C73"/>
    <w:rsid w:val="00F45404"/>
    <w:rsid w:val="00F455BD"/>
    <w:rsid w:val="00F455C9"/>
    <w:rsid w:val="00F45827"/>
    <w:rsid w:val="00F45B55"/>
    <w:rsid w:val="00F45C5C"/>
    <w:rsid w:val="00F45F06"/>
    <w:rsid w:val="00F4608D"/>
    <w:rsid w:val="00F476CC"/>
    <w:rsid w:val="00F50048"/>
    <w:rsid w:val="00F5031C"/>
    <w:rsid w:val="00F503C0"/>
    <w:rsid w:val="00F5078C"/>
    <w:rsid w:val="00F50791"/>
    <w:rsid w:val="00F50AAB"/>
    <w:rsid w:val="00F50D24"/>
    <w:rsid w:val="00F50E5D"/>
    <w:rsid w:val="00F50EE3"/>
    <w:rsid w:val="00F50FAE"/>
    <w:rsid w:val="00F51D39"/>
    <w:rsid w:val="00F51FD4"/>
    <w:rsid w:val="00F52068"/>
    <w:rsid w:val="00F523FE"/>
    <w:rsid w:val="00F52FA8"/>
    <w:rsid w:val="00F53205"/>
    <w:rsid w:val="00F532D8"/>
    <w:rsid w:val="00F53AB5"/>
    <w:rsid w:val="00F53AB9"/>
    <w:rsid w:val="00F541BE"/>
    <w:rsid w:val="00F54B0D"/>
    <w:rsid w:val="00F54D80"/>
    <w:rsid w:val="00F54E4E"/>
    <w:rsid w:val="00F551E3"/>
    <w:rsid w:val="00F5599B"/>
    <w:rsid w:val="00F55C10"/>
    <w:rsid w:val="00F55E65"/>
    <w:rsid w:val="00F55FAF"/>
    <w:rsid w:val="00F562E6"/>
    <w:rsid w:val="00F565C8"/>
    <w:rsid w:val="00F566CB"/>
    <w:rsid w:val="00F568BE"/>
    <w:rsid w:val="00F56EE3"/>
    <w:rsid w:val="00F57264"/>
    <w:rsid w:val="00F57559"/>
    <w:rsid w:val="00F600F2"/>
    <w:rsid w:val="00F6093A"/>
    <w:rsid w:val="00F60AE7"/>
    <w:rsid w:val="00F61365"/>
    <w:rsid w:val="00F615A9"/>
    <w:rsid w:val="00F61D47"/>
    <w:rsid w:val="00F61D6B"/>
    <w:rsid w:val="00F61EE9"/>
    <w:rsid w:val="00F62712"/>
    <w:rsid w:val="00F62933"/>
    <w:rsid w:val="00F62ACD"/>
    <w:rsid w:val="00F62D1C"/>
    <w:rsid w:val="00F62D2E"/>
    <w:rsid w:val="00F62F75"/>
    <w:rsid w:val="00F63A0D"/>
    <w:rsid w:val="00F63AF0"/>
    <w:rsid w:val="00F63F80"/>
    <w:rsid w:val="00F64019"/>
    <w:rsid w:val="00F64F7B"/>
    <w:rsid w:val="00F6524D"/>
    <w:rsid w:val="00F6579D"/>
    <w:rsid w:val="00F65D52"/>
    <w:rsid w:val="00F65E28"/>
    <w:rsid w:val="00F662BB"/>
    <w:rsid w:val="00F66803"/>
    <w:rsid w:val="00F673D0"/>
    <w:rsid w:val="00F67A3F"/>
    <w:rsid w:val="00F7014D"/>
    <w:rsid w:val="00F705AB"/>
    <w:rsid w:val="00F70EA9"/>
    <w:rsid w:val="00F71553"/>
    <w:rsid w:val="00F718CA"/>
    <w:rsid w:val="00F71A70"/>
    <w:rsid w:val="00F71C96"/>
    <w:rsid w:val="00F71D75"/>
    <w:rsid w:val="00F71F52"/>
    <w:rsid w:val="00F721DB"/>
    <w:rsid w:val="00F72200"/>
    <w:rsid w:val="00F722B9"/>
    <w:rsid w:val="00F725A6"/>
    <w:rsid w:val="00F728C9"/>
    <w:rsid w:val="00F72ABE"/>
    <w:rsid w:val="00F72D2C"/>
    <w:rsid w:val="00F72F64"/>
    <w:rsid w:val="00F73B0B"/>
    <w:rsid w:val="00F73B5D"/>
    <w:rsid w:val="00F7539A"/>
    <w:rsid w:val="00F757C7"/>
    <w:rsid w:val="00F759C9"/>
    <w:rsid w:val="00F75D81"/>
    <w:rsid w:val="00F76853"/>
    <w:rsid w:val="00F76B67"/>
    <w:rsid w:val="00F77119"/>
    <w:rsid w:val="00F774D1"/>
    <w:rsid w:val="00F77C8F"/>
    <w:rsid w:val="00F77D80"/>
    <w:rsid w:val="00F77EC3"/>
    <w:rsid w:val="00F803DE"/>
    <w:rsid w:val="00F80667"/>
    <w:rsid w:val="00F80914"/>
    <w:rsid w:val="00F809F5"/>
    <w:rsid w:val="00F80D1A"/>
    <w:rsid w:val="00F8153C"/>
    <w:rsid w:val="00F815D4"/>
    <w:rsid w:val="00F819FE"/>
    <w:rsid w:val="00F81D10"/>
    <w:rsid w:val="00F81DBB"/>
    <w:rsid w:val="00F81E99"/>
    <w:rsid w:val="00F8274F"/>
    <w:rsid w:val="00F827E5"/>
    <w:rsid w:val="00F82A6F"/>
    <w:rsid w:val="00F82AE0"/>
    <w:rsid w:val="00F82FAF"/>
    <w:rsid w:val="00F8311C"/>
    <w:rsid w:val="00F8321A"/>
    <w:rsid w:val="00F835B1"/>
    <w:rsid w:val="00F83F44"/>
    <w:rsid w:val="00F84031"/>
    <w:rsid w:val="00F84174"/>
    <w:rsid w:val="00F842B2"/>
    <w:rsid w:val="00F8447E"/>
    <w:rsid w:val="00F844E3"/>
    <w:rsid w:val="00F8470D"/>
    <w:rsid w:val="00F84F0A"/>
    <w:rsid w:val="00F84FE6"/>
    <w:rsid w:val="00F85258"/>
    <w:rsid w:val="00F85308"/>
    <w:rsid w:val="00F86077"/>
    <w:rsid w:val="00F86314"/>
    <w:rsid w:val="00F868DF"/>
    <w:rsid w:val="00F86AA2"/>
    <w:rsid w:val="00F86C02"/>
    <w:rsid w:val="00F86CFE"/>
    <w:rsid w:val="00F8705E"/>
    <w:rsid w:val="00F87305"/>
    <w:rsid w:val="00F8782C"/>
    <w:rsid w:val="00F87ADD"/>
    <w:rsid w:val="00F87B60"/>
    <w:rsid w:val="00F87D5F"/>
    <w:rsid w:val="00F9051E"/>
    <w:rsid w:val="00F905DA"/>
    <w:rsid w:val="00F905F2"/>
    <w:rsid w:val="00F91601"/>
    <w:rsid w:val="00F91A79"/>
    <w:rsid w:val="00F91AF5"/>
    <w:rsid w:val="00F91CEE"/>
    <w:rsid w:val="00F9212A"/>
    <w:rsid w:val="00F9218E"/>
    <w:rsid w:val="00F9285A"/>
    <w:rsid w:val="00F92A47"/>
    <w:rsid w:val="00F92BBE"/>
    <w:rsid w:val="00F9338D"/>
    <w:rsid w:val="00F934BA"/>
    <w:rsid w:val="00F93655"/>
    <w:rsid w:val="00F93B1C"/>
    <w:rsid w:val="00F93BA6"/>
    <w:rsid w:val="00F93F75"/>
    <w:rsid w:val="00F94C4A"/>
    <w:rsid w:val="00F95450"/>
    <w:rsid w:val="00F95ED6"/>
    <w:rsid w:val="00F95F36"/>
    <w:rsid w:val="00F95FB5"/>
    <w:rsid w:val="00F96151"/>
    <w:rsid w:val="00F9620F"/>
    <w:rsid w:val="00F971B3"/>
    <w:rsid w:val="00F973F8"/>
    <w:rsid w:val="00F9752C"/>
    <w:rsid w:val="00F97E39"/>
    <w:rsid w:val="00FA09E4"/>
    <w:rsid w:val="00FA0C12"/>
    <w:rsid w:val="00FA0C66"/>
    <w:rsid w:val="00FA0C94"/>
    <w:rsid w:val="00FA1AEF"/>
    <w:rsid w:val="00FA1FB6"/>
    <w:rsid w:val="00FA2089"/>
    <w:rsid w:val="00FA22B4"/>
    <w:rsid w:val="00FA27F5"/>
    <w:rsid w:val="00FA284C"/>
    <w:rsid w:val="00FA29C8"/>
    <w:rsid w:val="00FA2CF8"/>
    <w:rsid w:val="00FA30B2"/>
    <w:rsid w:val="00FA3375"/>
    <w:rsid w:val="00FA4357"/>
    <w:rsid w:val="00FA4428"/>
    <w:rsid w:val="00FA48BC"/>
    <w:rsid w:val="00FA4B3B"/>
    <w:rsid w:val="00FA5992"/>
    <w:rsid w:val="00FA59AF"/>
    <w:rsid w:val="00FA5E20"/>
    <w:rsid w:val="00FA634E"/>
    <w:rsid w:val="00FA6492"/>
    <w:rsid w:val="00FA6703"/>
    <w:rsid w:val="00FA6CE2"/>
    <w:rsid w:val="00FA709F"/>
    <w:rsid w:val="00FA70A6"/>
    <w:rsid w:val="00FA7212"/>
    <w:rsid w:val="00FA7692"/>
    <w:rsid w:val="00FA7791"/>
    <w:rsid w:val="00FA7894"/>
    <w:rsid w:val="00FA78E6"/>
    <w:rsid w:val="00FA7C7A"/>
    <w:rsid w:val="00FB00FC"/>
    <w:rsid w:val="00FB0543"/>
    <w:rsid w:val="00FB0801"/>
    <w:rsid w:val="00FB12F5"/>
    <w:rsid w:val="00FB1754"/>
    <w:rsid w:val="00FB181A"/>
    <w:rsid w:val="00FB1C9A"/>
    <w:rsid w:val="00FB1E33"/>
    <w:rsid w:val="00FB1FF6"/>
    <w:rsid w:val="00FB213E"/>
    <w:rsid w:val="00FB217D"/>
    <w:rsid w:val="00FB2506"/>
    <w:rsid w:val="00FB2B7B"/>
    <w:rsid w:val="00FB2C10"/>
    <w:rsid w:val="00FB35CC"/>
    <w:rsid w:val="00FB3F8C"/>
    <w:rsid w:val="00FB4349"/>
    <w:rsid w:val="00FB457A"/>
    <w:rsid w:val="00FB484D"/>
    <w:rsid w:val="00FB4872"/>
    <w:rsid w:val="00FB48EC"/>
    <w:rsid w:val="00FB556D"/>
    <w:rsid w:val="00FB5696"/>
    <w:rsid w:val="00FB56FA"/>
    <w:rsid w:val="00FB5A74"/>
    <w:rsid w:val="00FB5F5E"/>
    <w:rsid w:val="00FB6169"/>
    <w:rsid w:val="00FB6321"/>
    <w:rsid w:val="00FB6786"/>
    <w:rsid w:val="00FB6B42"/>
    <w:rsid w:val="00FB6C3B"/>
    <w:rsid w:val="00FB6E65"/>
    <w:rsid w:val="00FB7444"/>
    <w:rsid w:val="00FB75FE"/>
    <w:rsid w:val="00FB77E0"/>
    <w:rsid w:val="00FB7C48"/>
    <w:rsid w:val="00FB7F6E"/>
    <w:rsid w:val="00FC01E3"/>
    <w:rsid w:val="00FC03D3"/>
    <w:rsid w:val="00FC04DA"/>
    <w:rsid w:val="00FC0525"/>
    <w:rsid w:val="00FC0769"/>
    <w:rsid w:val="00FC0C97"/>
    <w:rsid w:val="00FC10F1"/>
    <w:rsid w:val="00FC1223"/>
    <w:rsid w:val="00FC133C"/>
    <w:rsid w:val="00FC279A"/>
    <w:rsid w:val="00FC2936"/>
    <w:rsid w:val="00FC299B"/>
    <w:rsid w:val="00FC2BFB"/>
    <w:rsid w:val="00FC2C47"/>
    <w:rsid w:val="00FC2CD1"/>
    <w:rsid w:val="00FC2F41"/>
    <w:rsid w:val="00FC30B9"/>
    <w:rsid w:val="00FC3B29"/>
    <w:rsid w:val="00FC3BB7"/>
    <w:rsid w:val="00FC3CC5"/>
    <w:rsid w:val="00FC425D"/>
    <w:rsid w:val="00FC4409"/>
    <w:rsid w:val="00FC4C3B"/>
    <w:rsid w:val="00FC524B"/>
    <w:rsid w:val="00FC5949"/>
    <w:rsid w:val="00FC5F08"/>
    <w:rsid w:val="00FC6363"/>
    <w:rsid w:val="00FC653A"/>
    <w:rsid w:val="00FC6671"/>
    <w:rsid w:val="00FC675B"/>
    <w:rsid w:val="00FC6883"/>
    <w:rsid w:val="00FC6C6D"/>
    <w:rsid w:val="00FC6FD1"/>
    <w:rsid w:val="00FC75DB"/>
    <w:rsid w:val="00FC7D91"/>
    <w:rsid w:val="00FC7DC0"/>
    <w:rsid w:val="00FD0177"/>
    <w:rsid w:val="00FD0C4D"/>
    <w:rsid w:val="00FD0DE1"/>
    <w:rsid w:val="00FD0EE7"/>
    <w:rsid w:val="00FD1001"/>
    <w:rsid w:val="00FD11F1"/>
    <w:rsid w:val="00FD165C"/>
    <w:rsid w:val="00FD1C89"/>
    <w:rsid w:val="00FD1F8B"/>
    <w:rsid w:val="00FD2994"/>
    <w:rsid w:val="00FD29E8"/>
    <w:rsid w:val="00FD34B4"/>
    <w:rsid w:val="00FD38F1"/>
    <w:rsid w:val="00FD3999"/>
    <w:rsid w:val="00FD3FB4"/>
    <w:rsid w:val="00FD4173"/>
    <w:rsid w:val="00FD4247"/>
    <w:rsid w:val="00FD42F1"/>
    <w:rsid w:val="00FD47DD"/>
    <w:rsid w:val="00FD4812"/>
    <w:rsid w:val="00FD4F44"/>
    <w:rsid w:val="00FD50CD"/>
    <w:rsid w:val="00FD58B9"/>
    <w:rsid w:val="00FD5B7D"/>
    <w:rsid w:val="00FD5CD0"/>
    <w:rsid w:val="00FD634A"/>
    <w:rsid w:val="00FD672D"/>
    <w:rsid w:val="00FD6796"/>
    <w:rsid w:val="00FD689F"/>
    <w:rsid w:val="00FD6A87"/>
    <w:rsid w:val="00FD6C0D"/>
    <w:rsid w:val="00FD76C5"/>
    <w:rsid w:val="00FD7ADD"/>
    <w:rsid w:val="00FD7B5D"/>
    <w:rsid w:val="00FD7F51"/>
    <w:rsid w:val="00FD7FBB"/>
    <w:rsid w:val="00FE04E4"/>
    <w:rsid w:val="00FE05CC"/>
    <w:rsid w:val="00FE0917"/>
    <w:rsid w:val="00FE0B87"/>
    <w:rsid w:val="00FE0CB1"/>
    <w:rsid w:val="00FE191E"/>
    <w:rsid w:val="00FE1A55"/>
    <w:rsid w:val="00FE1FDA"/>
    <w:rsid w:val="00FE24BF"/>
    <w:rsid w:val="00FE296D"/>
    <w:rsid w:val="00FE2988"/>
    <w:rsid w:val="00FE2D6F"/>
    <w:rsid w:val="00FE3191"/>
    <w:rsid w:val="00FE32DC"/>
    <w:rsid w:val="00FE33E8"/>
    <w:rsid w:val="00FE3FF4"/>
    <w:rsid w:val="00FE459D"/>
    <w:rsid w:val="00FE47FC"/>
    <w:rsid w:val="00FE502A"/>
    <w:rsid w:val="00FE5072"/>
    <w:rsid w:val="00FE511C"/>
    <w:rsid w:val="00FE5285"/>
    <w:rsid w:val="00FE5A2A"/>
    <w:rsid w:val="00FE6038"/>
    <w:rsid w:val="00FE604A"/>
    <w:rsid w:val="00FE6778"/>
    <w:rsid w:val="00FE6A25"/>
    <w:rsid w:val="00FE6CAF"/>
    <w:rsid w:val="00FE7C2C"/>
    <w:rsid w:val="00FE7E49"/>
    <w:rsid w:val="00FF050F"/>
    <w:rsid w:val="00FF094A"/>
    <w:rsid w:val="00FF0DDA"/>
    <w:rsid w:val="00FF0EC3"/>
    <w:rsid w:val="00FF1272"/>
    <w:rsid w:val="00FF13AE"/>
    <w:rsid w:val="00FF14B2"/>
    <w:rsid w:val="00FF1859"/>
    <w:rsid w:val="00FF1E2D"/>
    <w:rsid w:val="00FF1FFE"/>
    <w:rsid w:val="00FF2087"/>
    <w:rsid w:val="00FF2316"/>
    <w:rsid w:val="00FF24C7"/>
    <w:rsid w:val="00FF269F"/>
    <w:rsid w:val="00FF26F8"/>
    <w:rsid w:val="00FF3101"/>
    <w:rsid w:val="00FF342B"/>
    <w:rsid w:val="00FF36FC"/>
    <w:rsid w:val="00FF3D0A"/>
    <w:rsid w:val="00FF4153"/>
    <w:rsid w:val="00FF463A"/>
    <w:rsid w:val="00FF47C4"/>
    <w:rsid w:val="00FF4823"/>
    <w:rsid w:val="00FF4A05"/>
    <w:rsid w:val="00FF4DD7"/>
    <w:rsid w:val="00FF4E41"/>
    <w:rsid w:val="00FF4F62"/>
    <w:rsid w:val="00FF5194"/>
    <w:rsid w:val="00FF51BB"/>
    <w:rsid w:val="00FF5308"/>
    <w:rsid w:val="00FF5653"/>
    <w:rsid w:val="00FF56F0"/>
    <w:rsid w:val="00FF5B77"/>
    <w:rsid w:val="00FF5CA0"/>
    <w:rsid w:val="00FF692E"/>
    <w:rsid w:val="00FF6E3F"/>
    <w:rsid w:val="00FF6F29"/>
    <w:rsid w:val="00FF6F43"/>
    <w:rsid w:val="00FF7B9C"/>
    <w:rsid w:val="00FF7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9EBF6E"/>
  <w15:docId w15:val="{4492C6B1-E3DC-4BFF-84DB-3B3AED7EA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sz w:val="22"/>
        <w:szCs w:val="22"/>
        <w:lang w:val="en-GB" w:eastAsia="en-US" w:bidi="ar-SA"/>
      </w:rPr>
    </w:rPrDefault>
    <w:pPrDefault>
      <w:pPr>
        <w:autoSpaceDN w:val="0"/>
        <w:spacing w:after="160" w:line="242" w:lineRule="auto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uppressAutoHyphens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</w:pPr>
  </w:style>
  <w:style w:type="paragraph" w:customStyle="1" w:styleId="EndNoteBibliographyTitle">
    <w:name w:val="EndNote Bibliography Title"/>
    <w:basedOn w:val="Normal"/>
    <w:pPr>
      <w:spacing w:after="0"/>
      <w:jc w:val="center"/>
    </w:pPr>
    <w:rPr>
      <w:rFonts w:cs="Calibri"/>
      <w:lang w:val="en-US"/>
    </w:rPr>
  </w:style>
  <w:style w:type="character" w:customStyle="1" w:styleId="EndNoteBibliographyTitleChar">
    <w:name w:val="EndNote Bibliography Title Char"/>
    <w:basedOn w:val="DefaultParagraphFont"/>
    <w:rPr>
      <w:rFonts w:cs="Calibri"/>
      <w:lang w:val="en-US"/>
    </w:rPr>
  </w:style>
  <w:style w:type="paragraph" w:customStyle="1" w:styleId="EndNoteBibliography">
    <w:name w:val="EndNote Bibliography"/>
    <w:basedOn w:val="Normal"/>
    <w:pPr>
      <w:spacing w:line="240" w:lineRule="auto"/>
    </w:pPr>
    <w:rPr>
      <w:rFonts w:cs="Calibri"/>
      <w:lang w:val="en-US"/>
    </w:rPr>
  </w:style>
  <w:style w:type="character" w:customStyle="1" w:styleId="EndNoteBibliographyChar">
    <w:name w:val="EndNote Bibliography Char"/>
    <w:basedOn w:val="DefaultParagraphFont"/>
    <w:rPr>
      <w:rFonts w:cs="Calibri"/>
      <w:lang w:val="en-US"/>
    </w:rPr>
  </w:style>
  <w:style w:type="character" w:customStyle="1" w:styleId="ListParagraphChar">
    <w:name w:val="List Paragraph Char"/>
    <w:basedOn w:val="DefaultParagraphFont"/>
    <w:uiPriority w:val="34"/>
    <w:qFormat/>
  </w:style>
  <w:style w:type="paragraph" w:styleId="BalloonText">
    <w:name w:val="Balloon Text"/>
    <w:basedOn w:val="Normal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106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35E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5E04"/>
  </w:style>
  <w:style w:type="paragraph" w:styleId="Footer">
    <w:name w:val="footer"/>
    <w:basedOn w:val="Normal"/>
    <w:link w:val="FooterChar"/>
    <w:uiPriority w:val="99"/>
    <w:unhideWhenUsed/>
    <w:rsid w:val="00535E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5E04"/>
  </w:style>
  <w:style w:type="character" w:styleId="LineNumber">
    <w:name w:val="line number"/>
    <w:basedOn w:val="DefaultParagraphFont"/>
    <w:uiPriority w:val="99"/>
    <w:semiHidden/>
    <w:unhideWhenUsed/>
    <w:rsid w:val="0004093B"/>
  </w:style>
  <w:style w:type="character" w:styleId="Hyperlink">
    <w:name w:val="Hyperlink"/>
    <w:basedOn w:val="DefaultParagraphFont"/>
    <w:uiPriority w:val="99"/>
    <w:unhideWhenUsed/>
    <w:rsid w:val="007A0735"/>
    <w:rPr>
      <w:color w:val="0563C1" w:themeColor="hyperlink"/>
      <w:u w:val="single"/>
    </w:rPr>
  </w:style>
  <w:style w:type="character" w:customStyle="1" w:styleId="normaltextrun1">
    <w:name w:val="normaltextrun1"/>
    <w:basedOn w:val="DefaultParagraphFont"/>
    <w:rsid w:val="00AC033A"/>
  </w:style>
  <w:style w:type="character" w:styleId="UnresolvedMention">
    <w:name w:val="Unresolved Mention"/>
    <w:basedOn w:val="DefaultParagraphFont"/>
    <w:uiPriority w:val="99"/>
    <w:semiHidden/>
    <w:unhideWhenUsed/>
    <w:rsid w:val="000C08B5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FA634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A634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A634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A634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634E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713EB"/>
    <w:pPr>
      <w:autoSpaceDN/>
      <w:spacing w:after="0" w:line="240" w:lineRule="auto"/>
      <w:textAlignment w:val="auto"/>
    </w:pPr>
  </w:style>
  <w:style w:type="character" w:styleId="PlaceholderText">
    <w:name w:val="Placeholder Text"/>
    <w:basedOn w:val="DefaultParagraphFont"/>
    <w:uiPriority w:val="99"/>
    <w:semiHidden/>
    <w:rsid w:val="0099443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40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9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yperlink" Target="https://doi.org/10.1111/ele.12254" TargetMode="External"/><Relationship Id="rId68" Type="http://schemas.openxmlformats.org/officeDocument/2006/relationships/image" Target="media/image29.e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yperlink" Target="https://doi.org/10.1029/2008JG000850" TargetMode="External"/><Relationship Id="rId66" Type="http://schemas.openxmlformats.org/officeDocument/2006/relationships/image" Target="media/image27.e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yperlink" Target="https://doi.org/10.1002/2017GB005644" TargetMode="External"/><Relationship Id="rId61" Type="http://schemas.openxmlformats.org/officeDocument/2006/relationships/hyperlink" Target="https://doi.org/10.1111/ejss.13037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yperlink" Target="https://doi.org/10.1016/j.geoderma.2021.115370" TargetMode="External"/><Relationship Id="rId65" Type="http://schemas.openxmlformats.org/officeDocument/2006/relationships/image" Target="media/image26.emf"/><Relationship Id="rId73" Type="http://schemas.openxmlformats.org/officeDocument/2006/relationships/image" Target="media/image3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yperlink" Target="https://doi.org/10.1016/j.soilbio.2022.108697" TargetMode="External"/><Relationship Id="rId64" Type="http://schemas.openxmlformats.org/officeDocument/2006/relationships/image" Target="media/image25.emf"/><Relationship Id="rId69" Type="http://schemas.openxmlformats.org/officeDocument/2006/relationships/image" Target="media/image30.e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yperlink" Target="https://doi.org/10.1016/0038-0717(77)90058-X" TargetMode="External"/><Relationship Id="rId67" Type="http://schemas.openxmlformats.org/officeDocument/2006/relationships/image" Target="media/image28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yperlink" Target="https://doi.org/10.1016/j.still.2021.105226" TargetMode="External"/><Relationship Id="rId70" Type="http://schemas.openxmlformats.org/officeDocument/2006/relationships/image" Target="media/image31.e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CA990D-0319-4CBB-B1C8-5964809B8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7</Pages>
  <Words>12747</Words>
  <Characters>75209</Characters>
  <Application>Microsoft Office Word</Application>
  <DocSecurity>0</DocSecurity>
  <Lines>1175</Lines>
  <Paragraphs>4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thamsted Research</Company>
  <LinksUpToDate>false</LinksUpToDate>
  <CharactersWithSpaces>87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xian Zhang</dc:creator>
  <cp:keywords/>
  <dc:description/>
  <cp:lastModifiedBy>Xiaoxian Zhang</cp:lastModifiedBy>
  <cp:revision>11</cp:revision>
  <cp:lastPrinted>2022-05-24T16:14:00Z</cp:lastPrinted>
  <dcterms:created xsi:type="dcterms:W3CDTF">2022-06-27T23:14:00Z</dcterms:created>
  <dcterms:modified xsi:type="dcterms:W3CDTF">2022-06-27T23:29:00Z</dcterms:modified>
</cp:coreProperties>
</file>